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1295" r:id="rId2"/>
    <p:sldId id="1297" r:id="rId3"/>
    <p:sldId id="1298" r:id="rId4"/>
    <p:sldId id="1360" r:id="rId5"/>
    <p:sldId id="1361" r:id="rId6"/>
    <p:sldId id="1363" r:id="rId7"/>
    <p:sldId id="1364" r:id="rId8"/>
    <p:sldId id="1300" r:id="rId9"/>
    <p:sldId id="1365" r:id="rId10"/>
    <p:sldId id="1366" r:id="rId11"/>
    <p:sldId id="1368" r:id="rId12"/>
    <p:sldId id="1301" r:id="rId13"/>
    <p:sldId id="1302" r:id="rId14"/>
    <p:sldId id="1303" r:id="rId15"/>
    <p:sldId id="1304" r:id="rId16"/>
    <p:sldId id="1370" r:id="rId17"/>
    <p:sldId id="1367" r:id="rId18"/>
    <p:sldId id="1371" r:id="rId19"/>
    <p:sldId id="1305" r:id="rId20"/>
    <p:sldId id="1372" r:id="rId21"/>
    <p:sldId id="1309" r:id="rId22"/>
    <p:sldId id="1310" r:id="rId23"/>
    <p:sldId id="1312" r:id="rId24"/>
    <p:sldId id="1313" r:id="rId25"/>
    <p:sldId id="1314" r:id="rId26"/>
    <p:sldId id="1315" r:id="rId27"/>
    <p:sldId id="1316" r:id="rId28"/>
    <p:sldId id="1317" r:id="rId29"/>
    <p:sldId id="1318" r:id="rId30"/>
    <p:sldId id="1321" r:id="rId31"/>
    <p:sldId id="1376" r:id="rId32"/>
    <p:sldId id="1377" r:id="rId33"/>
    <p:sldId id="1322" r:id="rId34"/>
    <p:sldId id="1323" r:id="rId35"/>
    <p:sldId id="1324" r:id="rId36"/>
    <p:sldId id="1325" r:id="rId37"/>
    <p:sldId id="1326" r:id="rId38"/>
    <p:sldId id="1327" r:id="rId39"/>
    <p:sldId id="1328" r:id="rId40"/>
    <p:sldId id="1329" r:id="rId41"/>
    <p:sldId id="1330" r:id="rId42"/>
    <p:sldId id="1331" r:id="rId43"/>
    <p:sldId id="1332" r:id="rId44"/>
    <p:sldId id="1333" r:id="rId45"/>
    <p:sldId id="1334" r:id="rId46"/>
    <p:sldId id="1335" r:id="rId47"/>
    <p:sldId id="1336" r:id="rId48"/>
    <p:sldId id="1374" r:id="rId49"/>
    <p:sldId id="1375" r:id="rId50"/>
    <p:sldId id="1337" r:id="rId51"/>
    <p:sldId id="1378" r:id="rId52"/>
    <p:sldId id="1379" r:id="rId53"/>
    <p:sldId id="1385" r:id="rId54"/>
    <p:sldId id="1380" r:id="rId55"/>
    <p:sldId id="1384" r:id="rId56"/>
    <p:sldId id="1381" r:id="rId57"/>
    <p:sldId id="1382" r:id="rId58"/>
    <p:sldId id="1383" r:id="rId59"/>
    <p:sldId id="1342" r:id="rId60"/>
    <p:sldId id="1344" r:id="rId61"/>
    <p:sldId id="1345" r:id="rId62"/>
    <p:sldId id="1346" r:id="rId63"/>
    <p:sldId id="1347" r:id="rId64"/>
    <p:sldId id="1348" r:id="rId65"/>
    <p:sldId id="1349" r:id="rId66"/>
    <p:sldId id="1351" r:id="rId67"/>
    <p:sldId id="1350" r:id="rId68"/>
    <p:sldId id="1352" r:id="rId69"/>
    <p:sldId id="1353" r:id="rId70"/>
    <p:sldId id="1354" r:id="rId71"/>
    <p:sldId id="1355" r:id="rId72"/>
    <p:sldId id="1356" r:id="rId73"/>
    <p:sldId id="1386" r:id="rId74"/>
    <p:sldId id="1357" r:id="rId75"/>
    <p:sldId id="1358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 varScale="1">
        <p:scale>
          <a:sx n="78" d="100"/>
          <a:sy n="78" d="100"/>
        </p:scale>
        <p:origin x="66" y="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02.e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02.e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06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3.wmf"/><Relationship Id="rId7" Type="http://schemas.openxmlformats.org/officeDocument/2006/relationships/image" Target="../media/image154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68.wmf"/><Relationship Id="rId4" Type="http://schemas.openxmlformats.org/officeDocument/2006/relationships/image" Target="../media/image164.wmf"/><Relationship Id="rId9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1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7.wmf"/><Relationship Id="rId3" Type="http://schemas.openxmlformats.org/officeDocument/2006/relationships/image" Target="../media/image215.wmf"/><Relationship Id="rId7" Type="http://schemas.openxmlformats.org/officeDocument/2006/relationships/image" Target="../media/image222.wmf"/><Relationship Id="rId12" Type="http://schemas.openxmlformats.org/officeDocument/2006/relationships/image" Target="../media/image219.wmf"/><Relationship Id="rId2" Type="http://schemas.openxmlformats.org/officeDocument/2006/relationships/image" Target="../media/image212.wmf"/><Relationship Id="rId16" Type="http://schemas.openxmlformats.org/officeDocument/2006/relationships/image" Target="../media/image230.wmf"/><Relationship Id="rId1" Type="http://schemas.openxmlformats.org/officeDocument/2006/relationships/image" Target="../media/image221.wmf"/><Relationship Id="rId6" Type="http://schemas.openxmlformats.org/officeDocument/2006/relationships/image" Target="../media/image218.wmf"/><Relationship Id="rId11" Type="http://schemas.openxmlformats.org/officeDocument/2006/relationships/image" Target="../media/image226.wmf"/><Relationship Id="rId5" Type="http://schemas.openxmlformats.org/officeDocument/2006/relationships/image" Target="../media/image217.wmf"/><Relationship Id="rId15" Type="http://schemas.openxmlformats.org/officeDocument/2006/relationships/image" Target="../media/image229.wmf"/><Relationship Id="rId10" Type="http://schemas.openxmlformats.org/officeDocument/2006/relationships/image" Target="../media/image225.wmf"/><Relationship Id="rId4" Type="http://schemas.openxmlformats.org/officeDocument/2006/relationships/image" Target="../media/image216.wmf"/><Relationship Id="rId9" Type="http://schemas.openxmlformats.org/officeDocument/2006/relationships/image" Target="../media/image224.wmf"/><Relationship Id="rId14" Type="http://schemas.openxmlformats.org/officeDocument/2006/relationships/image" Target="../media/image22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45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10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pPr/>
              <a:t>2021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9.tmp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4.wmf"/><Relationship Id="rId3" Type="http://schemas.openxmlformats.org/officeDocument/2006/relationships/image" Target="../media/image39.tmp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0.wmf"/><Relationship Id="rId3" Type="http://schemas.openxmlformats.org/officeDocument/2006/relationships/image" Target="../media/image39.tmp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mp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4.tmp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15.tmp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1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4.wmf"/><Relationship Id="rId3" Type="http://schemas.openxmlformats.org/officeDocument/2006/relationships/image" Target="../media/image77.tmp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1.tmp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0.wmf"/><Relationship Id="rId4" Type="http://schemas.openxmlformats.org/officeDocument/2006/relationships/image" Target="../media/image77.tmp"/><Relationship Id="rId9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tmp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tmp"/><Relationship Id="rId5" Type="http://schemas.openxmlformats.org/officeDocument/2006/relationships/image" Target="../media/image19.tmp"/><Relationship Id="rId4" Type="http://schemas.openxmlformats.org/officeDocument/2006/relationships/image" Target="../media/image18.tmp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91.wmf"/><Relationship Id="rId19" Type="http://schemas.openxmlformats.org/officeDocument/2006/relationships/image" Target="../media/image96.jpe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01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9.wmf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16.wmf"/><Relationship Id="rId3" Type="http://schemas.openxmlformats.org/officeDocument/2006/relationships/image" Target="../media/image117.tmp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17.tmp"/><Relationship Id="rId4" Type="http://schemas.openxmlformats.org/officeDocument/2006/relationships/image" Target="../media/image11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20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12.bin"/><Relationship Id="rId21" Type="http://schemas.openxmlformats.org/officeDocument/2006/relationships/image" Target="../media/image142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0.wmf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37.wmf"/><Relationship Id="rId19" Type="http://schemas.openxmlformats.org/officeDocument/2006/relationships/image" Target="../media/image143.tmp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48.wmf"/><Relationship Id="rId3" Type="http://schemas.openxmlformats.org/officeDocument/2006/relationships/image" Target="../media/image151.tmp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2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52.emf"/><Relationship Id="rId4" Type="http://schemas.openxmlformats.org/officeDocument/2006/relationships/oleObject" Target="../embeddings/oleObject12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153.tmp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3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53.tmp"/><Relationship Id="rId21" Type="http://schemas.openxmlformats.org/officeDocument/2006/relationships/image" Target="../media/image160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6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tmp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tmp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tmp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72.tmp"/><Relationship Id="rId4" Type="http://schemas.openxmlformats.org/officeDocument/2006/relationships/image" Target="../media/image17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tmp"/><Relationship Id="rId7" Type="http://schemas.openxmlformats.org/officeDocument/2006/relationships/image" Target="../media/image17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71.emf"/><Relationship Id="rId4" Type="http://schemas.openxmlformats.org/officeDocument/2006/relationships/oleObject" Target="../embeddings/oleObject14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7" Type="http://schemas.openxmlformats.org/officeDocument/2006/relationships/image" Target="../media/image17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72.tmp"/><Relationship Id="rId4" Type="http://schemas.openxmlformats.org/officeDocument/2006/relationships/image" Target="../media/image17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tmp"/><Relationship Id="rId7" Type="http://schemas.openxmlformats.org/officeDocument/2006/relationships/image" Target="../media/image17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71.emf"/><Relationship Id="rId4" Type="http://schemas.openxmlformats.org/officeDocument/2006/relationships/oleObject" Target="../embeddings/oleObject15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tmp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4.bin"/><Relationship Id="rId7" Type="http://schemas.openxmlformats.org/officeDocument/2006/relationships/image" Target="../media/image172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77.emf"/><Relationship Id="rId9" Type="http://schemas.openxmlformats.org/officeDocument/2006/relationships/image" Target="../media/image17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83.tmp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82.wmf"/><Relationship Id="rId4" Type="http://schemas.openxmlformats.org/officeDocument/2006/relationships/image" Target="../media/image184.tmp"/><Relationship Id="rId9" Type="http://schemas.openxmlformats.org/officeDocument/2006/relationships/oleObject" Target="../embeddings/oleObject159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tmp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90.tmp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8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tmp"/><Relationship Id="rId3" Type="http://schemas.openxmlformats.org/officeDocument/2006/relationships/image" Target="../media/image190.tmp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89.wmf"/><Relationship Id="rId10" Type="http://schemas.openxmlformats.org/officeDocument/2006/relationships/image" Target="../media/image193.tmp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92.tmp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97.wmf"/><Relationship Id="rId3" Type="http://schemas.openxmlformats.org/officeDocument/2006/relationships/image" Target="../media/image198.tmp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96.wmf"/><Relationship Id="rId5" Type="http://schemas.openxmlformats.org/officeDocument/2006/relationships/image" Target="../media/image200.tmp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199.tmp"/><Relationship Id="rId9" Type="http://schemas.openxmlformats.org/officeDocument/2006/relationships/image" Target="../media/image19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206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tmp"/><Relationship Id="rId2" Type="http://schemas.openxmlformats.org/officeDocument/2006/relationships/image" Target="../media/image208.tmp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tmp"/><Relationship Id="rId2" Type="http://schemas.openxmlformats.org/officeDocument/2006/relationships/image" Target="../media/image210.tmp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218.wmf"/><Relationship Id="rId3" Type="http://schemas.openxmlformats.org/officeDocument/2006/relationships/image" Target="../media/image210.tmp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220.jpeg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1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224.wmf"/><Relationship Id="rId34" Type="http://schemas.openxmlformats.org/officeDocument/2006/relationships/oleObject" Target="../embeddings/oleObject200.bin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222.wmf"/><Relationship Id="rId25" Type="http://schemas.openxmlformats.org/officeDocument/2006/relationships/image" Target="../media/image226.wmf"/><Relationship Id="rId33" Type="http://schemas.openxmlformats.org/officeDocument/2006/relationships/image" Target="../media/image22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227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199.bin"/><Relationship Id="rId5" Type="http://schemas.openxmlformats.org/officeDocument/2006/relationships/image" Target="../media/image220.jpeg"/><Relationship Id="rId15" Type="http://schemas.openxmlformats.org/officeDocument/2006/relationships/image" Target="../media/image218.wmf"/><Relationship Id="rId23" Type="http://schemas.openxmlformats.org/officeDocument/2006/relationships/image" Target="../media/image225.wmf"/><Relationship Id="rId28" Type="http://schemas.openxmlformats.org/officeDocument/2006/relationships/oleObject" Target="../embeddings/oleObject197.bin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223.wmf"/><Relationship Id="rId31" Type="http://schemas.openxmlformats.org/officeDocument/2006/relationships/image" Target="../media/image228.wmf"/><Relationship Id="rId4" Type="http://schemas.openxmlformats.org/officeDocument/2006/relationships/image" Target="../media/image221.wmf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219.wmf"/><Relationship Id="rId30" Type="http://schemas.openxmlformats.org/officeDocument/2006/relationships/oleObject" Target="../embeddings/oleObject198.bin"/><Relationship Id="rId35" Type="http://schemas.openxmlformats.org/officeDocument/2006/relationships/image" Target="../media/image23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tmp"/><Relationship Id="rId2" Type="http://schemas.openxmlformats.org/officeDocument/2006/relationships/image" Target="../media/image231.tmp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tmp"/><Relationship Id="rId7" Type="http://schemas.openxmlformats.org/officeDocument/2006/relationships/image" Target="../media/image2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0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34.wmf"/><Relationship Id="rId3" Type="http://schemas.openxmlformats.org/officeDocument/2006/relationships/image" Target="../media/image239.tmp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33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38.wmf"/><Relationship Id="rId14" Type="http://schemas.openxmlformats.org/officeDocument/2006/relationships/image" Target="../media/image235.tm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tmp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4" Type="http://schemas.openxmlformats.org/officeDocument/2006/relationships/image" Target="../media/image30.tmp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一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</a:t>
            </a:r>
            <a:r>
              <a:rPr lang="zh-CN" altLang="en-US" sz="2800" dirty="0">
                <a:latin typeface="Times New Roman" panose="02020603050405020304" pitchFamily="18" charset="0"/>
              </a:rPr>
              <a:t>振荡电路的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条件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3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高阶有源滤波电路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</a:t>
            </a:r>
            <a:r>
              <a:rPr lang="zh-CN" altLang="en-US" sz="2800" dirty="0">
                <a:latin typeface="Times New Roman" panose="02020603050405020304" pitchFamily="18" charset="0"/>
              </a:rPr>
              <a:t>振荡电路的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条件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094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低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2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高通滤波电路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3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带通滤波电路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带阻滤波电路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高阶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</a:p>
        </p:txBody>
      </p:sp>
    </p:spTree>
    <p:extLst>
      <p:ext uri="{BB962C8B-B14F-4D97-AF65-F5344CB8AC3E}">
        <p14:creationId xmlns:p14="http://schemas.microsoft.com/office/powerpoint/2010/main" val="223164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917720"/>
            <a:ext cx="4732681" cy="2799312"/>
          </a:xfrm>
          <a:prstGeom prst="rect">
            <a:avLst/>
          </a:prstGeom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76263" y="1233488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93775"/>
              </p:ext>
            </p:extLst>
          </p:nvPr>
        </p:nvGraphicFramePr>
        <p:xfrm>
          <a:off x="965200" y="1630363"/>
          <a:ext cx="1519848" cy="84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2" name="Equation" r:id="rId4" imgW="799920" imgH="444240" progId="Equation.DSMT4">
                  <p:embed/>
                </p:oleObj>
              </mc:Choice>
              <mc:Fallback>
                <p:oleObj name="Equation" r:id="rId4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630363"/>
                        <a:ext cx="1519848" cy="84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10958"/>
              </p:ext>
            </p:extLst>
          </p:nvPr>
        </p:nvGraphicFramePr>
        <p:xfrm>
          <a:off x="881281" y="2872482"/>
          <a:ext cx="1447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3"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1" y="2872482"/>
                        <a:ext cx="1447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96794"/>
              </p:ext>
            </p:extLst>
          </p:nvPr>
        </p:nvGraphicFramePr>
        <p:xfrm>
          <a:off x="2797175" y="2912169"/>
          <a:ext cx="2990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4" name="公式" r:id="rId8" imgW="1574117" imgH="406224" progId="Equation.3">
                  <p:embed/>
                </p:oleObj>
              </mc:Choice>
              <mc:Fallback>
                <p:oleObj name="公式" r:id="rId8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912169"/>
                        <a:ext cx="2990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24"/>
          <p:cNvSpPr>
            <a:spLocks noChangeArrowheads="1"/>
          </p:cNvSpPr>
          <p:nvPr/>
        </p:nvSpPr>
        <p:spPr bwMode="auto">
          <a:xfrm>
            <a:off x="503238" y="2435919"/>
            <a:ext cx="31242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滤波电路，有</a:t>
            </a:r>
          </a:p>
        </p:txBody>
      </p:sp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7250"/>
              </p:ext>
            </p:extLst>
          </p:nvPr>
        </p:nvGraphicFramePr>
        <p:xfrm>
          <a:off x="955656" y="3839269"/>
          <a:ext cx="1639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5" name="公式" r:id="rId10" imgW="863225" imgH="406224" progId="Equation.3">
                  <p:embed/>
                </p:oleObj>
              </mc:Choice>
              <mc:Fallback>
                <p:oleObj name="公式" r:id="rId10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56" y="3839269"/>
                        <a:ext cx="16398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21485"/>
              </p:ext>
            </p:extLst>
          </p:nvPr>
        </p:nvGraphicFramePr>
        <p:xfrm>
          <a:off x="2541569" y="3839269"/>
          <a:ext cx="18811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6" name="公式" r:id="rId12" imgW="990170" imgH="406224" progId="Equation.3">
                  <p:embed/>
                </p:oleObj>
              </mc:Choice>
              <mc:Fallback>
                <p:oleObj name="公式" r:id="rId12" imgW="99017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69" y="3839269"/>
                        <a:ext cx="18811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4425"/>
              </p:ext>
            </p:extLst>
          </p:nvPr>
        </p:nvGraphicFramePr>
        <p:xfrm>
          <a:off x="4359256" y="3839269"/>
          <a:ext cx="2339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7" name="公式" r:id="rId14" imgW="1231366" imgH="406224" progId="Equation.3">
                  <p:embed/>
                </p:oleObj>
              </mc:Choice>
              <mc:Fallback>
                <p:oleObj name="公式" r:id="rId14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56" y="3839269"/>
                        <a:ext cx="23399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449263" y="4681190"/>
            <a:ext cx="3276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滤波电路传递函数</a:t>
            </a:r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6615"/>
              </p:ext>
            </p:extLst>
          </p:nvPr>
        </p:nvGraphicFramePr>
        <p:xfrm>
          <a:off x="1670314" y="5226050"/>
          <a:ext cx="15922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8" name="公式" r:id="rId16" imgW="837836" imgH="444307" progId="Equation.3">
                  <p:embed/>
                </p:oleObj>
              </mc:Choice>
              <mc:Fallback>
                <p:oleObj name="公式" r:id="rId16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314" y="5226050"/>
                        <a:ext cx="15922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99933"/>
              </p:ext>
            </p:extLst>
          </p:nvPr>
        </p:nvGraphicFramePr>
        <p:xfrm>
          <a:off x="3359414" y="5226050"/>
          <a:ext cx="3184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9" name="Equation" r:id="rId18" imgW="1676160" imgH="444240" progId="Equation.DSMT4">
                  <p:embed/>
                </p:oleObj>
              </mc:Choice>
              <mc:Fallback>
                <p:oleObj name="Equation" r:id="rId18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414" y="5226050"/>
                        <a:ext cx="3184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6640777" y="5397499"/>
            <a:ext cx="16764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二阶）</a:t>
            </a: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2514600" y="1820863"/>
            <a:ext cx="22860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同相比例）</a:t>
            </a: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0262" grpId="0"/>
      <p:bldP spid="26" grpId="0" autoUpdateAnimBg="0"/>
      <p:bldP spid="29" grpId="0" autoUpdateAnimBg="0"/>
      <p:bldP spid="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917720"/>
            <a:ext cx="4732681" cy="2799312"/>
          </a:xfrm>
          <a:prstGeom prst="rect">
            <a:avLst/>
          </a:prstGeom>
        </p:spPr>
      </p:pic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Rectangle 18"/>
          <p:cNvSpPr>
            <a:spLocks noChangeArrowheads="1"/>
          </p:cNvSpPr>
          <p:nvPr/>
        </p:nvSpPr>
        <p:spPr bwMode="auto">
          <a:xfrm>
            <a:off x="576263" y="1233488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16278"/>
              </p:ext>
            </p:extLst>
          </p:nvPr>
        </p:nvGraphicFramePr>
        <p:xfrm>
          <a:off x="979488" y="2662238"/>
          <a:ext cx="1120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2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662238"/>
                        <a:ext cx="1120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5038" y="4092575"/>
          <a:ext cx="1149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3" name="Equation" r:id="rId6" imgW="571500" imgH="368300" progId="Equation.3">
                  <p:embed/>
                </p:oleObj>
              </mc:Choice>
              <mc:Fallback>
                <p:oleObj name="Equation" r:id="rId6" imgW="571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92575"/>
                        <a:ext cx="1149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5288" y="2611438"/>
            <a:ext cx="762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67744" y="2647950"/>
            <a:ext cx="2133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带增益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58724"/>
              </p:ext>
            </p:extLst>
          </p:nvPr>
        </p:nvGraphicFramePr>
        <p:xfrm>
          <a:off x="993775" y="1687513"/>
          <a:ext cx="4021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4" name="Equation" r:id="rId8" imgW="1993680" imgH="444240" progId="Equation.DSMT4">
                  <p:embed/>
                </p:oleObj>
              </mc:Choice>
              <mc:Fallback>
                <p:oleObj name="Equation" r:id="rId8" imgW="1993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687513"/>
                        <a:ext cx="40211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14535"/>
              </p:ext>
            </p:extLst>
          </p:nvPr>
        </p:nvGraphicFramePr>
        <p:xfrm>
          <a:off x="925513" y="3184525"/>
          <a:ext cx="1530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5" name="Equation" r:id="rId10" imgW="761760" imgH="444240" progId="Equation.DSMT4">
                  <p:embed/>
                </p:oleObj>
              </mc:Choice>
              <mc:Fallback>
                <p:oleObj name="Equation" r:id="rId10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184525"/>
                        <a:ext cx="15303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195736" y="4244975"/>
            <a:ext cx="24384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征角频率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563813" y="3378200"/>
            <a:ext cx="2895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品质因数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66750" y="5046663"/>
            <a:ext cx="762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4967289" y="4295776"/>
            <a:ext cx="3929063" cy="1550988"/>
            <a:chOff x="2831" y="2324"/>
            <a:chExt cx="2475" cy="977"/>
          </a:xfrm>
        </p:grpSpPr>
        <p:sp>
          <p:nvSpPr>
            <p:cNvPr id="11281" name="Rectangle 17"/>
            <p:cNvSpPr>
              <a:spLocks noChangeArrowheads="1"/>
            </p:cNvSpPr>
            <p:nvPr/>
          </p:nvSpPr>
          <p:spPr bwMode="auto">
            <a:xfrm>
              <a:off x="2831" y="2987"/>
              <a:ext cx="225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滤波电路才能稳定工作。</a:t>
              </a:r>
            </a:p>
          </p:txBody>
        </p:sp>
        <p:graphicFrame>
          <p:nvGraphicFramePr>
            <p:cNvPr id="1128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707992"/>
                </p:ext>
              </p:extLst>
            </p:nvPr>
          </p:nvGraphicFramePr>
          <p:xfrm>
            <a:off x="2840" y="2676"/>
            <a:ext cx="24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696" name="Equation" r:id="rId12" imgW="1942920" imgH="228600" progId="Equation.DSMT4">
                    <p:embed/>
                  </p:oleObj>
                </mc:Choice>
                <mc:Fallback>
                  <p:oleObj name="Equation" r:id="rId12" imgW="1942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676"/>
                          <a:ext cx="24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Rectangle 19"/>
            <p:cNvSpPr>
              <a:spLocks noChangeArrowheads="1"/>
            </p:cNvSpPr>
            <p:nvPr/>
          </p:nvSpPr>
          <p:spPr bwMode="auto">
            <a:xfrm>
              <a:off x="2831" y="2324"/>
              <a:ext cx="76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注意：</a:t>
              </a:r>
            </a:p>
          </p:txBody>
        </p:sp>
      </p:grp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37763"/>
              </p:ext>
            </p:extLst>
          </p:nvPr>
        </p:nvGraphicFramePr>
        <p:xfrm>
          <a:off x="1311275" y="4941168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7" name="Equation" r:id="rId14" imgW="1650960" imgH="634680" progId="Equation.DSMT4">
                  <p:embed/>
                </p:oleObj>
              </mc:Choice>
              <mc:Fallback>
                <p:oleObj name="Equation" r:id="rId14" imgW="1650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941168"/>
                        <a:ext cx="297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917720"/>
            <a:ext cx="4732681" cy="2799312"/>
          </a:xfrm>
          <a:prstGeom prst="rect">
            <a:avLst/>
          </a:prstGeom>
        </p:spPr>
      </p:pic>
      <p:sp>
        <p:nvSpPr>
          <p:cNvPr id="12293" name="Rectangle 18"/>
          <p:cNvSpPr>
            <a:spLocks noChangeArrowheads="1"/>
          </p:cNvSpPr>
          <p:nvPr/>
        </p:nvSpPr>
        <p:spPr bwMode="auto">
          <a:xfrm>
            <a:off x="576263" y="1233488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pSp>
        <p:nvGrpSpPr>
          <p:cNvPr id="18" name="Group 4"/>
          <p:cNvGrpSpPr>
            <a:grpSpLocks/>
          </p:cNvGrpSpPr>
          <p:nvPr/>
        </p:nvGrpSpPr>
        <p:grpSpPr bwMode="auto">
          <a:xfrm>
            <a:off x="685800" y="1700808"/>
            <a:ext cx="2808288" cy="498476"/>
            <a:chOff x="384" y="3600"/>
            <a:chExt cx="1769" cy="314"/>
          </a:xfrm>
        </p:grpSpPr>
        <p:sp>
          <p:nvSpPr>
            <p:cNvPr id="12299" name="Rectangle 5"/>
            <p:cNvSpPr>
              <a:spLocks noChangeArrowheads="1"/>
            </p:cNvSpPr>
            <p:nvPr/>
          </p:nvSpPr>
          <p:spPr bwMode="auto">
            <a:xfrm>
              <a:off x="384" y="3600"/>
              <a:ext cx="1769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用      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代入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得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0" name="Object 6"/>
            <p:cNvGraphicFramePr>
              <a:graphicFrameLocks noChangeAspect="1"/>
            </p:cNvGraphicFramePr>
            <p:nvPr/>
          </p:nvGraphicFramePr>
          <p:xfrm>
            <a:off x="717" y="3648"/>
            <a:ext cx="53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82" name="公式" r:id="rId4" imgW="419100" imgH="190500" progId="Equation.3">
                    <p:embed/>
                  </p:oleObj>
                </mc:Choice>
                <mc:Fallback>
                  <p:oleObj name="公式" r:id="rId4" imgW="4191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3648"/>
                          <a:ext cx="53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57225"/>
              </p:ext>
            </p:extLst>
          </p:nvPr>
        </p:nvGraphicFramePr>
        <p:xfrm>
          <a:off x="1214438" y="3884032"/>
          <a:ext cx="5005800" cy="14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83" name="Equation" r:id="rId6" imgW="2781000" imgH="787320" progId="Equation.DSMT4">
                  <p:embed/>
                </p:oleObj>
              </mc:Choice>
              <mc:Fallback>
                <p:oleObj name="Equation" r:id="rId6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884032"/>
                        <a:ext cx="5005800" cy="141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54051" y="3398003"/>
            <a:ext cx="3589337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得归一化的幅频响应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4319524" y="5399464"/>
            <a:ext cx="1752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频响应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87341"/>
              </p:ext>
            </p:extLst>
          </p:nvPr>
        </p:nvGraphicFramePr>
        <p:xfrm>
          <a:off x="5768602" y="4894145"/>
          <a:ext cx="27638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84" name="Equation" r:id="rId8" imgW="1536480" imgH="838080" progId="Equation.DSMT4">
                  <p:embed/>
                </p:oleObj>
              </mc:Choice>
              <mc:Fallback>
                <p:oleObj name="Equation" r:id="rId8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602" y="4894145"/>
                        <a:ext cx="276383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1162"/>
              </p:ext>
            </p:extLst>
          </p:nvPr>
        </p:nvGraphicFramePr>
        <p:xfrm>
          <a:off x="1137139" y="2220566"/>
          <a:ext cx="3200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85" name="Equation" r:id="rId10" imgW="1777680" imgH="634680" progId="Equation.DSMT4">
                  <p:embed/>
                </p:oleObj>
              </mc:Choice>
              <mc:Fallback>
                <p:oleObj name="Equation" r:id="rId10" imgW="1777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139" y="2220566"/>
                        <a:ext cx="3200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82932" y="5399357"/>
            <a:ext cx="1260281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None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71776"/>
              </p:ext>
            </p:extLst>
          </p:nvPr>
        </p:nvGraphicFramePr>
        <p:xfrm>
          <a:off x="2024063" y="5214938"/>
          <a:ext cx="1485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86" name="Equation" r:id="rId12" imgW="825480" imgH="482400" progId="Equation.DSMT4">
                  <p:embed/>
                </p:oleObj>
              </mc:Choice>
              <mc:Fallback>
                <p:oleObj name="Equation" r:id="rId12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214938"/>
                        <a:ext cx="14859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008" y="1932196"/>
            <a:ext cx="5616248" cy="4161100"/>
          </a:xfrm>
          <a:prstGeom prst="rect">
            <a:avLst/>
          </a:prstGeom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25533"/>
              </p:ext>
            </p:extLst>
          </p:nvPr>
        </p:nvGraphicFramePr>
        <p:xfrm>
          <a:off x="3384550" y="1147728"/>
          <a:ext cx="5005800" cy="14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22" name="Equation" r:id="rId4" imgW="2781000" imgH="787320" progId="Equation.DSMT4">
                  <p:embed/>
                </p:oleObj>
              </mc:Choice>
              <mc:Fallback>
                <p:oleObj name="Equation" r:id="rId4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147728"/>
                        <a:ext cx="5005800" cy="141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18"/>
          <p:cNvSpPr>
            <a:spLocks noChangeArrowheads="1"/>
          </p:cNvSpPr>
          <p:nvPr/>
        </p:nvSpPr>
        <p:spPr bwMode="auto">
          <a:xfrm>
            <a:off x="576263" y="1233488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幅频响应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4523" y="2708920"/>
            <a:ext cx="19050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一化的幅频响应曲线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19574"/>
              </p:ext>
            </p:extLst>
          </p:nvPr>
        </p:nvGraphicFramePr>
        <p:xfrm>
          <a:off x="6516216" y="2924944"/>
          <a:ext cx="1485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23" name="Equation" r:id="rId6" imgW="825480" imgH="482400" progId="Equation.DSMT4">
                  <p:embed/>
                </p:oleObj>
              </mc:Choice>
              <mc:Fallback>
                <p:oleObj name="Equation" r:id="rId6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924944"/>
                        <a:ext cx="14859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008" y="1932196"/>
            <a:ext cx="5616248" cy="4161100"/>
          </a:xfrm>
          <a:prstGeom prst="rect">
            <a:avLst/>
          </a:prstGeom>
        </p:spPr>
      </p:pic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43442"/>
              </p:ext>
            </p:extLst>
          </p:nvPr>
        </p:nvGraphicFramePr>
        <p:xfrm>
          <a:off x="3384550" y="1147728"/>
          <a:ext cx="5005800" cy="14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19" name="Equation" r:id="rId4" imgW="2781000" imgH="787320" progId="Equation.DSMT4">
                  <p:embed/>
                </p:oleObj>
              </mc:Choice>
              <mc:Fallback>
                <p:oleObj name="Equation" r:id="rId4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147728"/>
                        <a:ext cx="5005800" cy="141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576263" y="1233488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幅频响应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23528" y="2924994"/>
            <a:ext cx="2016223" cy="79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产生增益过冲的原因是什么？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23529" y="3933056"/>
            <a:ext cx="19442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上限角频率</a:t>
            </a:r>
            <a:r>
              <a:rPr lang="zh-CN" altLang="en-US" sz="20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</a:t>
            </a:r>
            <a:r>
              <a:rPr lang="en-US" altLang="zh-CN" sz="20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H</a:t>
            </a:r>
            <a:r>
              <a:rPr lang="zh-CN" alt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和特征角频率</a:t>
            </a:r>
            <a:r>
              <a:rPr lang="zh-CN" altLang="en-US" sz="20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</a:t>
            </a:r>
            <a:r>
              <a:rPr lang="en-US" altLang="zh-CN" sz="20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c</a:t>
            </a:r>
            <a:r>
              <a:rPr lang="zh-CN" alt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有</a:t>
            </a:r>
            <a:r>
              <a:rPr lang="zh-CN" alt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何差别？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56176" y="2636912"/>
            <a:ext cx="2466850" cy="305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en-US" altLang="zh-CN" sz="2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07</a:t>
            </a:r>
            <a:r>
              <a:rPr lang="zh-CN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在通带内幅频响应曲线最大限度平坦，没有起伏，在阻带内则单调下降为</a:t>
            </a:r>
            <a:r>
              <a:rPr lang="zh-CN" altLang="zh-CN" sz="22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</a:t>
            </a: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2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巴特沃斯低通滤波器。</a:t>
            </a:r>
            <a:endParaRPr lang="zh-CN" altLang="en-US" sz="2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61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6939"/>
              </p:ext>
            </p:extLst>
          </p:nvPr>
        </p:nvGraphicFramePr>
        <p:xfrm>
          <a:off x="4283968" y="2481792"/>
          <a:ext cx="4388454" cy="19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1" name="Picture" r:id="rId3" imgW="2194227" imgH="977660" progId="Word.Picture.8">
                  <p:embed/>
                </p:oleObj>
              </mc:Choice>
              <mc:Fallback>
                <p:oleObj name="Picture" r:id="rId3" imgW="2194227" imgH="97766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81792"/>
                        <a:ext cx="4388454" cy="1955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阶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无限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增益多路反馈型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576263" y="1306737"/>
            <a:ext cx="22209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96280" y="2484333"/>
            <a:ext cx="2133600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带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益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84313"/>
              </p:ext>
            </p:extLst>
          </p:nvPr>
        </p:nvGraphicFramePr>
        <p:xfrm>
          <a:off x="2496408" y="1206456"/>
          <a:ext cx="5531976" cy="114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2" name="Equation" r:id="rId5" imgW="3073320" imgH="634680" progId="Equation.DSMT4">
                  <p:embed/>
                </p:oleObj>
              </mc:Choice>
              <mc:Fallback>
                <p:oleObj name="Equation" r:id="rId5" imgW="3073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408" y="1206456"/>
                        <a:ext cx="5531976" cy="114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596280" y="3068960"/>
            <a:ext cx="2438400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征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角频率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96280" y="4352839"/>
            <a:ext cx="2895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品质因数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86576"/>
              </p:ext>
            </p:extLst>
          </p:nvPr>
        </p:nvGraphicFramePr>
        <p:xfrm>
          <a:off x="2060575" y="2317750"/>
          <a:ext cx="18526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3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317750"/>
                        <a:ext cx="18526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48482"/>
              </p:ext>
            </p:extLst>
          </p:nvPr>
        </p:nvGraphicFramePr>
        <p:xfrm>
          <a:off x="1703388" y="3393533"/>
          <a:ext cx="2012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4" name="Equation" r:id="rId9" imgW="1117440" imgH="469800" progId="Equation.DSMT4">
                  <p:embed/>
                </p:oleObj>
              </mc:Choice>
              <mc:Fallback>
                <p:oleObj name="Equation" r:id="rId9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393533"/>
                        <a:ext cx="2012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51646"/>
              </p:ext>
            </p:extLst>
          </p:nvPr>
        </p:nvGraphicFramePr>
        <p:xfrm>
          <a:off x="1235561" y="4735019"/>
          <a:ext cx="30194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5" name="Equation" r:id="rId11" imgW="1676160" imgH="482400" progId="Equation.DSMT4">
                  <p:embed/>
                </p:oleObj>
              </mc:Choice>
              <mc:Fallback>
                <p:oleObj name="Equation" r:id="rId11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61" y="4735019"/>
                        <a:ext cx="30194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874021" y="4730602"/>
            <a:ext cx="762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55794"/>
              </p:ext>
            </p:extLst>
          </p:nvPr>
        </p:nvGraphicFramePr>
        <p:xfrm>
          <a:off x="5436096" y="4603979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6" name="Equation" r:id="rId13" imgW="1650960" imgH="634680" progId="Equation.DSMT4">
                  <p:embed/>
                </p:oleObj>
              </mc:Choice>
              <mc:Fallback>
                <p:oleObj name="Equation" r:id="rId13" imgW="1650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603979"/>
                        <a:ext cx="297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961932" y="5671248"/>
            <a:ext cx="5059896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None/>
            </a:pP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会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现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值，对增益无限制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32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utoUpdateAnimBg="0"/>
      <p:bldP spid="18" grpId="0" autoUpdateAnimBg="0"/>
      <p:bldP spid="19" grpId="0" autoUpdateAnimBg="0"/>
      <p:bldP spid="23" grpId="0" autoUpdateAnimBg="0"/>
      <p:bldP spid="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5540"/>
            <a:ext cx="809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高阶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4" name="矩形 3"/>
          <p:cNvSpPr/>
          <p:nvPr/>
        </p:nvSpPr>
        <p:spPr>
          <a:xfrm>
            <a:off x="756532" y="1350211"/>
            <a:ext cx="7919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级联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阶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或一阶有源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滤波电路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构成高阶有源滤波电路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2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873885"/>
            <a:ext cx="6271260" cy="4297680"/>
          </a:xfrm>
          <a:prstGeom prst="rect">
            <a:avLst/>
          </a:prstGeom>
        </p:spPr>
      </p:pic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70820"/>
              </p:ext>
            </p:extLst>
          </p:nvPr>
        </p:nvGraphicFramePr>
        <p:xfrm>
          <a:off x="5273941" y="1196752"/>
          <a:ext cx="312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23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941" y="1196752"/>
                        <a:ext cx="312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837307" y="2276872"/>
            <a:ext cx="298316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阶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dB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截止角频率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通带电压增益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低通滤波电路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83768" y="744500"/>
            <a:ext cx="3168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巴特沃斯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6263" y="745540"/>
            <a:ext cx="8099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高阶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69783" y="1370755"/>
            <a:ext cx="1766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传递函数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760338" y="1883969"/>
            <a:ext cx="30803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归一化幅频响应</a:t>
            </a:r>
          </a:p>
        </p:txBody>
      </p:sp>
      <p:sp>
        <p:nvSpPr>
          <p:cNvPr id="3" name="矩形 2"/>
          <p:cNvSpPr/>
          <p:nvPr/>
        </p:nvSpPr>
        <p:spPr>
          <a:xfrm>
            <a:off x="6248121" y="4022725"/>
            <a:ext cx="2448095" cy="1588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借助模拟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滤波器的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软件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计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具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来完成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椭圆 12"/>
          <p:cNvSpPr>
            <a:spLocks noChangeAspect="1"/>
          </p:cNvSpPr>
          <p:nvPr/>
        </p:nvSpPr>
        <p:spPr>
          <a:xfrm>
            <a:off x="755576" y="1916832"/>
            <a:ext cx="25200" cy="252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1" grpId="0"/>
      <p:bldP spid="12" grpId="0"/>
      <p:bldP spid="3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052" y="3910335"/>
            <a:ext cx="3253718" cy="958825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462" y="2709118"/>
            <a:ext cx="3190844" cy="1016459"/>
          </a:xfrm>
          <a:prstGeom prst="rect">
            <a:avLst/>
          </a:prstGeom>
        </p:spPr>
      </p:pic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755650" y="138659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基本概念</a:t>
            </a:r>
          </a:p>
        </p:txBody>
      </p:sp>
      <p:sp>
        <p:nvSpPr>
          <p:cNvPr id="1016841" name="Rectangle 9"/>
          <p:cNvSpPr>
            <a:spLocks noChangeArrowheads="1"/>
          </p:cNvSpPr>
          <p:nvPr/>
        </p:nvSpPr>
        <p:spPr bwMode="auto">
          <a:xfrm>
            <a:off x="576264" y="2204864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源滤波器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16842" name="Rectangle 10"/>
          <p:cNvSpPr>
            <a:spLocks noChangeArrowheads="1"/>
          </p:cNvSpPr>
          <p:nvPr/>
        </p:nvSpPr>
        <p:spPr bwMode="auto">
          <a:xfrm>
            <a:off x="2411760" y="2204864"/>
            <a:ext cx="5654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有源器件和相关元件构成的滤波器。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76264" y="1196975"/>
            <a:ext cx="8221661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滤波器：是一种能使有用频率信号通过而同时抑制或衰减无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用频率信号的电子装置。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76264" y="2811780"/>
            <a:ext cx="467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滤波电路的传递函数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11966"/>
              </p:ext>
            </p:extLst>
          </p:nvPr>
        </p:nvGraphicFramePr>
        <p:xfrm>
          <a:off x="3528565" y="2677939"/>
          <a:ext cx="1558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4" name="公式" r:id="rId5" imgW="774364" imgH="406224" progId="Equation.3">
                  <p:embed/>
                </p:oleObj>
              </mc:Choice>
              <mc:Fallback>
                <p:oleObj name="公式" r:id="rId5" imgW="77436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65" y="2677939"/>
                        <a:ext cx="1558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631825" y="3429000"/>
            <a:ext cx="2249488" cy="498475"/>
            <a:chOff x="284" y="2735"/>
            <a:chExt cx="1417" cy="314"/>
          </a:xfrm>
        </p:grpSpPr>
        <p:sp>
          <p:nvSpPr>
            <p:cNvPr id="6164" name="Rectangle 19"/>
            <p:cNvSpPr>
              <a:spLocks noChangeArrowheads="1"/>
            </p:cNvSpPr>
            <p:nvPr/>
          </p:nvSpPr>
          <p:spPr bwMode="auto">
            <a:xfrm>
              <a:off x="804" y="2735"/>
              <a:ext cx="89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时，有</a:t>
              </a:r>
            </a:p>
          </p:txBody>
        </p:sp>
        <p:graphicFrame>
          <p:nvGraphicFramePr>
            <p:cNvPr id="6165" name="Object 20"/>
            <p:cNvGraphicFramePr>
              <a:graphicFrameLocks noChangeAspect="1"/>
            </p:cNvGraphicFramePr>
            <p:nvPr/>
          </p:nvGraphicFramePr>
          <p:xfrm>
            <a:off x="284" y="2789"/>
            <a:ext cx="5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25" name="公式" r:id="rId7" imgW="419100" imgH="190500" progId="Equation.3">
                    <p:embed/>
                  </p:oleObj>
                </mc:Choice>
                <mc:Fallback>
                  <p:oleObj name="公式" r:id="rId7" imgW="4191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789"/>
                          <a:ext cx="53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36714"/>
              </p:ext>
            </p:extLst>
          </p:nvPr>
        </p:nvGraphicFramePr>
        <p:xfrm>
          <a:off x="1579563" y="3921125"/>
          <a:ext cx="3052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6" name="Equation" r:id="rId9" imgW="1511280" imgH="279360" progId="Equation.DSMT4">
                  <p:embed/>
                </p:oleObj>
              </mc:Choice>
              <mc:Fallback>
                <p:oleObj name="Equation" r:id="rId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921125"/>
                        <a:ext cx="3052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539750" y="4514701"/>
            <a:ext cx="10350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904"/>
              </p:ext>
            </p:extLst>
          </p:nvPr>
        </p:nvGraphicFramePr>
        <p:xfrm>
          <a:off x="1330325" y="4481513"/>
          <a:ext cx="998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7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481513"/>
                        <a:ext cx="998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53066"/>
              </p:ext>
            </p:extLst>
          </p:nvPr>
        </p:nvGraphicFramePr>
        <p:xfrm>
          <a:off x="1439863" y="5075088"/>
          <a:ext cx="688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8" name="公式" r:id="rId13" imgW="342751" imgH="190417" progId="Equation.3">
                  <p:embed/>
                </p:oleObj>
              </mc:Choice>
              <mc:Fallback>
                <p:oleObj name="公式" r:id="rId13" imgW="34275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075088"/>
                        <a:ext cx="6889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2266950" y="4514701"/>
            <a:ext cx="296068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，幅频响应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2151063" y="5013176"/>
            <a:ext cx="35782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角，相频响应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104482" y="5640264"/>
            <a:ext cx="22463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群时延响应</a:t>
            </a:r>
          </a:p>
        </p:txBody>
      </p: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31068"/>
              </p:ext>
            </p:extLst>
          </p:nvPr>
        </p:nvGraphicFramePr>
        <p:xfrm>
          <a:off x="1418919" y="5517232"/>
          <a:ext cx="25384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29" name="公式" r:id="rId15" imgW="1257300" imgH="368300" progId="Equation.3">
                  <p:embed/>
                </p:oleObj>
              </mc:Choice>
              <mc:Fallback>
                <p:oleObj name="公式" r:id="rId15" imgW="1257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19" y="5517232"/>
                        <a:ext cx="25384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6218288" y="5445224"/>
            <a:ext cx="205417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失真与群时延响应有关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41" grpId="0"/>
      <p:bldP spid="1016842" grpId="0"/>
      <p:bldP spid="16" grpId="0" autoUpdateAnimBg="0"/>
      <p:bldP spid="11" grpId="0"/>
      <p:bldP spid="25" grpId="0" autoUpdateAnimBg="0"/>
      <p:bldP spid="28" grpId="0" autoUpdateAnimBg="0"/>
      <p:bldP spid="29" grpId="0" autoUpdateAnimBg="0"/>
      <p:bldP spid="30" grpId="0" autoUpdateAnimBg="0"/>
      <p:bldP spid="3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</a:t>
            </a:r>
            <a:r>
              <a:rPr lang="zh-CN" altLang="en-US" sz="3200" dirty="0">
                <a:latin typeface="Times New Roman" panose="02020603050405020304" pitchFamily="18" charset="0"/>
              </a:rPr>
              <a:t>低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3.2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有源高通滤波电路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3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带通滤波电路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带阻滤波电路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高阶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</a:p>
        </p:txBody>
      </p:sp>
    </p:spTree>
    <p:extLst>
      <p:ext uri="{BB962C8B-B14F-4D97-AF65-F5344CB8AC3E}">
        <p14:creationId xmlns:p14="http://schemas.microsoft.com/office/powerpoint/2010/main" val="62687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92097"/>
              </p:ext>
            </p:extLst>
          </p:nvPr>
        </p:nvGraphicFramePr>
        <p:xfrm>
          <a:off x="3779912" y="1124744"/>
          <a:ext cx="5026575" cy="305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02" name="Picture" r:id="rId3" imgW="2645566" imgH="1608293" progId="Word.Picture.8">
                  <p:embed/>
                </p:oleObj>
              </mc:Choice>
              <mc:Fallback>
                <p:oleObj name="Picture" r:id="rId3" imgW="2645566" imgH="1608293" progId="Word.Picture.8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124744"/>
                        <a:ext cx="5026575" cy="3055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2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高通滤波电路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76250" y="1268413"/>
            <a:ext cx="30289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低通电路中的电容和电阻对换，便成为高通电路。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68313" y="2852738"/>
            <a:ext cx="2006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递函数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84255"/>
              </p:ext>
            </p:extLst>
          </p:nvPr>
        </p:nvGraphicFramePr>
        <p:xfrm>
          <a:off x="1155383" y="4461957"/>
          <a:ext cx="4937760" cy="134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03" name="Equation" r:id="rId5" imgW="2743200" imgH="749160" progId="Equation.DSMT4">
                  <p:embed/>
                </p:oleObj>
              </mc:Choice>
              <mc:Fallback>
                <p:oleObj name="Equation" r:id="rId5" imgW="27432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383" y="4461957"/>
                        <a:ext cx="4937760" cy="134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76263" y="3933825"/>
            <a:ext cx="30480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归一化的幅频响应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516216" y="4091007"/>
            <a:ext cx="2011392" cy="2130956"/>
            <a:chOff x="6516216" y="4091007"/>
            <a:chExt cx="2011392" cy="2130956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829076"/>
                </p:ext>
              </p:extLst>
            </p:nvPr>
          </p:nvGraphicFramePr>
          <p:xfrm>
            <a:off x="6604000" y="5559023"/>
            <a:ext cx="1028700" cy="662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04" name="Equation" r:id="rId7" imgW="571500" imgH="368300" progId="Equation.3">
                    <p:embed/>
                  </p:oleObj>
                </mc:Choice>
                <mc:Fallback>
                  <p:oleObj name="Equation" r:id="rId7" imgW="571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0" y="5559023"/>
                          <a:ext cx="1028700" cy="662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954504"/>
                </p:ext>
              </p:extLst>
            </p:nvPr>
          </p:nvGraphicFramePr>
          <p:xfrm>
            <a:off x="6563829" y="4759391"/>
            <a:ext cx="1371168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05" name="Equation" r:id="rId9" imgW="761760" imgH="444240" progId="Equation.DSMT4">
                    <p:embed/>
                  </p:oleObj>
                </mc:Choice>
                <mc:Fallback>
                  <p:oleObj name="Equation" r:id="rId9" imgW="761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829" y="4759391"/>
                          <a:ext cx="1371168" cy="799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567487"/>
                </p:ext>
              </p:extLst>
            </p:nvPr>
          </p:nvGraphicFramePr>
          <p:xfrm>
            <a:off x="6516216" y="4091007"/>
            <a:ext cx="2011392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06" name="Equation" r:id="rId11" imgW="1117440" imgH="444240" progId="Equation.DSMT4">
                    <p:embed/>
                  </p:oleObj>
                </mc:Choice>
                <mc:Fallback>
                  <p:oleObj name="Equation" r:id="rId11" imgW="11174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4091007"/>
                          <a:ext cx="2011392" cy="799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69857"/>
              </p:ext>
            </p:extLst>
          </p:nvPr>
        </p:nvGraphicFramePr>
        <p:xfrm>
          <a:off x="2019300" y="2349623"/>
          <a:ext cx="29718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07" name="Equation" r:id="rId13" imgW="1650960" imgH="838080" progId="Equation.DSMT4">
                  <p:embed/>
                </p:oleObj>
              </mc:Choice>
              <mc:Fallback>
                <p:oleObj name="Equation" r:id="rId13" imgW="1650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349623"/>
                        <a:ext cx="29718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39" y="1677450"/>
            <a:ext cx="5534797" cy="4487854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2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高通滤波电路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二阶压控电压源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98381"/>
              </p:ext>
            </p:extLst>
          </p:nvPr>
        </p:nvGraphicFramePr>
        <p:xfrm>
          <a:off x="3723860" y="1216416"/>
          <a:ext cx="4937760" cy="134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1" name="Equation" r:id="rId4" imgW="2743200" imgH="749160" progId="Equation.DSMT4">
                  <p:embed/>
                </p:oleObj>
              </mc:Choice>
              <mc:Fallback>
                <p:oleObj name="Equation" r:id="rId4" imgW="27432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60" y="1216416"/>
                        <a:ext cx="4937760" cy="134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</a:t>
            </a:r>
            <a:r>
              <a:rPr lang="zh-CN" altLang="en-US" sz="3200" dirty="0">
                <a:latin typeface="Times New Roman" panose="02020603050405020304" pitchFamily="18" charset="0"/>
              </a:rPr>
              <a:t>低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3.2  </a:t>
            </a:r>
            <a:r>
              <a:rPr lang="zh-CN" altLang="en-US" sz="3200" dirty="0">
                <a:latin typeface="Times New Roman" panose="02020603050405020304" pitchFamily="18" charset="0"/>
              </a:rPr>
              <a:t>有源高通滤波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3.3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带阻滤波电路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高阶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3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带通滤波电路</a:t>
            </a:r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2000" y="1423988"/>
            <a:ext cx="3886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可由低通和高通串联得到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5800" y="4968875"/>
            <a:ext cx="16319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必须满足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184775" y="930275"/>
          <a:ext cx="3314700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44" name="图片" r:id="rId3" imgW="1915668" imgH="2485644" progId="Word.Picture.8">
                  <p:embed/>
                </p:oleObj>
              </mc:Choice>
              <mc:Fallback>
                <p:oleObj name="图片" r:id="rId3" imgW="1915668" imgH="2485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80" t="-1448" b="-1448"/>
                      <a:stretch>
                        <a:fillRect/>
                      </a:stretch>
                    </p:blipFill>
                    <p:spPr bwMode="auto">
                      <a:xfrm>
                        <a:off x="5184775" y="930275"/>
                        <a:ext cx="3314700" cy="4344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790575" y="3176588"/>
            <a:ext cx="4010025" cy="815975"/>
            <a:chOff x="498" y="1248"/>
            <a:chExt cx="2526" cy="514"/>
          </a:xfrm>
        </p:grpSpPr>
        <p:graphicFrame>
          <p:nvGraphicFramePr>
            <p:cNvPr id="22541" name="Object 10"/>
            <p:cNvGraphicFramePr>
              <a:graphicFrameLocks noChangeAspect="1"/>
            </p:cNvGraphicFramePr>
            <p:nvPr/>
          </p:nvGraphicFramePr>
          <p:xfrm>
            <a:off x="498" y="1248"/>
            <a:ext cx="87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345" name="Equation" r:id="rId5" imgW="685502" imgH="406224" progId="Equation.3">
                    <p:embed/>
                  </p:oleObj>
                </mc:Choice>
                <mc:Fallback>
                  <p:oleObj name="Equation" r:id="rId5" imgW="68550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248"/>
                          <a:ext cx="870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11"/>
            <p:cNvSpPr>
              <a:spLocks noChangeArrowheads="1"/>
            </p:cNvSpPr>
            <p:nvPr/>
          </p:nvSpPr>
          <p:spPr bwMode="auto">
            <a:xfrm>
              <a:off x="1426" y="1344"/>
              <a:ext cx="159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低通截止角频率</a:t>
              </a:r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779463" y="4014788"/>
            <a:ext cx="4021137" cy="815975"/>
            <a:chOff x="491" y="1776"/>
            <a:chExt cx="2533" cy="514"/>
          </a:xfrm>
        </p:grpSpPr>
        <p:graphicFrame>
          <p:nvGraphicFramePr>
            <p:cNvPr id="22539" name="Object 13"/>
            <p:cNvGraphicFramePr>
              <a:graphicFrameLocks noChangeAspect="1"/>
            </p:cNvGraphicFramePr>
            <p:nvPr/>
          </p:nvGraphicFramePr>
          <p:xfrm>
            <a:off x="491" y="1776"/>
            <a:ext cx="88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346" name="Equation" r:id="rId7" imgW="698197" imgH="406224" progId="Equation.3">
                    <p:embed/>
                  </p:oleObj>
                </mc:Choice>
                <mc:Fallback>
                  <p:oleObj name="Equation" r:id="rId7" imgW="69819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776"/>
                          <a:ext cx="884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Rectangle 14"/>
            <p:cNvSpPr>
              <a:spLocks noChangeArrowheads="1"/>
            </p:cNvSpPr>
            <p:nvPr/>
          </p:nvSpPr>
          <p:spPr bwMode="auto">
            <a:xfrm>
              <a:off x="1426" y="1866"/>
              <a:ext cx="159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高通截止角频率</a:t>
              </a:r>
            </a:p>
          </p:txBody>
        </p:sp>
      </p:grp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235200" y="5013325"/>
          <a:ext cx="1076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47" name="Equation" r:id="rId9" imgW="533169" imgH="203112" progId="Equation.3">
                  <p:embed/>
                </p:oleObj>
              </mc:Choice>
              <mc:Fallback>
                <p:oleObj name="Equation" r:id="rId9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013325"/>
                        <a:ext cx="1076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779463" y="2097088"/>
          <a:ext cx="4090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48" name="图片" r:id="rId11" imgW="2026590" imgH="359066" progId="Word.Picture.8">
                  <p:embed/>
                </p:oleObj>
              </mc:Choice>
              <mc:Fallback>
                <p:oleObj name="图片" r:id="rId11" imgW="2026590" imgH="35906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0103" r="-1775" b="-20103"/>
                      <a:stretch>
                        <a:fillRect/>
                      </a:stretch>
                    </p:blipFill>
                    <p:spPr bwMode="auto">
                      <a:xfrm>
                        <a:off x="779463" y="2097088"/>
                        <a:ext cx="4090987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5015" y="895114"/>
            <a:ext cx="4348770" cy="2672136"/>
          </a:xfrm>
          <a:prstGeom prst="rect">
            <a:avLst/>
          </a:prstGeom>
        </p:spPr>
      </p:pic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576263" y="744885"/>
            <a:ext cx="39957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阶压控电压源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03238" y="1303338"/>
            <a:ext cx="165417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递函数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35451"/>
              </p:ext>
            </p:extLst>
          </p:nvPr>
        </p:nvGraphicFramePr>
        <p:xfrm>
          <a:off x="839360" y="1700808"/>
          <a:ext cx="3588624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30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60" y="1700808"/>
                        <a:ext cx="3588624" cy="79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4869" y="2894798"/>
            <a:ext cx="4762667" cy="798513"/>
            <a:chOff x="604869" y="2894798"/>
            <a:chExt cx="4762667" cy="798513"/>
          </a:xfrm>
        </p:grpSpPr>
        <p:sp>
          <p:nvSpPr>
            <p:cNvPr id="23566" name="Rectangle 10"/>
            <p:cNvSpPr>
              <a:spLocks noChangeArrowheads="1"/>
            </p:cNvSpPr>
            <p:nvPr/>
          </p:nvSpPr>
          <p:spPr bwMode="auto">
            <a:xfrm>
              <a:off x="604869" y="3047198"/>
              <a:ext cx="635000" cy="49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令</a:t>
              </a:r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933082"/>
                </p:ext>
              </p:extLst>
            </p:nvPr>
          </p:nvGraphicFramePr>
          <p:xfrm>
            <a:off x="1115616" y="2894798"/>
            <a:ext cx="1462088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1" name="Equation" r:id="rId6" imgW="812520" imgH="444240" progId="Equation.DSMT4">
                    <p:embed/>
                  </p:oleObj>
                </mc:Choice>
                <mc:Fallback>
                  <p:oleObj name="Equation" r:id="rId6" imgW="812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894798"/>
                          <a:ext cx="1462088" cy="798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539317"/>
                </p:ext>
              </p:extLst>
            </p:nvPr>
          </p:nvGraphicFramePr>
          <p:xfrm>
            <a:off x="2727227" y="2928929"/>
            <a:ext cx="1119187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2" name="公式" r:id="rId8" imgW="622030" imgH="406224" progId="Equation.3">
                    <p:embed/>
                  </p:oleObj>
                </mc:Choice>
                <mc:Fallback>
                  <p:oleObj name="公式" r:id="rId8" imgW="62203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227" y="2928929"/>
                          <a:ext cx="1119187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673398"/>
                </p:ext>
              </p:extLst>
            </p:nvPr>
          </p:nvGraphicFramePr>
          <p:xfrm>
            <a:off x="3995936" y="2894798"/>
            <a:ext cx="13716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3" name="Equation" r:id="rId10" imgW="761760" imgH="444240" progId="Equation.DSMT4">
                    <p:embed/>
                  </p:oleObj>
                </mc:Choice>
                <mc:Fallback>
                  <p:oleObj name="Equation" r:id="rId10" imgW="761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894798"/>
                          <a:ext cx="137160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15171" y="3936680"/>
            <a:ext cx="3380765" cy="1508544"/>
            <a:chOff x="615171" y="3936680"/>
            <a:chExt cx="3380765" cy="1508544"/>
          </a:xfrm>
        </p:grpSpPr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615171" y="4435155"/>
              <a:ext cx="649287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得</a:t>
              </a:r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28521"/>
                </p:ext>
              </p:extLst>
            </p:nvPr>
          </p:nvGraphicFramePr>
          <p:xfrm>
            <a:off x="1275632" y="3936680"/>
            <a:ext cx="2720304" cy="150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4" name="Equation" r:id="rId12" imgW="1511280" imgH="838080" progId="Equation.DSMT4">
                    <p:embed/>
                  </p:oleObj>
                </mc:Choice>
                <mc:Fallback>
                  <p:oleObj name="Equation" r:id="rId12" imgW="151128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632" y="3936680"/>
                          <a:ext cx="2720304" cy="1508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3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带通滤波电路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499992" y="3656013"/>
            <a:ext cx="3856891" cy="1143000"/>
            <a:chOff x="4499992" y="3656013"/>
            <a:chExt cx="3856891" cy="1143000"/>
          </a:xfrm>
        </p:grpSpPr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4499992" y="3809863"/>
              <a:ext cx="803425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有</a:t>
              </a:r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26530"/>
                </p:ext>
              </p:extLst>
            </p:nvPr>
          </p:nvGraphicFramePr>
          <p:xfrm>
            <a:off x="5451758" y="3656013"/>
            <a:ext cx="290512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5" name="Equation" r:id="rId14" imgW="1612800" imgH="634680" progId="Equation.DSMT4">
                    <p:embed/>
                  </p:oleObj>
                </mc:Choice>
                <mc:Fallback>
                  <p:oleObj name="Equation" r:id="rId14" imgW="161280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758" y="3656013"/>
                          <a:ext cx="290512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4543612" y="4887776"/>
            <a:ext cx="3095821" cy="1390483"/>
            <a:chOff x="4543612" y="4887776"/>
            <a:chExt cx="3095821" cy="1390483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4543612" y="4887776"/>
              <a:ext cx="2818400" cy="465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None/>
              </a:pP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，有最大值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179965"/>
                </p:ext>
              </p:extLst>
            </p:nvPr>
          </p:nvGraphicFramePr>
          <p:xfrm>
            <a:off x="6223383" y="5409896"/>
            <a:ext cx="1416050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36" name="Equation" r:id="rId16" imgW="787320" imgH="482400" progId="Equation.DSMT4">
                    <p:embed/>
                  </p:oleObj>
                </mc:Choice>
                <mc:Fallback>
                  <p:oleObj name="Equation" r:id="rId16" imgW="787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383" y="5409896"/>
                          <a:ext cx="1416050" cy="868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3506483"/>
            <a:ext cx="4719153" cy="2802837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5015" y="895114"/>
            <a:ext cx="4348770" cy="2672136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6263" y="744885"/>
            <a:ext cx="39957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阶压控电压源型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3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带通滤波电路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2355"/>
              </p:ext>
            </p:extLst>
          </p:nvPr>
        </p:nvGraphicFramePr>
        <p:xfrm>
          <a:off x="817520" y="1268760"/>
          <a:ext cx="363696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33" name="Equation" r:id="rId5" imgW="2019240" imgH="812520" progId="Equation.DSMT4">
                  <p:embed/>
                </p:oleObj>
              </mc:Choice>
              <mc:Fallback>
                <p:oleObj name="Equation" r:id="rId5" imgW="2019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20" y="1268760"/>
                        <a:ext cx="3636962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611560" y="2948707"/>
            <a:ext cx="3053978" cy="1447081"/>
            <a:chOff x="4535289" y="3809863"/>
            <a:chExt cx="3053978" cy="1447081"/>
          </a:xfrm>
        </p:grpSpPr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535289" y="3809863"/>
              <a:ext cx="1731564" cy="448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截止角频率</a:t>
              </a:r>
              <a:endPara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377442"/>
                </p:ext>
              </p:extLst>
            </p:nvPr>
          </p:nvGraphicFramePr>
          <p:xfrm>
            <a:off x="4798442" y="4342544"/>
            <a:ext cx="279082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834" name="Equation" r:id="rId7" imgW="1549080" imgH="507960" progId="Equation.DSMT4">
                    <p:embed/>
                  </p:oleObj>
                </mc:Choice>
                <mc:Fallback>
                  <p:oleObj name="Equation" r:id="rId7" imgW="15490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442" y="4342544"/>
                          <a:ext cx="27908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31451"/>
              </p:ext>
            </p:extLst>
          </p:nvPr>
        </p:nvGraphicFramePr>
        <p:xfrm>
          <a:off x="852488" y="4479925"/>
          <a:ext cx="2814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35" name="Equation" r:id="rId9" imgW="1562040" imgH="507960" progId="Equation.DSMT4">
                  <p:embed/>
                </p:oleObj>
              </mc:Choice>
              <mc:Fallback>
                <p:oleObj name="Equation" r:id="rId9" imgW="156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479925"/>
                        <a:ext cx="2814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90559" y="5661248"/>
            <a:ext cx="2695423" cy="461665"/>
            <a:chOff x="690559" y="5712099"/>
            <a:chExt cx="2695423" cy="461665"/>
          </a:xfrm>
        </p:grpSpPr>
        <p:sp>
          <p:nvSpPr>
            <p:cNvPr id="2" name="矩形 1"/>
            <p:cNvSpPr/>
            <p:nvPr/>
          </p:nvSpPr>
          <p:spPr>
            <a:xfrm>
              <a:off x="1886020" y="5712099"/>
              <a:ext cx="14999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ea typeface="华文行楷" panose="02010800040101010101" pitchFamily="2" charset="-122"/>
                </a:rPr>
                <a:t>BW 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= 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f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0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/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ea typeface="华文行楷" panose="02010800040101010101" pitchFamily="2" charset="-122"/>
                </a:rPr>
                <a:t>Q</a:t>
              </a:r>
              <a:endParaRPr lang="zh-CN" altLang="en-US" sz="2400" b="1" dirty="0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690559" y="5718447"/>
              <a:ext cx="803425" cy="448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带宽</a:t>
              </a:r>
              <a:endPara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3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有源</a:t>
            </a:r>
            <a:r>
              <a:rPr lang="zh-CN" altLang="en-US" sz="3200" dirty="0">
                <a:latin typeface="Times New Roman" panose="02020603050405020304" pitchFamily="18" charset="0"/>
              </a:rPr>
              <a:t>低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3.2  </a:t>
            </a:r>
            <a:r>
              <a:rPr lang="zh-CN" altLang="en-US" sz="3200" dirty="0">
                <a:latin typeface="Times New Roman" panose="02020603050405020304" pitchFamily="18" charset="0"/>
              </a:rPr>
              <a:t>有源高通滤波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3.3  </a:t>
            </a:r>
            <a:r>
              <a:rPr lang="zh-CN" altLang="en-US" sz="3200" dirty="0">
                <a:latin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3.4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有源带阻滤波电路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高阶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4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带阻滤波电路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12788" y="1312863"/>
            <a:ext cx="4038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由低通和高通并联得到</a:t>
            </a: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1008063" y="4325936"/>
            <a:ext cx="2514600" cy="498474"/>
            <a:chOff x="480" y="1056"/>
            <a:chExt cx="1584" cy="314"/>
          </a:xfrm>
        </p:grpSpPr>
        <p:sp>
          <p:nvSpPr>
            <p:cNvPr id="26632" name="Rectangle 10"/>
            <p:cNvSpPr>
              <a:spLocks noChangeArrowheads="1"/>
            </p:cNvSpPr>
            <p:nvPr/>
          </p:nvSpPr>
          <p:spPr bwMode="auto">
            <a:xfrm>
              <a:off x="480" y="1056"/>
              <a:ext cx="102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必须满足</a:t>
              </a:r>
            </a:p>
          </p:txBody>
        </p:sp>
        <p:graphicFrame>
          <p:nvGraphicFramePr>
            <p:cNvPr id="26633" name="Object 11"/>
            <p:cNvGraphicFramePr>
              <a:graphicFrameLocks noChangeAspect="1"/>
            </p:cNvGraphicFramePr>
            <p:nvPr/>
          </p:nvGraphicFramePr>
          <p:xfrm>
            <a:off x="1386" y="1091"/>
            <a:ext cx="6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44" name="Equation" r:id="rId3" imgW="533169" imgH="203112" progId="Equation.3">
                    <p:embed/>
                  </p:oleObj>
                </mc:Choice>
                <mc:Fallback>
                  <p:oleObj name="Equation" r:id="rId3" imgW="53316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1091"/>
                          <a:ext cx="6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859338" y="1208088"/>
          <a:ext cx="3570287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45" name="Picture2" r:id="rId5" imgW="1914144" imgH="2485644" progId="Word.Picture.8">
                  <p:embed/>
                </p:oleObj>
              </mc:Choice>
              <mc:Fallback>
                <p:oleObj name="Picture2" r:id="rId5" imgW="1914144" imgH="2485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761" t="-2896"/>
                      <a:stretch>
                        <a:fillRect/>
                      </a:stretch>
                    </p:blipFill>
                    <p:spPr bwMode="auto">
                      <a:xfrm>
                        <a:off x="4859338" y="1208088"/>
                        <a:ext cx="3570287" cy="459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636588" y="2024063"/>
          <a:ext cx="388302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46" name="图片" r:id="rId7" imgW="1677924" imgH="790956" progId="Word.Picture.8">
                  <p:embed/>
                </p:oleObj>
              </mc:Choice>
              <mc:Fallback>
                <p:oleObj name="图片" r:id="rId7" imgW="1677924" imgH="79095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6375" r="-1718" b="-6375"/>
                      <a:stretch>
                        <a:fillRect/>
                      </a:stretch>
                    </p:blipFill>
                    <p:spPr bwMode="auto">
                      <a:xfrm>
                        <a:off x="636588" y="2024063"/>
                        <a:ext cx="3883025" cy="2049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1051075" y="1239143"/>
            <a:ext cx="1936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频网络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17447"/>
              </p:ext>
            </p:extLst>
          </p:nvPr>
        </p:nvGraphicFramePr>
        <p:xfrm>
          <a:off x="617306" y="1701155"/>
          <a:ext cx="2924583" cy="180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12" name="BMP 图像" r:id="rId3" imgW="2924583" imgH="1800476" progId="Paint.Picture">
                  <p:embed/>
                </p:oleObj>
              </mc:Choice>
              <mc:Fallback>
                <p:oleObj name="BMP 图像" r:id="rId3" imgW="2924583" imgH="180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06" y="1701155"/>
                        <a:ext cx="2924583" cy="1800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3.4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有源带阻滤波电路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电路组成原理</a:t>
            </a:r>
          </a:p>
        </p:txBody>
      </p:sp>
      <p:pic>
        <p:nvPicPr>
          <p:cNvPr id="8" name="BR660596.eps" descr="id:2147516023;FounderCE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1338" y="1340769"/>
            <a:ext cx="4179094" cy="2699385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24804" y="836712"/>
            <a:ext cx="2555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双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阻滤波电路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3719195"/>
            <a:ext cx="4552633" cy="2662133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6263" y="3762894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幅频特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874680"/>
            <a:ext cx="2739772" cy="1813813"/>
          </a:xfrm>
          <a:prstGeom prst="rect">
            <a:avLst/>
          </a:prstGeom>
        </p:spPr>
      </p:pic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398" y="908720"/>
            <a:ext cx="2667372" cy="1779518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393" y="2708920"/>
            <a:ext cx="2659751" cy="1771897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2733551"/>
            <a:ext cx="2655941" cy="1771897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334" y="4565649"/>
            <a:ext cx="2351098" cy="1726171"/>
          </a:xfrm>
          <a:prstGeom prst="rect">
            <a:avLst/>
          </a:prstGeom>
        </p:spPr>
      </p:pic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分类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42975" y="1233488"/>
            <a:ext cx="22510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通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PF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942975" y="1704975"/>
            <a:ext cx="22510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42975" y="2174875"/>
            <a:ext cx="22510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942975" y="2644775"/>
            <a:ext cx="225107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阻（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RF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942975" y="3121025"/>
            <a:ext cx="22510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通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F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67544" y="3645024"/>
            <a:ext cx="2824162" cy="171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望</a:t>
            </a: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抑制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Hz</a:t>
            </a: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干扰信号，应选用哪种类型的滤波电路？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39552" y="5330949"/>
            <a:ext cx="5357812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放大</a:t>
            </a:r>
            <a:r>
              <a:rPr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音频信号，应选用哪种类型的滤波电路？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55650" y="138659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滤波电路的基本概念与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*10.4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开关电容滤波器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</a:t>
            </a:r>
            <a:r>
              <a:rPr lang="zh-CN" altLang="en-US" sz="2800" dirty="0">
                <a:latin typeface="Times New Roman" panose="02020603050405020304" pitchFamily="18" charset="0"/>
              </a:rPr>
              <a:t>振荡电路的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条件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10.4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开关电容滤波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51075" y="1239143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略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7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5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正弦波振荡电路的振荡条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593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76263" y="1298575"/>
            <a:ext cx="1725612" cy="219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反馈放大电路框图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注意与负反馈方框图的差别）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25475" y="3533775"/>
          <a:ext cx="163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4" name="公式" r:id="rId3" imgW="812447" imgH="215806" progId="Equation.3">
                  <p:embed/>
                </p:oleObj>
              </mc:Choice>
              <mc:Fallback>
                <p:oleObj name="公式" r:id="rId3" imgW="81244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533775"/>
                        <a:ext cx="1635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03236" y="3998917"/>
            <a:ext cx="8553437" cy="482597"/>
            <a:chOff x="311150" y="4071942"/>
            <a:chExt cx="8552875" cy="482601"/>
          </a:xfrm>
        </p:grpSpPr>
        <p:grpSp>
          <p:nvGrpSpPr>
            <p:cNvPr id="31762" name="Group 8"/>
            <p:cNvGrpSpPr>
              <a:grpSpLocks/>
            </p:cNvGrpSpPr>
            <p:nvPr/>
          </p:nvGrpSpPr>
          <p:grpSpPr bwMode="auto">
            <a:xfrm>
              <a:off x="311150" y="4081471"/>
              <a:ext cx="2584451" cy="461963"/>
              <a:chOff x="300" y="2054"/>
              <a:chExt cx="1628" cy="291"/>
            </a:xfrm>
          </p:grpSpPr>
          <p:sp>
            <p:nvSpPr>
              <p:cNvPr id="31772" name="Rectangle 9"/>
              <p:cNvSpPr>
                <a:spLocks noChangeArrowheads="1"/>
              </p:cNvSpPr>
              <p:nvPr/>
            </p:nvSpPr>
            <p:spPr bwMode="auto">
              <a:xfrm>
                <a:off x="300" y="2054"/>
                <a:ext cx="11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环路增益</a:t>
                </a:r>
              </a:p>
            </p:txBody>
          </p:sp>
          <p:graphicFrame>
            <p:nvGraphicFramePr>
              <p:cNvPr id="3177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0758601"/>
                  </p:ext>
                </p:extLst>
              </p:nvPr>
            </p:nvGraphicFramePr>
            <p:xfrm>
              <a:off x="1348" y="2078"/>
              <a:ext cx="580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35" name="公式" r:id="rId5" imgW="457200" imgH="190500" progId="Equation.3">
                      <p:embed/>
                    </p:oleObj>
                  </mc:Choice>
                  <mc:Fallback>
                    <p:oleObj name="公式" r:id="rId5" imgW="457200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" y="2078"/>
                            <a:ext cx="580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63" name="Group 11"/>
            <p:cNvGrpSpPr>
              <a:grpSpLocks/>
            </p:cNvGrpSpPr>
            <p:nvPr/>
          </p:nvGrpSpPr>
          <p:grpSpPr bwMode="auto">
            <a:xfrm>
              <a:off x="2895600" y="4081472"/>
              <a:ext cx="1654175" cy="461963"/>
              <a:chOff x="503" y="2504"/>
              <a:chExt cx="1042" cy="291"/>
            </a:xfrm>
          </p:grpSpPr>
          <p:sp>
            <p:nvSpPr>
              <p:cNvPr id="31770" name="Rectangle 12"/>
              <p:cNvSpPr>
                <a:spLocks noChangeArrowheads="1"/>
              </p:cNvSpPr>
              <p:nvPr/>
            </p:nvSpPr>
            <p:spPr bwMode="auto">
              <a:xfrm>
                <a:off x="503" y="2504"/>
                <a:ext cx="4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</a:t>
                </a:r>
              </a:p>
            </p:txBody>
          </p:sp>
          <p:graphicFrame>
            <p:nvGraphicFramePr>
              <p:cNvPr id="3177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5276006"/>
                  </p:ext>
                </p:extLst>
              </p:nvPr>
            </p:nvGraphicFramePr>
            <p:xfrm>
              <a:off x="787" y="2513"/>
              <a:ext cx="75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36" name="公式" r:id="rId7" imgW="596641" imgH="215806" progId="Equation.3">
                      <p:embed/>
                    </p:oleObj>
                  </mc:Choice>
                  <mc:Fallback>
                    <p:oleObj name="公式" r:id="rId7" imgW="596641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2513"/>
                            <a:ext cx="75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64" name="Group 14"/>
            <p:cNvGrpSpPr>
              <a:grpSpLocks/>
            </p:cNvGrpSpPr>
            <p:nvPr/>
          </p:nvGrpSpPr>
          <p:grpSpPr bwMode="auto">
            <a:xfrm>
              <a:off x="4555550" y="4071942"/>
              <a:ext cx="4308475" cy="482601"/>
              <a:chOff x="1301" y="2313"/>
              <a:chExt cx="2714" cy="304"/>
            </a:xfrm>
          </p:grpSpPr>
          <p:grpSp>
            <p:nvGrpSpPr>
              <p:cNvPr id="31765" name="Group 15"/>
              <p:cNvGrpSpPr>
                <a:grpSpLocks/>
              </p:cNvGrpSpPr>
              <p:nvPr/>
            </p:nvGrpSpPr>
            <p:grpSpPr bwMode="auto">
              <a:xfrm>
                <a:off x="1301" y="2313"/>
                <a:ext cx="995" cy="304"/>
                <a:chOff x="1737" y="2500"/>
                <a:chExt cx="995" cy="304"/>
              </a:xfrm>
            </p:grpSpPr>
            <p:sp>
              <p:nvSpPr>
                <p:cNvPr id="31768" name="Rectangle 16"/>
                <p:cNvSpPr>
                  <a:spLocks noChangeArrowheads="1"/>
                </p:cNvSpPr>
                <p:nvPr/>
              </p:nvSpPr>
              <p:spPr bwMode="auto">
                <a:xfrm>
                  <a:off x="1737" y="2506"/>
                  <a:ext cx="99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1pPr>
                  <a:lvl2pPr marL="76200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2pPr>
                  <a:lvl3pPr marL="11811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eaLnBrk="1" hangingPunct="1">
                    <a:spcBef>
                      <a:spcPts val="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2400" dirty="0" smtClean="0">
                      <a:solidFill>
                        <a:srgbClr val="0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无   时，</a:t>
                  </a:r>
                  <a:endParaRPr lang="zh-CN" altLang="en-US" sz="24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graphicFrame>
              <p:nvGraphicFramePr>
                <p:cNvPr id="31769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55665267"/>
                    </p:ext>
                  </p:extLst>
                </p:nvPr>
              </p:nvGraphicFramePr>
              <p:xfrm>
                <a:off x="2023" y="2500"/>
                <a:ext cx="25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437" name="Equation" r:id="rId9" imgW="203040" imgH="241200" progId="Equation.DSMT4">
                        <p:embed/>
                      </p:oleObj>
                    </mc:Choice>
                    <mc:Fallback>
                      <p:oleObj name="Equation" r:id="rId9" imgW="2030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3" y="2500"/>
                              <a:ext cx="25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1766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5945934"/>
                  </p:ext>
                </p:extLst>
              </p:nvPr>
            </p:nvGraphicFramePr>
            <p:xfrm>
              <a:off x="2160" y="2329"/>
              <a:ext cx="25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38" name="公式" r:id="rId11" imgW="203024" imgH="215713" progId="Equation.3">
                      <p:embed/>
                    </p:oleObj>
                  </mc:Choice>
                  <mc:Fallback>
                    <p:oleObj name="公式" r:id="rId11" imgW="203024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329"/>
                            <a:ext cx="255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7" name="Rectangle 19"/>
              <p:cNvSpPr>
                <a:spLocks noChangeArrowheads="1"/>
              </p:cNvSpPr>
              <p:nvPr/>
            </p:nvSpPr>
            <p:spPr bwMode="auto">
              <a:xfrm>
                <a:off x="2355" y="2319"/>
                <a:ext cx="16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仍有稳定的输出。</a:t>
                </a:r>
              </a:p>
            </p:txBody>
          </p:sp>
        </p:grp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631825" y="4533901"/>
            <a:ext cx="7613650" cy="1557345"/>
            <a:chOff x="539440" y="4605572"/>
            <a:chExt cx="7613960" cy="1558691"/>
          </a:xfrm>
        </p:grpSpPr>
        <p:sp>
          <p:nvSpPr>
            <p:cNvPr id="31753" name="Rectangle 20"/>
            <p:cNvSpPr>
              <a:spLocks noChangeArrowheads="1"/>
            </p:cNvSpPr>
            <p:nvPr/>
          </p:nvSpPr>
          <p:spPr bwMode="auto">
            <a:xfrm>
              <a:off x="539440" y="4637045"/>
              <a:ext cx="592137" cy="499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又</a:t>
              </a:r>
            </a:p>
          </p:txBody>
        </p:sp>
        <p:graphicFrame>
          <p:nvGraphicFramePr>
            <p:cNvPr id="3175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507577"/>
                </p:ext>
              </p:extLst>
            </p:nvPr>
          </p:nvGraphicFramePr>
          <p:xfrm>
            <a:off x="1038225" y="4605572"/>
            <a:ext cx="42195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39" name="公式" r:id="rId13" imgW="2095500" imgH="279400" progId="Equation.3">
                    <p:embed/>
                  </p:oleObj>
                </mc:Choice>
                <mc:Fallback>
                  <p:oleObj name="公式" r:id="rId13" imgW="20955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225" y="4605572"/>
                          <a:ext cx="421957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Rectangle 22"/>
            <p:cNvSpPr>
              <a:spLocks noChangeArrowheads="1"/>
            </p:cNvSpPr>
            <p:nvPr/>
          </p:nvSpPr>
          <p:spPr bwMode="auto">
            <a:xfrm>
              <a:off x="5586413" y="4637045"/>
              <a:ext cx="2566987" cy="499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所以振荡条件为</a:t>
              </a:r>
            </a:p>
          </p:txBody>
        </p:sp>
        <p:grpSp>
          <p:nvGrpSpPr>
            <p:cNvPr id="31756" name="Group 23"/>
            <p:cNvGrpSpPr>
              <a:grpSpLocks/>
            </p:cNvGrpSpPr>
            <p:nvPr/>
          </p:nvGrpSpPr>
          <p:grpSpPr bwMode="auto">
            <a:xfrm>
              <a:off x="1087438" y="5164133"/>
              <a:ext cx="4624387" cy="498474"/>
              <a:chOff x="1193" y="3332"/>
              <a:chExt cx="2913" cy="314"/>
            </a:xfrm>
          </p:grpSpPr>
          <p:graphicFrame>
            <p:nvGraphicFramePr>
              <p:cNvPr id="31760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020884"/>
                  </p:ext>
                </p:extLst>
              </p:nvPr>
            </p:nvGraphicFramePr>
            <p:xfrm>
              <a:off x="1193" y="3368"/>
              <a:ext cx="1192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40" name="公式" r:id="rId15" imgW="939392" imgH="190417" progId="Equation.3">
                      <p:embed/>
                    </p:oleObj>
                  </mc:Choice>
                  <mc:Fallback>
                    <p:oleObj name="公式" r:id="rId15" imgW="939392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3" y="3368"/>
                            <a:ext cx="1192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1" name="Rectangle 25"/>
              <p:cNvSpPr>
                <a:spLocks noChangeArrowheads="1"/>
              </p:cNvSpPr>
              <p:nvPr/>
            </p:nvSpPr>
            <p:spPr bwMode="auto">
              <a:xfrm>
                <a:off x="2489" y="3332"/>
                <a:ext cx="1617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CC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振幅平衡条件</a:t>
                </a:r>
              </a:p>
            </p:txBody>
          </p:sp>
        </p:grpSp>
        <p:grpSp>
          <p:nvGrpSpPr>
            <p:cNvPr id="31757" name="Group 26"/>
            <p:cNvGrpSpPr>
              <a:grpSpLocks/>
            </p:cNvGrpSpPr>
            <p:nvPr/>
          </p:nvGrpSpPr>
          <p:grpSpPr bwMode="auto">
            <a:xfrm>
              <a:off x="1058863" y="5665788"/>
              <a:ext cx="5341937" cy="498475"/>
              <a:chOff x="1175" y="3658"/>
              <a:chExt cx="3365" cy="314"/>
            </a:xfrm>
          </p:grpSpPr>
          <p:graphicFrame>
            <p:nvGraphicFramePr>
              <p:cNvPr id="3175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4975961"/>
                  </p:ext>
                </p:extLst>
              </p:nvPr>
            </p:nvGraphicFramePr>
            <p:xfrm>
              <a:off x="1175" y="3671"/>
              <a:ext cx="168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441" name="Equation" r:id="rId17" imgW="1320800" imgH="228600" progId="Equation.3">
                      <p:embed/>
                    </p:oleObj>
                  </mc:Choice>
                  <mc:Fallback>
                    <p:oleObj name="Equation" r:id="rId17" imgW="1320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3671"/>
                            <a:ext cx="168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923" y="3658"/>
                <a:ext cx="1617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CC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相位平衡条件</a:t>
                </a:r>
              </a:p>
            </p:txBody>
          </p:sp>
        </p:grpSp>
      </p:grpSp>
      <p:pic>
        <p:nvPicPr>
          <p:cNvPr id="31750" name="Picture 32" descr="未标题-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50" y="908050"/>
            <a:ext cx="66040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5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的振荡条件</a:t>
            </a:r>
          </a:p>
        </p:txBody>
      </p: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振荡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起振和稳幅</a:t>
            </a:r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38" y="657225"/>
            <a:ext cx="27686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17525" y="1233488"/>
            <a:ext cx="180975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起振条件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90550" y="2735263"/>
            <a:ext cx="4557713" cy="464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# </a:t>
            </a:r>
            <a:r>
              <a:rPr lang="zh-CN" altLang="en-US" sz="2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起</a:t>
            </a:r>
            <a:r>
              <a:rPr lang="zh-CN" altLang="en-US" sz="2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的信号源来自何处？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60400" y="3243263"/>
            <a:ext cx="53482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器件内部噪声以及电源接通扰动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1217613" y="1862138"/>
            <a:ext cx="122237" cy="706437"/>
          </a:xfrm>
          <a:prstGeom prst="leftBrace">
            <a:avLst>
              <a:gd name="adj1" fmla="val 4816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466850" y="1773238"/>
          <a:ext cx="18938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4" name="公式" r:id="rId4" imgW="939392" imgH="190417" progId="Equation.3">
                  <p:embed/>
                </p:oleObj>
              </mc:Choice>
              <mc:Fallback>
                <p:oleObj name="公式" r:id="rId4" imgW="93939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73238"/>
                        <a:ext cx="18938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438275" y="2236788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5" name="Equation" r:id="rId6" imgW="1320800" imgH="228600" progId="Equation.3">
                  <p:embed/>
                </p:oleObj>
              </mc:Choice>
              <mc:Fallback>
                <p:oleObj name="Equation" r:id="rId6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236788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54038" y="4572000"/>
            <a:ext cx="8229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信号幅值增加到一定程度时，就要限制它继续增加，否则波形将出现失真。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54039" y="3743325"/>
            <a:ext cx="7978402" cy="83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噪声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满足相位平衡条件的某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角频率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噪声信号被放大，成为振荡电路的输出信号。</a:t>
            </a:r>
          </a:p>
        </p:txBody>
      </p: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554038" y="5441950"/>
            <a:ext cx="8258175" cy="904875"/>
            <a:chOff x="309" y="3279"/>
            <a:chExt cx="5119" cy="570"/>
          </a:xfrm>
        </p:grpSpPr>
        <p:sp>
          <p:nvSpPr>
            <p:cNvPr id="32782" name="Rectangle 13"/>
            <p:cNvSpPr>
              <a:spLocks noChangeArrowheads="1"/>
            </p:cNvSpPr>
            <p:nvPr/>
          </p:nvSpPr>
          <p:spPr bwMode="auto">
            <a:xfrm>
              <a:off x="309" y="3279"/>
              <a:ext cx="5119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稳</a:t>
              </a: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幅的作用就是，当输出信号幅值增加到一定程度时，使振幅平衡条件</a:t>
              </a:r>
              <a:r>
                <a:rPr lang="zh-C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从               </a:t>
              </a: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回到</a:t>
              </a:r>
            </a:p>
          </p:txBody>
        </p:sp>
        <p:graphicFrame>
          <p:nvGraphicFramePr>
            <p:cNvPr id="3278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827024"/>
                </p:ext>
              </p:extLst>
            </p:nvPr>
          </p:nvGraphicFramePr>
          <p:xfrm>
            <a:off x="1427" y="3574"/>
            <a:ext cx="58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76" name="公式" r:id="rId8" imgW="457200" imgH="152400" progId="Equation.3">
                    <p:embed/>
                  </p:oleObj>
                </mc:Choice>
                <mc:Fallback>
                  <p:oleObj name="公式" r:id="rId8" imgW="457200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574"/>
                          <a:ext cx="58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3628284"/>
                </p:ext>
              </p:extLst>
            </p:nvPr>
          </p:nvGraphicFramePr>
          <p:xfrm>
            <a:off x="2431" y="3574"/>
            <a:ext cx="7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77" name="公式" r:id="rId10" imgW="571252" imgH="165028" progId="Equation.3">
                    <p:embed/>
                  </p:oleObj>
                </mc:Choice>
                <mc:Fallback>
                  <p:oleObj name="公式" r:id="rId10" imgW="571252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3574"/>
                          <a:ext cx="7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5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的振荡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nimBg="1"/>
      <p:bldP spid="12" grpId="0" autoUpdateAnimBg="0"/>
      <p:bldP spid="1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振荡电路基本组成部分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8163" y="1293813"/>
            <a:ext cx="5110162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放大电路（包括负反馈放大电路）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38163" y="1863725"/>
            <a:ext cx="482758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馈网络（构成正反馈的）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38163" y="2420938"/>
            <a:ext cx="82105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3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频网络（选择满足相位平衡条件的一个频率。经常与反馈网络合二为一。）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38163" y="3533775"/>
            <a:ext cx="172402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稳幅环节</a:t>
            </a:r>
          </a:p>
        </p:txBody>
      </p:sp>
      <p:pic>
        <p:nvPicPr>
          <p:cNvPr id="3380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105150"/>
            <a:ext cx="27686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5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的振荡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的振荡条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正弦波振荡电路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6"/>
          <p:cNvGraphicFramePr>
            <a:graphicFrameLocks noChangeAspect="1"/>
          </p:cNvGraphicFramePr>
          <p:nvPr/>
        </p:nvGraphicFramePr>
        <p:xfrm>
          <a:off x="2730500" y="1846263"/>
          <a:ext cx="5541963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31" name="Picture" r:id="rId3" imgW="2771218" imgH="1919645" progId="Word.Picture.8">
                  <p:embed/>
                </p:oleObj>
              </mc:Choice>
              <mc:Fallback>
                <p:oleObj name="Picture" r:id="rId3" imgW="2771218" imgH="19196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846263"/>
                        <a:ext cx="5541963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576263" y="744885"/>
            <a:ext cx="817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电路组成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1150938" y="2097088"/>
            <a:ext cx="1117600" cy="824055"/>
          </a:xfrm>
          <a:prstGeom prst="wedgeRoundRectCallout">
            <a:avLst>
              <a:gd name="adj1" fmla="val 106898"/>
              <a:gd name="adj2" fmla="val 38866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</a:rPr>
              <a:t>作为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</a:rPr>
              <a:t>正反馈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7416800" y="1233488"/>
            <a:ext cx="1116013" cy="824055"/>
          </a:xfrm>
          <a:prstGeom prst="wedgeRoundRectCallout">
            <a:avLst>
              <a:gd name="adj1" fmla="val -90824"/>
              <a:gd name="adj2" fmla="val 7769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</a:rPr>
              <a:t>包含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楷体" panose="02010609060101010101" pitchFamily="49" charset="-122"/>
                <a:ea typeface="楷体" panose="02010609060101010101" pitchFamily="49" charset="-122"/>
              </a:rPr>
              <a:t>负反馈</a:t>
            </a:r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755650" y="1406525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桥式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串并联选频网络的选频特性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69913" y="1276350"/>
            <a:ext cx="180975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馈系数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76155"/>
              </p:ext>
            </p:extLst>
          </p:nvPr>
        </p:nvGraphicFramePr>
        <p:xfrm>
          <a:off x="796925" y="1784350"/>
          <a:ext cx="1689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67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784350"/>
                        <a:ext cx="1689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11188" y="4506913"/>
            <a:ext cx="18256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幅频响应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85825" y="2836863"/>
            <a:ext cx="6985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又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505075" y="1784350"/>
          <a:ext cx="1277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68" name="公式" r:id="rId5" imgW="672808" imgH="444307" progId="Equation.3">
                  <p:embed/>
                </p:oleObj>
              </mc:Choice>
              <mc:Fallback>
                <p:oleObj name="公式" r:id="rId5" imgW="67280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784350"/>
                        <a:ext cx="1277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771900" y="1797050"/>
          <a:ext cx="2532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69" name="公式" r:id="rId7" imgW="1333500" imgH="431800" progId="Equation.3">
                  <p:embed/>
                </p:oleObj>
              </mc:Choice>
              <mc:Fallback>
                <p:oleObj name="公式" r:id="rId7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797050"/>
                        <a:ext cx="25320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58849"/>
              </p:ext>
            </p:extLst>
          </p:nvPr>
        </p:nvGraphicFramePr>
        <p:xfrm>
          <a:off x="1470025" y="2891632"/>
          <a:ext cx="844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0" name="公式" r:id="rId9" imgW="419100" imgH="190500" progId="Equation.3">
                  <p:embed/>
                </p:oleObj>
              </mc:Choice>
              <mc:Fallback>
                <p:oleObj name="公式" r:id="rId9" imgW="419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891632"/>
                        <a:ext cx="8445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738438" y="2808226"/>
            <a:ext cx="97948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令</a:t>
            </a: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63774"/>
              </p:ext>
            </p:extLst>
          </p:nvPr>
        </p:nvGraphicFramePr>
        <p:xfrm>
          <a:off x="3495675" y="2670175"/>
          <a:ext cx="118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1" name="公式" r:id="rId11" imgW="622030" imgH="406224" progId="Equation.3">
                  <p:embed/>
                </p:oleObj>
              </mc:Choice>
              <mc:Fallback>
                <p:oleObj name="公式" r:id="rId11" imgW="62203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670175"/>
                        <a:ext cx="1181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900113" y="3556000"/>
            <a:ext cx="97948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77946"/>
              </p:ext>
            </p:extLst>
          </p:nvPr>
        </p:nvGraphicFramePr>
        <p:xfrm>
          <a:off x="1414463" y="3411538"/>
          <a:ext cx="24114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2" name="Equation" r:id="rId13" imgW="1269720" imgH="634680" progId="Equation.DSMT4">
                  <p:embed/>
                </p:oleObj>
              </mc:Choice>
              <mc:Fallback>
                <p:oleObj name="Equation" r:id="rId13" imgW="1269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411538"/>
                        <a:ext cx="24114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24009"/>
              </p:ext>
            </p:extLst>
          </p:nvPr>
        </p:nvGraphicFramePr>
        <p:xfrm>
          <a:off x="1222375" y="4911725"/>
          <a:ext cx="27733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3" name="Equation" r:id="rId15" imgW="1460160" imgH="685800" progId="Equation.DSMT4">
                  <p:embed/>
                </p:oleObj>
              </mc:Choice>
              <mc:Fallback>
                <p:oleObj name="Equation" r:id="rId15" imgW="1460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911725"/>
                        <a:ext cx="27733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500563" y="4554538"/>
            <a:ext cx="18256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频响应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5170488" y="4868863"/>
          <a:ext cx="27495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4" name="公式" r:id="rId17" imgW="1447800" imgH="609600" progId="Equation.3">
                  <p:embed/>
                </p:oleObj>
              </mc:Choice>
              <mc:Fallback>
                <p:oleObj name="公式" r:id="rId17" imgW="1447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868863"/>
                        <a:ext cx="27495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6884" name="对象 22"/>
          <p:cNvGraphicFramePr>
            <a:graphicFrameLocks noChangeAspect="1"/>
          </p:cNvGraphicFramePr>
          <p:nvPr/>
        </p:nvGraphicFramePr>
        <p:xfrm>
          <a:off x="6240463" y="657225"/>
          <a:ext cx="2471737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5" name="Picture" r:id="rId19" imgW="1236306" imgH="1919645" progId="Word.Picture.8">
                  <p:embed/>
                </p:oleObj>
              </mc:Choice>
              <mc:Fallback>
                <p:oleObj name="Picture" r:id="rId19" imgW="1236306" imgH="19196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657225"/>
                        <a:ext cx="2471737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  <p:bldP spid="15" grpId="0" autoUpdateAnimBg="0"/>
      <p:bldP spid="17" grpId="0" autoUpdateAnimBg="0"/>
      <p:bldP spid="2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943418"/>
            <a:ext cx="4252553" cy="4789838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9738" y="3897313"/>
            <a:ext cx="69691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</a:p>
        </p:txBody>
      </p:sp>
      <p:graphicFrame>
        <p:nvGraphicFramePr>
          <p:cNvPr id="378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55924"/>
              </p:ext>
            </p:extLst>
          </p:nvPr>
        </p:nvGraphicFramePr>
        <p:xfrm>
          <a:off x="1016000" y="1211263"/>
          <a:ext cx="26289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1" name="Equation" r:id="rId4" imgW="1460160" imgH="685800" progId="Equation.DSMT4">
                  <p:embed/>
                </p:oleObj>
              </mc:Choice>
              <mc:Fallback>
                <p:oleObj name="Equation" r:id="rId4" imgW="1460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11263"/>
                        <a:ext cx="26289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4725144"/>
            <a:ext cx="29019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幅频响应有最大值</a:t>
            </a:r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1017588" y="2524125"/>
          <a:ext cx="26050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2" name="公式" r:id="rId6" imgW="1447800" imgH="609600" progId="Equation.3">
                  <p:embed/>
                </p:oleObj>
              </mc:Choice>
              <mc:Fallback>
                <p:oleObj name="公式" r:id="rId6" imgW="1447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524125"/>
                        <a:ext cx="260508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90483"/>
              </p:ext>
            </p:extLst>
          </p:nvPr>
        </p:nvGraphicFramePr>
        <p:xfrm>
          <a:off x="853628" y="3824288"/>
          <a:ext cx="38623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3" name="Equation" r:id="rId8" imgW="2145369" imgH="393529" progId="Equation.3">
                  <p:embed/>
                </p:oleObj>
              </mc:Choice>
              <mc:Fallback>
                <p:oleObj name="Equation" r:id="rId8" imgW="21453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28" y="3824288"/>
                        <a:ext cx="38623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17662"/>
              </p:ext>
            </p:extLst>
          </p:nvPr>
        </p:nvGraphicFramePr>
        <p:xfrm>
          <a:off x="1625849" y="5260675"/>
          <a:ext cx="1254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4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49" y="5260675"/>
                        <a:ext cx="1254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641749" y="4737100"/>
            <a:ext cx="157956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频响应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46178"/>
              </p:ext>
            </p:extLst>
          </p:nvPr>
        </p:nvGraphicFramePr>
        <p:xfrm>
          <a:off x="3994845" y="5453555"/>
          <a:ext cx="865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5" name="公式" r:id="rId12" imgW="431613" imgH="215806" progId="Equation.3">
                  <p:embed/>
                </p:oleObj>
              </mc:Choice>
              <mc:Fallback>
                <p:oleObj name="公式" r:id="rId12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845" y="5453555"/>
                        <a:ext cx="865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kumimoji="1"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串并联选频网络的选频特性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频率响应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的逼近方式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38659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滤波电路的基本概念与分类</a:t>
            </a: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207" y="1412776"/>
            <a:ext cx="5822493" cy="4458322"/>
          </a:xfrm>
          <a:prstGeom prst="rect">
            <a:avLst/>
          </a:prstGeom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419872" y="1413573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同阶数</a:t>
            </a:r>
            <a:endParaRPr lang="zh-CN" altLang="en-US" sz="20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2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8" name="对象 7"/>
          <p:cNvGraphicFramePr>
            <a:graphicFrameLocks noChangeAspect="1"/>
          </p:cNvGraphicFramePr>
          <p:nvPr/>
        </p:nvGraphicFramePr>
        <p:xfrm>
          <a:off x="1476375" y="1484313"/>
          <a:ext cx="2471738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83" name="Picture" r:id="rId3" imgW="1236306" imgH="1919645" progId="Word.Picture.8">
                  <p:embed/>
                </p:oleObj>
              </mc:Choice>
              <mc:Fallback>
                <p:oleObj name="Picture" r:id="rId3" imgW="1236306" imgH="19196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2471738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943418"/>
            <a:ext cx="4252553" cy="4789838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 flipH="1">
            <a:off x="3563888" y="2204864"/>
            <a:ext cx="54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588073" y="3717032"/>
            <a:ext cx="5400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振荡电路工作原理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0" name="对象 3"/>
          <p:cNvGraphicFramePr>
            <a:graphicFrameLocks noChangeAspect="1"/>
          </p:cNvGraphicFramePr>
          <p:nvPr/>
        </p:nvGraphicFramePr>
        <p:xfrm>
          <a:off x="3494088" y="1049338"/>
          <a:ext cx="5541962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41" name="Picture" r:id="rId3" imgW="2771218" imgH="1919645" progId="Word.Picture.8">
                  <p:embed/>
                </p:oleObj>
              </mc:Choice>
              <mc:Fallback>
                <p:oleObj name="Picture" r:id="rId3" imgW="2771218" imgH="19196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049338"/>
                        <a:ext cx="5541962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51463" y="2592388"/>
            <a:ext cx="660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(+)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799388" y="2916238"/>
            <a:ext cx="66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(+)</a:t>
            </a: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4686300" y="1541463"/>
            <a:ext cx="5699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(+)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692650" y="2592388"/>
            <a:ext cx="6000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(+)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30188" y="3424238"/>
            <a:ext cx="4191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放大电路的电压增益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87338" y="2420938"/>
            <a:ext cx="4243387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相位平衡条件：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47650" y="4724400"/>
            <a:ext cx="43846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满足振幅平衡条件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008063" y="1989138"/>
          <a:ext cx="866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42" name="公式" r:id="rId5" imgW="431613" imgH="215806" progId="Equation.3">
                  <p:embed/>
                </p:oleObj>
              </mc:Choice>
              <mc:Fallback>
                <p:oleObj name="公式" r:id="rId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89138"/>
                        <a:ext cx="866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461963" y="1195388"/>
            <a:ext cx="3062287" cy="814387"/>
            <a:chOff x="291" y="548"/>
            <a:chExt cx="1929" cy="513"/>
          </a:xfrm>
        </p:grpSpPr>
        <p:sp>
          <p:nvSpPr>
            <p:cNvPr id="39957" name="Rectangle 11"/>
            <p:cNvSpPr>
              <a:spLocks noChangeArrowheads="1"/>
            </p:cNvSpPr>
            <p:nvPr/>
          </p:nvSpPr>
          <p:spPr bwMode="auto">
            <a:xfrm>
              <a:off x="291" y="632"/>
              <a:ext cx="43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当</a:t>
              </a:r>
            </a:p>
          </p:txBody>
        </p:sp>
        <p:graphicFrame>
          <p:nvGraphicFramePr>
            <p:cNvPr id="39958" name="Object 12"/>
            <p:cNvGraphicFramePr>
              <a:graphicFrameLocks noChangeAspect="1"/>
            </p:cNvGraphicFramePr>
            <p:nvPr/>
          </p:nvGraphicFramePr>
          <p:xfrm>
            <a:off x="567" y="548"/>
            <a:ext cx="112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343" name="公式" r:id="rId7" imgW="888614" imgH="406224" progId="Equation.3">
                    <p:embed/>
                  </p:oleObj>
                </mc:Choice>
                <mc:Fallback>
                  <p:oleObj name="公式" r:id="rId7" imgW="888614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548"/>
                          <a:ext cx="112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Rectangle 13"/>
            <p:cNvSpPr>
              <a:spLocks noChangeArrowheads="1"/>
            </p:cNvSpPr>
            <p:nvPr/>
          </p:nvSpPr>
          <p:spPr bwMode="auto">
            <a:xfrm>
              <a:off x="1647" y="652"/>
              <a:ext cx="57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603250" y="2967038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44" name="Equation" r:id="rId9" imgW="889000" imgH="228600" progId="Equation.3">
                  <p:embed/>
                </p:oleObj>
              </mc:Choice>
              <mc:Fallback>
                <p:oleObj name="Equation" r:id="rId9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967038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74959"/>
              </p:ext>
            </p:extLst>
          </p:nvPr>
        </p:nvGraphicFramePr>
        <p:xfrm>
          <a:off x="639763" y="3860800"/>
          <a:ext cx="27590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45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860800"/>
                        <a:ext cx="27590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35096"/>
              </p:ext>
            </p:extLst>
          </p:nvPr>
        </p:nvGraphicFramePr>
        <p:xfrm>
          <a:off x="484957" y="5165725"/>
          <a:ext cx="3582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46" name="Equation" r:id="rId13" imgW="1777680" imgH="406080" progId="Equation.DSMT4">
                  <p:embed/>
                </p:oleObj>
              </mc:Choice>
              <mc:Fallback>
                <p:oleObj name="Equation" r:id="rId13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57" y="5165725"/>
                        <a:ext cx="3582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4409702" y="4997450"/>
            <a:ext cx="4122738" cy="771525"/>
            <a:chOff x="135" y="2999"/>
            <a:chExt cx="2597" cy="486"/>
          </a:xfrm>
        </p:grpSpPr>
        <p:sp>
          <p:nvSpPr>
            <p:cNvPr id="39955" name="Rectangle 27"/>
            <p:cNvSpPr>
              <a:spLocks noChangeArrowheads="1"/>
            </p:cNvSpPr>
            <p:nvPr/>
          </p:nvSpPr>
          <p:spPr bwMode="auto">
            <a:xfrm>
              <a:off x="135" y="3073"/>
              <a:ext cx="170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输出正弦波的频率 </a:t>
              </a:r>
            </a:p>
          </p:txBody>
        </p:sp>
        <p:graphicFrame>
          <p:nvGraphicFramePr>
            <p:cNvPr id="3995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672078"/>
                </p:ext>
              </p:extLst>
            </p:nvPr>
          </p:nvGraphicFramePr>
          <p:xfrm>
            <a:off x="1816" y="2999"/>
            <a:ext cx="91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347" name="公式" r:id="rId15" imgW="761669" imgH="406224" progId="Equation.3">
                    <p:embed/>
                  </p:oleObj>
                </mc:Choice>
                <mc:Fallback>
                  <p:oleObj name="公式" r:id="rId15" imgW="76166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2999"/>
                          <a:ext cx="91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412750" y="5924550"/>
            <a:ext cx="834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弦波振荡电路一般用于产生频率低于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MHz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弦波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2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54971"/>
              </p:ext>
            </p:extLst>
          </p:nvPr>
        </p:nvGraphicFramePr>
        <p:xfrm>
          <a:off x="3494088" y="1049338"/>
          <a:ext cx="5541962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81" name="Picture" r:id="rId3" imgW="2771218" imgH="1919645" progId="Word.Picture.8">
                  <p:embed/>
                </p:oleObj>
              </mc:Choice>
              <mc:Fallback>
                <p:oleObj name="Picture" r:id="rId3" imgW="2771218" imgH="191964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049338"/>
                        <a:ext cx="5541962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稳幅措施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4679032" y="657225"/>
            <a:ext cx="1981200" cy="584200"/>
          </a:xfrm>
          <a:prstGeom prst="wedgeEllipseCallout">
            <a:avLst>
              <a:gd name="adj1" fmla="val 21574"/>
              <a:gd name="adj2" fmla="val 205065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热敏电阻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46088" y="1341438"/>
            <a:ext cx="30099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</a:rPr>
              <a:t>热敏元件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39750" y="1881188"/>
            <a:ext cx="2978149" cy="1282700"/>
            <a:chOff x="314" y="1071"/>
            <a:chExt cx="1876" cy="808"/>
          </a:xfrm>
        </p:grpSpPr>
        <p:sp>
          <p:nvSpPr>
            <p:cNvPr id="40998" name="Rectangle 9"/>
            <p:cNvSpPr>
              <a:spLocks noChangeArrowheads="1"/>
            </p:cNvSpPr>
            <p:nvPr/>
          </p:nvSpPr>
          <p:spPr bwMode="auto">
            <a:xfrm>
              <a:off x="314" y="1071"/>
              <a:ext cx="95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起振时</a:t>
              </a:r>
            </a:p>
          </p:txBody>
        </p:sp>
        <p:graphicFrame>
          <p:nvGraphicFramePr>
            <p:cNvPr id="4099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723216"/>
                </p:ext>
              </p:extLst>
            </p:nvPr>
          </p:nvGraphicFramePr>
          <p:xfrm>
            <a:off x="450" y="1320"/>
            <a:ext cx="174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2" name="Equation" r:id="rId5" imgW="1371600" imgH="444240" progId="Equation.DSMT4">
                    <p:embed/>
                  </p:oleObj>
                </mc:Choice>
                <mc:Fallback>
                  <p:oleObj name="Equation" r:id="rId5" imgW="13716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320"/>
                          <a:ext cx="174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39552" y="3140968"/>
            <a:ext cx="6985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53419"/>
              </p:ext>
            </p:extLst>
          </p:nvPr>
        </p:nvGraphicFramePr>
        <p:xfrm>
          <a:off x="762397" y="3665463"/>
          <a:ext cx="2657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83"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97" y="3665463"/>
                        <a:ext cx="2657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58788" y="4338935"/>
            <a:ext cx="25669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热敏电阻的作用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544513" y="4908550"/>
          <a:ext cx="7127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84" name="公式" r:id="rId9" imgW="355446" imgH="279279" progId="Equation.3">
                  <p:embed/>
                </p:oleObj>
              </mc:Choice>
              <mc:Fallback>
                <p:oleObj name="公式" r:id="rId9" imgW="35544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908550"/>
                        <a:ext cx="7127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216025" y="4908550"/>
            <a:ext cx="1176338" cy="557213"/>
            <a:chOff x="766" y="2693"/>
            <a:chExt cx="741" cy="351"/>
          </a:xfrm>
        </p:grpSpPr>
        <p:graphicFrame>
          <p:nvGraphicFramePr>
            <p:cNvPr id="40996" name="Object 16"/>
            <p:cNvGraphicFramePr>
              <a:graphicFrameLocks noChangeAspect="1"/>
            </p:cNvGraphicFramePr>
            <p:nvPr/>
          </p:nvGraphicFramePr>
          <p:xfrm>
            <a:off x="1055" y="2693"/>
            <a:ext cx="4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5" name="公式" r:id="rId11" imgW="355446" imgH="279279" progId="Equation.3">
                    <p:embed/>
                  </p:oleObj>
                </mc:Choice>
                <mc:Fallback>
                  <p:oleObj name="公式" r:id="rId11" imgW="355446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693"/>
                          <a:ext cx="45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7" name="Line 17"/>
            <p:cNvSpPr>
              <a:spLocks noChangeShapeType="1"/>
            </p:cNvSpPr>
            <p:nvPr/>
          </p:nvSpPr>
          <p:spPr bwMode="auto">
            <a:xfrm flipV="1">
              <a:off x="766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344738" y="4968875"/>
            <a:ext cx="1782762" cy="455613"/>
            <a:chOff x="1477" y="2725"/>
            <a:chExt cx="1123" cy="287"/>
          </a:xfrm>
        </p:grpSpPr>
        <p:graphicFrame>
          <p:nvGraphicFramePr>
            <p:cNvPr id="40994" name="Object 19"/>
            <p:cNvGraphicFramePr>
              <a:graphicFrameLocks noChangeAspect="1"/>
            </p:cNvGraphicFramePr>
            <p:nvPr/>
          </p:nvGraphicFramePr>
          <p:xfrm>
            <a:off x="1764" y="2725"/>
            <a:ext cx="83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6" name="公式" r:id="rId13" imgW="660400" imgH="228600" progId="Equation.3">
                    <p:embed/>
                  </p:oleObj>
                </mc:Choice>
                <mc:Fallback>
                  <p:oleObj name="公式" r:id="rId13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2725"/>
                          <a:ext cx="83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5" name="Line 20"/>
            <p:cNvSpPr>
              <a:spLocks noChangeShapeType="1"/>
            </p:cNvSpPr>
            <p:nvPr/>
          </p:nvSpPr>
          <p:spPr bwMode="auto">
            <a:xfrm flipV="1">
              <a:off x="14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090988" y="4968875"/>
            <a:ext cx="1830387" cy="455613"/>
            <a:chOff x="2577" y="2725"/>
            <a:chExt cx="1153" cy="287"/>
          </a:xfrm>
        </p:grpSpPr>
        <p:graphicFrame>
          <p:nvGraphicFramePr>
            <p:cNvPr id="40992" name="Object 22"/>
            <p:cNvGraphicFramePr>
              <a:graphicFrameLocks noChangeAspect="1"/>
            </p:cNvGraphicFramePr>
            <p:nvPr/>
          </p:nvGraphicFramePr>
          <p:xfrm>
            <a:off x="2880" y="2725"/>
            <a:ext cx="8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7" name="公式" r:id="rId15" imgW="672808" imgH="228501" progId="Equation.3">
                    <p:embed/>
                  </p:oleObj>
                </mc:Choice>
                <mc:Fallback>
                  <p:oleObj name="公式" r:id="rId15" imgW="67280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25"/>
                          <a:ext cx="8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3" name="Line 23"/>
            <p:cNvSpPr>
              <a:spLocks noChangeShapeType="1"/>
            </p:cNvSpPr>
            <p:nvPr/>
          </p:nvSpPr>
          <p:spPr bwMode="auto">
            <a:xfrm flipV="1">
              <a:off x="25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5867400" y="4989513"/>
            <a:ext cx="1819275" cy="455612"/>
            <a:chOff x="3710" y="2725"/>
            <a:chExt cx="1146" cy="287"/>
          </a:xfrm>
        </p:grpSpPr>
        <p:graphicFrame>
          <p:nvGraphicFramePr>
            <p:cNvPr id="40990" name="Object 25"/>
            <p:cNvGraphicFramePr>
              <a:graphicFrameLocks noChangeAspect="1"/>
            </p:cNvGraphicFramePr>
            <p:nvPr/>
          </p:nvGraphicFramePr>
          <p:xfrm>
            <a:off x="4020" y="2725"/>
            <a:ext cx="83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8" name="公式" r:id="rId17" imgW="660400" imgH="228600" progId="Equation.3">
                    <p:embed/>
                  </p:oleObj>
                </mc:Choice>
                <mc:Fallback>
                  <p:oleObj name="公式" r:id="rId17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725"/>
                          <a:ext cx="83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1" name="Line 26"/>
            <p:cNvSpPr>
              <a:spLocks noChangeShapeType="1"/>
            </p:cNvSpPr>
            <p:nvPr/>
          </p:nvSpPr>
          <p:spPr bwMode="auto">
            <a:xfrm flipV="1">
              <a:off x="37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3030538" y="5853113"/>
            <a:ext cx="1427162" cy="455612"/>
            <a:chOff x="1909" y="3288"/>
            <a:chExt cx="899" cy="287"/>
          </a:xfrm>
        </p:grpSpPr>
        <p:graphicFrame>
          <p:nvGraphicFramePr>
            <p:cNvPr id="4098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529969"/>
                </p:ext>
              </p:extLst>
            </p:nvPr>
          </p:nvGraphicFramePr>
          <p:xfrm>
            <a:off x="2246" y="3288"/>
            <a:ext cx="56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89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3288"/>
                          <a:ext cx="56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4511675" y="5753100"/>
            <a:ext cx="2817813" cy="555625"/>
            <a:chOff x="2842" y="3225"/>
            <a:chExt cx="1775" cy="350"/>
          </a:xfrm>
        </p:grpSpPr>
        <p:graphicFrame>
          <p:nvGraphicFramePr>
            <p:cNvPr id="4098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323492"/>
                </p:ext>
              </p:extLst>
            </p:nvPr>
          </p:nvGraphicFramePr>
          <p:xfrm>
            <a:off x="3191" y="3289"/>
            <a:ext cx="74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90" name="Equation" r:id="rId21" imgW="583920" imgH="228600" progId="Equation.DSMT4">
                    <p:embed/>
                  </p:oleObj>
                </mc:Choice>
                <mc:Fallback>
                  <p:oleObj name="Equation" r:id="rId21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3289"/>
                          <a:ext cx="74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6" name="Rectangle 32"/>
            <p:cNvSpPr>
              <a:spLocks noChangeArrowheads="1"/>
            </p:cNvSpPr>
            <p:nvPr/>
          </p:nvSpPr>
          <p:spPr bwMode="auto">
            <a:xfrm>
              <a:off x="3922" y="3225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稳幅</a:t>
              </a:r>
            </a:p>
          </p:txBody>
        </p:sp>
        <p:sp>
          <p:nvSpPr>
            <p:cNvPr id="40987" name="Line 33"/>
            <p:cNvSpPr>
              <a:spLocks noChangeShapeType="1"/>
            </p:cNvSpPr>
            <p:nvPr/>
          </p:nvSpPr>
          <p:spPr bwMode="auto">
            <a:xfrm flipV="1">
              <a:off x="2842" y="3413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1671638" y="5153025"/>
            <a:ext cx="6562725" cy="1155700"/>
            <a:chOff x="1053" y="2847"/>
            <a:chExt cx="4134" cy="728"/>
          </a:xfrm>
        </p:grpSpPr>
        <p:graphicFrame>
          <p:nvGraphicFramePr>
            <p:cNvPr id="4097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529104"/>
                </p:ext>
              </p:extLst>
            </p:nvPr>
          </p:nvGraphicFramePr>
          <p:xfrm>
            <a:off x="1430" y="3272"/>
            <a:ext cx="4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91" name="Equation" r:id="rId23" imgW="342720" imgH="241200" progId="Equation.DSMT4">
                    <p:embed/>
                  </p:oleObj>
                </mc:Choice>
                <mc:Fallback>
                  <p:oleObj name="Equation" r:id="rId23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272"/>
                          <a:ext cx="4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0" name="Line 36"/>
            <p:cNvSpPr>
              <a:spLocks noChangeShapeType="1"/>
            </p:cNvSpPr>
            <p:nvPr/>
          </p:nvSpPr>
          <p:spPr bwMode="auto">
            <a:xfrm flipV="1">
              <a:off x="4854" y="2857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1" name="Line 37"/>
            <p:cNvSpPr>
              <a:spLocks noChangeShapeType="1"/>
            </p:cNvSpPr>
            <p:nvPr/>
          </p:nvSpPr>
          <p:spPr bwMode="auto">
            <a:xfrm flipV="1">
              <a:off x="1064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2" name="Line 38"/>
            <p:cNvSpPr>
              <a:spLocks noChangeShapeType="1"/>
            </p:cNvSpPr>
            <p:nvPr/>
          </p:nvSpPr>
          <p:spPr bwMode="auto">
            <a:xfrm flipV="1">
              <a:off x="1053" y="3168"/>
              <a:ext cx="4134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3" name="Line 39"/>
            <p:cNvSpPr>
              <a:spLocks noChangeShapeType="1"/>
            </p:cNvSpPr>
            <p:nvPr/>
          </p:nvSpPr>
          <p:spPr bwMode="auto">
            <a:xfrm rot="16200000" flipV="1">
              <a:off x="926" y="3297"/>
              <a:ext cx="255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4" name="Line 40"/>
            <p:cNvSpPr>
              <a:spLocks noChangeShapeType="1"/>
            </p:cNvSpPr>
            <p:nvPr/>
          </p:nvSpPr>
          <p:spPr bwMode="auto">
            <a:xfrm rot="16200000" flipV="1">
              <a:off x="5021" y="3002"/>
              <a:ext cx="31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11" grpId="0" autoUpdateAnimBg="0"/>
      <p:bldP spid="1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稳幅措施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157163" y="1268413"/>
            <a:ext cx="325755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场效应管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FET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09885"/>
              </p:ext>
            </p:extLst>
          </p:nvPr>
        </p:nvGraphicFramePr>
        <p:xfrm>
          <a:off x="553440" y="2708275"/>
          <a:ext cx="315446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1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0" y="2708275"/>
                        <a:ext cx="3154464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82575" y="3578225"/>
            <a:ext cx="25669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稳幅原理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44513" y="4098925"/>
          <a:ext cx="7127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2" name="公式" r:id="rId5" imgW="355446" imgH="279279" progId="Equation.3">
                  <p:embed/>
                </p:oleObj>
              </mc:Choice>
              <mc:Fallback>
                <p:oleObj name="公式" r:id="rId5" imgW="35544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98925"/>
                        <a:ext cx="7127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1285875" y="4149725"/>
            <a:ext cx="2171700" cy="506413"/>
            <a:chOff x="810" y="2725"/>
            <a:chExt cx="1368" cy="319"/>
          </a:xfrm>
        </p:grpSpPr>
        <p:graphicFrame>
          <p:nvGraphicFramePr>
            <p:cNvPr id="42018" name="Object 10"/>
            <p:cNvGraphicFramePr>
              <a:graphicFrameLocks noChangeAspect="1"/>
            </p:cNvGraphicFramePr>
            <p:nvPr/>
          </p:nvGraphicFramePr>
          <p:xfrm>
            <a:off x="1117" y="2725"/>
            <a:ext cx="106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3" name="公式" r:id="rId7" imgW="837836" imgH="253890" progId="Equation.3">
                    <p:embed/>
                  </p:oleObj>
                </mc:Choice>
                <mc:Fallback>
                  <p:oleObj name="公式" r:id="rId7" imgW="837836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725"/>
                          <a:ext cx="106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9" name="Line 11"/>
            <p:cNvSpPr>
              <a:spLocks noChangeShapeType="1"/>
            </p:cNvSpPr>
            <p:nvPr/>
          </p:nvSpPr>
          <p:spPr bwMode="auto">
            <a:xfrm flipV="1">
              <a:off x="8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2108200" y="4568825"/>
            <a:ext cx="817563" cy="836613"/>
            <a:chOff x="1328" y="2976"/>
            <a:chExt cx="515" cy="527"/>
          </a:xfrm>
        </p:grpSpPr>
        <p:graphicFrame>
          <p:nvGraphicFramePr>
            <p:cNvPr id="42016" name="Object 13"/>
            <p:cNvGraphicFramePr>
              <a:graphicFrameLocks noChangeAspect="1"/>
            </p:cNvGraphicFramePr>
            <p:nvPr/>
          </p:nvGraphicFramePr>
          <p:xfrm>
            <a:off x="1328" y="3200"/>
            <a:ext cx="51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4" name="公式" r:id="rId9" imgW="406224" imgH="241195" progId="Equation.3">
                    <p:embed/>
                  </p:oleObj>
                </mc:Choice>
                <mc:Fallback>
                  <p:oleObj name="公式" r:id="rId9" imgW="40622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3200"/>
                          <a:ext cx="51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7" name="Line 14"/>
            <p:cNvSpPr>
              <a:spLocks noChangeShapeType="1"/>
            </p:cNvSpPr>
            <p:nvPr/>
          </p:nvSpPr>
          <p:spPr bwMode="auto">
            <a:xfrm rot="5400000" flipV="1">
              <a:off x="1452" y="3108"/>
              <a:ext cx="26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1524000" y="5805499"/>
            <a:ext cx="2784475" cy="539751"/>
            <a:chOff x="1008" y="3754"/>
            <a:chExt cx="1754" cy="340"/>
          </a:xfrm>
        </p:grpSpPr>
        <p:grpSp>
          <p:nvGrpSpPr>
            <p:cNvPr id="42012" name="Group 16"/>
            <p:cNvGrpSpPr>
              <a:grpSpLocks/>
            </p:cNvGrpSpPr>
            <p:nvPr/>
          </p:nvGrpSpPr>
          <p:grpSpPr bwMode="auto">
            <a:xfrm>
              <a:off x="1336" y="3754"/>
              <a:ext cx="1426" cy="340"/>
              <a:chOff x="3802" y="3235"/>
              <a:chExt cx="1426" cy="340"/>
            </a:xfrm>
          </p:grpSpPr>
          <p:graphicFrame>
            <p:nvGraphicFramePr>
              <p:cNvPr id="42014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61561"/>
                  </p:ext>
                </p:extLst>
              </p:nvPr>
            </p:nvGraphicFramePr>
            <p:xfrm>
              <a:off x="3802" y="3289"/>
              <a:ext cx="74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35" name="Equation" r:id="rId11" imgW="583920" imgH="228600" progId="Equation.DSMT4">
                      <p:embed/>
                    </p:oleObj>
                  </mc:Choice>
                  <mc:Fallback>
                    <p:oleObj name="Equation" r:id="rId11" imgW="583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" y="3289"/>
                            <a:ext cx="74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5" name="Rectangle 18"/>
              <p:cNvSpPr>
                <a:spLocks noChangeArrowheads="1"/>
              </p:cNvSpPr>
              <p:nvPr/>
            </p:nvSpPr>
            <p:spPr bwMode="auto">
              <a:xfrm>
                <a:off x="4533" y="3235"/>
                <a:ext cx="695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稳幅</a:t>
                </a:r>
              </a:p>
            </p:txBody>
          </p:sp>
        </p:grpSp>
        <p:sp>
          <p:nvSpPr>
            <p:cNvPr id="42013" name="Line 19"/>
            <p:cNvSpPr>
              <a:spLocks noChangeShapeType="1"/>
            </p:cNvSpPr>
            <p:nvPr/>
          </p:nvSpPr>
          <p:spPr bwMode="auto">
            <a:xfrm flipV="1">
              <a:off x="1008" y="393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825500" y="4951413"/>
            <a:ext cx="1247775" cy="481012"/>
            <a:chOff x="520" y="3217"/>
            <a:chExt cx="786" cy="303"/>
          </a:xfrm>
        </p:grpSpPr>
        <p:graphicFrame>
          <p:nvGraphicFramePr>
            <p:cNvPr id="4201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667985"/>
                </p:ext>
              </p:extLst>
            </p:nvPr>
          </p:nvGraphicFramePr>
          <p:xfrm>
            <a:off x="520" y="3217"/>
            <a:ext cx="4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6" name="Equation" r:id="rId13" imgW="342720" imgH="241200" progId="Equation.DSMT4">
                    <p:embed/>
                  </p:oleObj>
                </mc:Choice>
                <mc:Fallback>
                  <p:oleObj name="Equation" r:id="rId13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3217"/>
                          <a:ext cx="4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Line 22"/>
            <p:cNvSpPr>
              <a:spLocks noChangeShapeType="1"/>
            </p:cNvSpPr>
            <p:nvPr/>
          </p:nvSpPr>
          <p:spPr bwMode="auto">
            <a:xfrm flipH="1" flipV="1">
              <a:off x="995" y="3369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09588" y="1700215"/>
            <a:ext cx="3186112" cy="534988"/>
            <a:chOff x="321" y="1224"/>
            <a:chExt cx="2007" cy="337"/>
          </a:xfrm>
        </p:grpSpPr>
        <p:graphicFrame>
          <p:nvGraphicFramePr>
            <p:cNvPr id="42008" name="Object 24"/>
            <p:cNvGraphicFramePr>
              <a:graphicFrameLocks noChangeAspect="1"/>
            </p:cNvGraphicFramePr>
            <p:nvPr/>
          </p:nvGraphicFramePr>
          <p:xfrm>
            <a:off x="321" y="1297"/>
            <a:ext cx="9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7" name="公式" r:id="rId15" imgW="761669" imgH="203112" progId="Equation.3">
                    <p:embed/>
                  </p:oleObj>
                </mc:Choice>
                <mc:Fallback>
                  <p:oleObj name="公式" r:id="rId15" imgW="76166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1297"/>
                          <a:ext cx="9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Rectangle 25"/>
            <p:cNvSpPr>
              <a:spLocks noChangeArrowheads="1"/>
            </p:cNvSpPr>
            <p:nvPr/>
          </p:nvSpPr>
          <p:spPr bwMode="auto">
            <a:xfrm>
              <a:off x="1344" y="1224"/>
              <a:ext cx="98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整流滤波</a:t>
              </a:r>
            </a:p>
          </p:txBody>
        </p:sp>
      </p:grp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92125" y="2212975"/>
            <a:ext cx="24780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压控电阻</a:t>
            </a:r>
          </a:p>
        </p:txBody>
      </p: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596900" y="5407025"/>
            <a:ext cx="890588" cy="900113"/>
            <a:chOff x="376" y="3529"/>
            <a:chExt cx="561" cy="567"/>
          </a:xfrm>
        </p:grpSpPr>
        <p:graphicFrame>
          <p:nvGraphicFramePr>
            <p:cNvPr id="4200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680857"/>
                </p:ext>
              </p:extLst>
            </p:nvPr>
          </p:nvGraphicFramePr>
          <p:xfrm>
            <a:off x="376" y="3809"/>
            <a:ext cx="56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8" name="Equation" r:id="rId17" imgW="444240" imgH="228600" progId="Equation.DSMT4">
                    <p:embed/>
                  </p:oleObj>
                </mc:Choice>
                <mc:Fallback>
                  <p:oleObj name="Equation" r:id="rId17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3809"/>
                          <a:ext cx="56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Line 34"/>
            <p:cNvSpPr>
              <a:spLocks noChangeShapeType="1"/>
            </p:cNvSpPr>
            <p:nvPr/>
          </p:nvSpPr>
          <p:spPr bwMode="auto">
            <a:xfrm rot="5400000" flipV="1">
              <a:off x="516" y="3685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085" y="383996"/>
            <a:ext cx="5250722" cy="4341148"/>
          </a:xfrm>
          <a:prstGeom prst="rect">
            <a:avLst/>
          </a:prstGeom>
        </p:spPr>
      </p:pic>
      <p:sp>
        <p:nvSpPr>
          <p:cNvPr id="38" name="AutoShape 9"/>
          <p:cNvSpPr>
            <a:spLocks noChangeArrowheads="1"/>
          </p:cNvSpPr>
          <p:nvPr/>
        </p:nvSpPr>
        <p:spPr bwMode="auto">
          <a:xfrm>
            <a:off x="7865856" y="1484784"/>
            <a:ext cx="882608" cy="612934"/>
          </a:xfrm>
          <a:prstGeom prst="wedgeRoundRectCallout">
            <a:avLst>
              <a:gd name="adj1" fmla="val 9680"/>
              <a:gd name="adj2" fmla="val 114377"/>
              <a:gd name="adj3" fmla="val 16667"/>
            </a:avLst>
          </a:prstGeom>
          <a:solidFill>
            <a:srgbClr val="7030A0"/>
          </a:solidFill>
          <a:ln w="19050">
            <a:solidFill>
              <a:srgbClr val="FF00FF"/>
            </a:solidFill>
            <a:miter lim="800000"/>
            <a:headEnd/>
            <a:tailEnd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zh-CN" alt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流滤波电路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任意多边形 38"/>
          <p:cNvSpPr/>
          <p:nvPr/>
        </p:nvSpPr>
        <p:spPr bwMode="auto">
          <a:xfrm>
            <a:off x="6995264" y="2518489"/>
            <a:ext cx="2001523" cy="2092583"/>
          </a:xfrm>
          <a:custGeom>
            <a:avLst/>
            <a:gdLst>
              <a:gd name="connsiteX0" fmla="*/ 693174 w 2050124"/>
              <a:gd name="connsiteY0" fmla="*/ 88490 h 2079523"/>
              <a:gd name="connsiteX1" fmla="*/ 619432 w 2050124"/>
              <a:gd name="connsiteY1" fmla="*/ 132736 h 2079523"/>
              <a:gd name="connsiteX2" fmla="*/ 575187 w 2050124"/>
              <a:gd name="connsiteY2" fmla="*/ 147484 h 2079523"/>
              <a:gd name="connsiteX3" fmla="*/ 486697 w 2050124"/>
              <a:gd name="connsiteY3" fmla="*/ 191729 h 2079523"/>
              <a:gd name="connsiteX4" fmla="*/ 412955 w 2050124"/>
              <a:gd name="connsiteY4" fmla="*/ 265471 h 2079523"/>
              <a:gd name="connsiteX5" fmla="*/ 383458 w 2050124"/>
              <a:gd name="connsiteY5" fmla="*/ 309716 h 2079523"/>
              <a:gd name="connsiteX6" fmla="*/ 353961 w 2050124"/>
              <a:gd name="connsiteY6" fmla="*/ 427703 h 2079523"/>
              <a:gd name="connsiteX7" fmla="*/ 324464 w 2050124"/>
              <a:gd name="connsiteY7" fmla="*/ 471948 h 2079523"/>
              <a:gd name="connsiteX8" fmla="*/ 265471 w 2050124"/>
              <a:gd name="connsiteY8" fmla="*/ 604684 h 2079523"/>
              <a:gd name="connsiteX9" fmla="*/ 191729 w 2050124"/>
              <a:gd name="connsiteY9" fmla="*/ 707923 h 2079523"/>
              <a:gd name="connsiteX10" fmla="*/ 132735 w 2050124"/>
              <a:gd name="connsiteY10" fmla="*/ 796413 h 2079523"/>
              <a:gd name="connsiteX11" fmla="*/ 88490 w 2050124"/>
              <a:gd name="connsiteY11" fmla="*/ 855407 h 2079523"/>
              <a:gd name="connsiteX12" fmla="*/ 29497 w 2050124"/>
              <a:gd name="connsiteY12" fmla="*/ 943897 h 2079523"/>
              <a:gd name="connsiteX13" fmla="*/ 14748 w 2050124"/>
              <a:gd name="connsiteY13" fmla="*/ 1002890 h 2079523"/>
              <a:gd name="connsiteX14" fmla="*/ 0 w 2050124"/>
              <a:gd name="connsiteY14" fmla="*/ 1047136 h 2079523"/>
              <a:gd name="connsiteX15" fmla="*/ 29497 w 2050124"/>
              <a:gd name="connsiteY15" fmla="*/ 1961536 h 2079523"/>
              <a:gd name="connsiteX16" fmla="*/ 117987 w 2050124"/>
              <a:gd name="connsiteY16" fmla="*/ 2050026 h 2079523"/>
              <a:gd name="connsiteX17" fmla="*/ 191729 w 2050124"/>
              <a:gd name="connsiteY17" fmla="*/ 2064774 h 2079523"/>
              <a:gd name="connsiteX18" fmla="*/ 235974 w 2050124"/>
              <a:gd name="connsiteY18" fmla="*/ 2079523 h 2079523"/>
              <a:gd name="connsiteX19" fmla="*/ 811161 w 2050124"/>
              <a:gd name="connsiteY19" fmla="*/ 2064774 h 2079523"/>
              <a:gd name="connsiteX20" fmla="*/ 943897 w 2050124"/>
              <a:gd name="connsiteY20" fmla="*/ 2050026 h 2079523"/>
              <a:gd name="connsiteX21" fmla="*/ 1091381 w 2050124"/>
              <a:gd name="connsiteY21" fmla="*/ 2020529 h 2079523"/>
              <a:gd name="connsiteX22" fmla="*/ 1740310 w 2050124"/>
              <a:gd name="connsiteY22" fmla="*/ 2005781 h 2079523"/>
              <a:gd name="connsiteX23" fmla="*/ 1828800 w 2050124"/>
              <a:gd name="connsiteY23" fmla="*/ 1961536 h 2079523"/>
              <a:gd name="connsiteX24" fmla="*/ 1932039 w 2050124"/>
              <a:gd name="connsiteY24" fmla="*/ 1902542 h 2079523"/>
              <a:gd name="connsiteX25" fmla="*/ 1976284 w 2050124"/>
              <a:gd name="connsiteY25" fmla="*/ 1637071 h 2079523"/>
              <a:gd name="connsiteX26" fmla="*/ 2020529 w 2050124"/>
              <a:gd name="connsiteY26" fmla="*/ 1548581 h 2079523"/>
              <a:gd name="connsiteX27" fmla="*/ 2050026 w 2050124"/>
              <a:gd name="connsiteY27" fmla="*/ 1460090 h 2079523"/>
              <a:gd name="connsiteX28" fmla="*/ 2035277 w 2050124"/>
              <a:gd name="connsiteY28" fmla="*/ 1194619 h 2079523"/>
              <a:gd name="connsiteX29" fmla="*/ 2020529 w 2050124"/>
              <a:gd name="connsiteY29" fmla="*/ 1150374 h 2079523"/>
              <a:gd name="connsiteX30" fmla="*/ 2005781 w 2050124"/>
              <a:gd name="connsiteY30" fmla="*/ 1061884 h 2079523"/>
              <a:gd name="connsiteX31" fmla="*/ 1991032 w 2050124"/>
              <a:gd name="connsiteY31" fmla="*/ 1002890 h 2079523"/>
              <a:gd name="connsiteX32" fmla="*/ 1976284 w 2050124"/>
              <a:gd name="connsiteY32" fmla="*/ 914400 h 2079523"/>
              <a:gd name="connsiteX33" fmla="*/ 1961535 w 2050124"/>
              <a:gd name="connsiteY33" fmla="*/ 840658 h 2079523"/>
              <a:gd name="connsiteX34" fmla="*/ 1932039 w 2050124"/>
              <a:gd name="connsiteY34" fmla="*/ 663678 h 2079523"/>
              <a:gd name="connsiteX35" fmla="*/ 1917290 w 2050124"/>
              <a:gd name="connsiteY35" fmla="*/ 294968 h 2079523"/>
              <a:gd name="connsiteX36" fmla="*/ 1887794 w 2050124"/>
              <a:gd name="connsiteY36" fmla="*/ 235974 h 2079523"/>
              <a:gd name="connsiteX37" fmla="*/ 1784555 w 2050124"/>
              <a:gd name="connsiteY37" fmla="*/ 117987 h 2079523"/>
              <a:gd name="connsiteX38" fmla="*/ 1740310 w 2050124"/>
              <a:gd name="connsiteY38" fmla="*/ 103239 h 2079523"/>
              <a:gd name="connsiteX39" fmla="*/ 1622323 w 2050124"/>
              <a:gd name="connsiteY39" fmla="*/ 88490 h 2079523"/>
              <a:gd name="connsiteX40" fmla="*/ 1504335 w 2050124"/>
              <a:gd name="connsiteY40" fmla="*/ 58994 h 2079523"/>
              <a:gd name="connsiteX41" fmla="*/ 1356852 w 2050124"/>
              <a:gd name="connsiteY41" fmla="*/ 44245 h 2079523"/>
              <a:gd name="connsiteX42" fmla="*/ 1283110 w 2050124"/>
              <a:gd name="connsiteY42" fmla="*/ 29497 h 2079523"/>
              <a:gd name="connsiteX43" fmla="*/ 1091381 w 2050124"/>
              <a:gd name="connsiteY43" fmla="*/ 0 h 2079523"/>
              <a:gd name="connsiteX44" fmla="*/ 840658 w 2050124"/>
              <a:gd name="connsiteY44" fmla="*/ 29497 h 2079523"/>
              <a:gd name="connsiteX45" fmla="*/ 752168 w 2050124"/>
              <a:gd name="connsiteY45" fmla="*/ 73742 h 2079523"/>
              <a:gd name="connsiteX46" fmla="*/ 693174 w 2050124"/>
              <a:gd name="connsiteY46" fmla="*/ 88490 h 2079523"/>
              <a:gd name="connsiteX0" fmla="*/ 693174 w 2035277"/>
              <a:gd name="connsiteY0" fmla="*/ 88490 h 2079523"/>
              <a:gd name="connsiteX1" fmla="*/ 619432 w 2035277"/>
              <a:gd name="connsiteY1" fmla="*/ 132736 h 2079523"/>
              <a:gd name="connsiteX2" fmla="*/ 575187 w 2035277"/>
              <a:gd name="connsiteY2" fmla="*/ 147484 h 2079523"/>
              <a:gd name="connsiteX3" fmla="*/ 486697 w 2035277"/>
              <a:gd name="connsiteY3" fmla="*/ 191729 h 2079523"/>
              <a:gd name="connsiteX4" fmla="*/ 412955 w 2035277"/>
              <a:gd name="connsiteY4" fmla="*/ 265471 h 2079523"/>
              <a:gd name="connsiteX5" fmla="*/ 383458 w 2035277"/>
              <a:gd name="connsiteY5" fmla="*/ 309716 h 2079523"/>
              <a:gd name="connsiteX6" fmla="*/ 353961 w 2035277"/>
              <a:gd name="connsiteY6" fmla="*/ 427703 h 2079523"/>
              <a:gd name="connsiteX7" fmla="*/ 324464 w 2035277"/>
              <a:gd name="connsiteY7" fmla="*/ 471948 h 2079523"/>
              <a:gd name="connsiteX8" fmla="*/ 265471 w 2035277"/>
              <a:gd name="connsiteY8" fmla="*/ 604684 h 2079523"/>
              <a:gd name="connsiteX9" fmla="*/ 191729 w 2035277"/>
              <a:gd name="connsiteY9" fmla="*/ 707923 h 2079523"/>
              <a:gd name="connsiteX10" fmla="*/ 132735 w 2035277"/>
              <a:gd name="connsiteY10" fmla="*/ 796413 h 2079523"/>
              <a:gd name="connsiteX11" fmla="*/ 88490 w 2035277"/>
              <a:gd name="connsiteY11" fmla="*/ 855407 h 2079523"/>
              <a:gd name="connsiteX12" fmla="*/ 29497 w 2035277"/>
              <a:gd name="connsiteY12" fmla="*/ 943897 h 2079523"/>
              <a:gd name="connsiteX13" fmla="*/ 14748 w 2035277"/>
              <a:gd name="connsiteY13" fmla="*/ 1002890 h 2079523"/>
              <a:gd name="connsiteX14" fmla="*/ 0 w 2035277"/>
              <a:gd name="connsiteY14" fmla="*/ 1047136 h 2079523"/>
              <a:gd name="connsiteX15" fmla="*/ 29497 w 2035277"/>
              <a:gd name="connsiteY15" fmla="*/ 1961536 h 2079523"/>
              <a:gd name="connsiteX16" fmla="*/ 117987 w 2035277"/>
              <a:gd name="connsiteY16" fmla="*/ 2050026 h 2079523"/>
              <a:gd name="connsiteX17" fmla="*/ 191729 w 2035277"/>
              <a:gd name="connsiteY17" fmla="*/ 2064774 h 2079523"/>
              <a:gd name="connsiteX18" fmla="*/ 235974 w 2035277"/>
              <a:gd name="connsiteY18" fmla="*/ 2079523 h 2079523"/>
              <a:gd name="connsiteX19" fmla="*/ 811161 w 2035277"/>
              <a:gd name="connsiteY19" fmla="*/ 2064774 h 2079523"/>
              <a:gd name="connsiteX20" fmla="*/ 943897 w 2035277"/>
              <a:gd name="connsiteY20" fmla="*/ 2050026 h 2079523"/>
              <a:gd name="connsiteX21" fmla="*/ 1091381 w 2035277"/>
              <a:gd name="connsiteY21" fmla="*/ 2020529 h 2079523"/>
              <a:gd name="connsiteX22" fmla="*/ 1740310 w 2035277"/>
              <a:gd name="connsiteY22" fmla="*/ 2005781 h 2079523"/>
              <a:gd name="connsiteX23" fmla="*/ 1828800 w 2035277"/>
              <a:gd name="connsiteY23" fmla="*/ 1961536 h 2079523"/>
              <a:gd name="connsiteX24" fmla="*/ 1932039 w 2035277"/>
              <a:gd name="connsiteY24" fmla="*/ 1902542 h 2079523"/>
              <a:gd name="connsiteX25" fmla="*/ 1976284 w 2035277"/>
              <a:gd name="connsiteY25" fmla="*/ 1637071 h 2079523"/>
              <a:gd name="connsiteX26" fmla="*/ 2020529 w 2035277"/>
              <a:gd name="connsiteY26" fmla="*/ 1548581 h 2079523"/>
              <a:gd name="connsiteX27" fmla="*/ 2035277 w 2035277"/>
              <a:gd name="connsiteY27" fmla="*/ 1194619 h 2079523"/>
              <a:gd name="connsiteX28" fmla="*/ 2020529 w 2035277"/>
              <a:gd name="connsiteY28" fmla="*/ 1150374 h 2079523"/>
              <a:gd name="connsiteX29" fmla="*/ 2005781 w 2035277"/>
              <a:gd name="connsiteY29" fmla="*/ 1061884 h 2079523"/>
              <a:gd name="connsiteX30" fmla="*/ 1991032 w 2035277"/>
              <a:gd name="connsiteY30" fmla="*/ 1002890 h 2079523"/>
              <a:gd name="connsiteX31" fmla="*/ 1976284 w 2035277"/>
              <a:gd name="connsiteY31" fmla="*/ 914400 h 2079523"/>
              <a:gd name="connsiteX32" fmla="*/ 1961535 w 2035277"/>
              <a:gd name="connsiteY32" fmla="*/ 840658 h 2079523"/>
              <a:gd name="connsiteX33" fmla="*/ 1932039 w 2035277"/>
              <a:gd name="connsiteY33" fmla="*/ 663678 h 2079523"/>
              <a:gd name="connsiteX34" fmla="*/ 1917290 w 2035277"/>
              <a:gd name="connsiteY34" fmla="*/ 294968 h 2079523"/>
              <a:gd name="connsiteX35" fmla="*/ 1887794 w 2035277"/>
              <a:gd name="connsiteY35" fmla="*/ 235974 h 2079523"/>
              <a:gd name="connsiteX36" fmla="*/ 1784555 w 2035277"/>
              <a:gd name="connsiteY36" fmla="*/ 117987 h 2079523"/>
              <a:gd name="connsiteX37" fmla="*/ 1740310 w 2035277"/>
              <a:gd name="connsiteY37" fmla="*/ 103239 h 2079523"/>
              <a:gd name="connsiteX38" fmla="*/ 1622323 w 2035277"/>
              <a:gd name="connsiteY38" fmla="*/ 88490 h 2079523"/>
              <a:gd name="connsiteX39" fmla="*/ 1504335 w 2035277"/>
              <a:gd name="connsiteY39" fmla="*/ 58994 h 2079523"/>
              <a:gd name="connsiteX40" fmla="*/ 1356852 w 2035277"/>
              <a:gd name="connsiteY40" fmla="*/ 44245 h 2079523"/>
              <a:gd name="connsiteX41" fmla="*/ 1283110 w 2035277"/>
              <a:gd name="connsiteY41" fmla="*/ 29497 h 2079523"/>
              <a:gd name="connsiteX42" fmla="*/ 1091381 w 2035277"/>
              <a:gd name="connsiteY42" fmla="*/ 0 h 2079523"/>
              <a:gd name="connsiteX43" fmla="*/ 840658 w 2035277"/>
              <a:gd name="connsiteY43" fmla="*/ 29497 h 2079523"/>
              <a:gd name="connsiteX44" fmla="*/ 752168 w 2035277"/>
              <a:gd name="connsiteY44" fmla="*/ 73742 h 2079523"/>
              <a:gd name="connsiteX45" fmla="*/ 693174 w 2035277"/>
              <a:gd name="connsiteY45" fmla="*/ 88490 h 2079523"/>
              <a:gd name="connsiteX0" fmla="*/ 693174 w 2036980"/>
              <a:gd name="connsiteY0" fmla="*/ 88490 h 2079523"/>
              <a:gd name="connsiteX1" fmla="*/ 619432 w 2036980"/>
              <a:gd name="connsiteY1" fmla="*/ 132736 h 2079523"/>
              <a:gd name="connsiteX2" fmla="*/ 575187 w 2036980"/>
              <a:gd name="connsiteY2" fmla="*/ 147484 h 2079523"/>
              <a:gd name="connsiteX3" fmla="*/ 486697 w 2036980"/>
              <a:gd name="connsiteY3" fmla="*/ 191729 h 2079523"/>
              <a:gd name="connsiteX4" fmla="*/ 412955 w 2036980"/>
              <a:gd name="connsiteY4" fmla="*/ 265471 h 2079523"/>
              <a:gd name="connsiteX5" fmla="*/ 383458 w 2036980"/>
              <a:gd name="connsiteY5" fmla="*/ 309716 h 2079523"/>
              <a:gd name="connsiteX6" fmla="*/ 353961 w 2036980"/>
              <a:gd name="connsiteY6" fmla="*/ 427703 h 2079523"/>
              <a:gd name="connsiteX7" fmla="*/ 324464 w 2036980"/>
              <a:gd name="connsiteY7" fmla="*/ 471948 h 2079523"/>
              <a:gd name="connsiteX8" fmla="*/ 265471 w 2036980"/>
              <a:gd name="connsiteY8" fmla="*/ 604684 h 2079523"/>
              <a:gd name="connsiteX9" fmla="*/ 191729 w 2036980"/>
              <a:gd name="connsiteY9" fmla="*/ 707923 h 2079523"/>
              <a:gd name="connsiteX10" fmla="*/ 132735 w 2036980"/>
              <a:gd name="connsiteY10" fmla="*/ 796413 h 2079523"/>
              <a:gd name="connsiteX11" fmla="*/ 88490 w 2036980"/>
              <a:gd name="connsiteY11" fmla="*/ 855407 h 2079523"/>
              <a:gd name="connsiteX12" fmla="*/ 29497 w 2036980"/>
              <a:gd name="connsiteY12" fmla="*/ 943897 h 2079523"/>
              <a:gd name="connsiteX13" fmla="*/ 14748 w 2036980"/>
              <a:gd name="connsiteY13" fmla="*/ 1002890 h 2079523"/>
              <a:gd name="connsiteX14" fmla="*/ 0 w 2036980"/>
              <a:gd name="connsiteY14" fmla="*/ 1047136 h 2079523"/>
              <a:gd name="connsiteX15" fmla="*/ 29497 w 2036980"/>
              <a:gd name="connsiteY15" fmla="*/ 1961536 h 2079523"/>
              <a:gd name="connsiteX16" fmla="*/ 117987 w 2036980"/>
              <a:gd name="connsiteY16" fmla="*/ 2050026 h 2079523"/>
              <a:gd name="connsiteX17" fmla="*/ 191729 w 2036980"/>
              <a:gd name="connsiteY17" fmla="*/ 2064774 h 2079523"/>
              <a:gd name="connsiteX18" fmla="*/ 235974 w 2036980"/>
              <a:gd name="connsiteY18" fmla="*/ 2079523 h 2079523"/>
              <a:gd name="connsiteX19" fmla="*/ 811161 w 2036980"/>
              <a:gd name="connsiteY19" fmla="*/ 2064774 h 2079523"/>
              <a:gd name="connsiteX20" fmla="*/ 943897 w 2036980"/>
              <a:gd name="connsiteY20" fmla="*/ 2050026 h 2079523"/>
              <a:gd name="connsiteX21" fmla="*/ 1091381 w 2036980"/>
              <a:gd name="connsiteY21" fmla="*/ 2020529 h 2079523"/>
              <a:gd name="connsiteX22" fmla="*/ 1740310 w 2036980"/>
              <a:gd name="connsiteY22" fmla="*/ 2005781 h 2079523"/>
              <a:gd name="connsiteX23" fmla="*/ 1828800 w 2036980"/>
              <a:gd name="connsiteY23" fmla="*/ 1961536 h 2079523"/>
              <a:gd name="connsiteX24" fmla="*/ 1932039 w 2036980"/>
              <a:gd name="connsiteY24" fmla="*/ 1902542 h 2079523"/>
              <a:gd name="connsiteX25" fmla="*/ 1976284 w 2036980"/>
              <a:gd name="connsiteY25" fmla="*/ 1637071 h 2079523"/>
              <a:gd name="connsiteX26" fmla="*/ 2035277 w 2036980"/>
              <a:gd name="connsiteY26" fmla="*/ 1194619 h 2079523"/>
              <a:gd name="connsiteX27" fmla="*/ 2020529 w 2036980"/>
              <a:gd name="connsiteY27" fmla="*/ 1150374 h 2079523"/>
              <a:gd name="connsiteX28" fmla="*/ 2005781 w 2036980"/>
              <a:gd name="connsiteY28" fmla="*/ 1061884 h 2079523"/>
              <a:gd name="connsiteX29" fmla="*/ 1991032 w 2036980"/>
              <a:gd name="connsiteY29" fmla="*/ 1002890 h 2079523"/>
              <a:gd name="connsiteX30" fmla="*/ 1976284 w 2036980"/>
              <a:gd name="connsiteY30" fmla="*/ 914400 h 2079523"/>
              <a:gd name="connsiteX31" fmla="*/ 1961535 w 2036980"/>
              <a:gd name="connsiteY31" fmla="*/ 840658 h 2079523"/>
              <a:gd name="connsiteX32" fmla="*/ 1932039 w 2036980"/>
              <a:gd name="connsiteY32" fmla="*/ 663678 h 2079523"/>
              <a:gd name="connsiteX33" fmla="*/ 1917290 w 2036980"/>
              <a:gd name="connsiteY33" fmla="*/ 294968 h 2079523"/>
              <a:gd name="connsiteX34" fmla="*/ 1887794 w 2036980"/>
              <a:gd name="connsiteY34" fmla="*/ 235974 h 2079523"/>
              <a:gd name="connsiteX35" fmla="*/ 1784555 w 2036980"/>
              <a:gd name="connsiteY35" fmla="*/ 117987 h 2079523"/>
              <a:gd name="connsiteX36" fmla="*/ 1740310 w 2036980"/>
              <a:gd name="connsiteY36" fmla="*/ 103239 h 2079523"/>
              <a:gd name="connsiteX37" fmla="*/ 1622323 w 2036980"/>
              <a:gd name="connsiteY37" fmla="*/ 88490 h 2079523"/>
              <a:gd name="connsiteX38" fmla="*/ 1504335 w 2036980"/>
              <a:gd name="connsiteY38" fmla="*/ 58994 h 2079523"/>
              <a:gd name="connsiteX39" fmla="*/ 1356852 w 2036980"/>
              <a:gd name="connsiteY39" fmla="*/ 44245 h 2079523"/>
              <a:gd name="connsiteX40" fmla="*/ 1283110 w 2036980"/>
              <a:gd name="connsiteY40" fmla="*/ 29497 h 2079523"/>
              <a:gd name="connsiteX41" fmla="*/ 1091381 w 2036980"/>
              <a:gd name="connsiteY41" fmla="*/ 0 h 2079523"/>
              <a:gd name="connsiteX42" fmla="*/ 840658 w 2036980"/>
              <a:gd name="connsiteY42" fmla="*/ 29497 h 2079523"/>
              <a:gd name="connsiteX43" fmla="*/ 752168 w 2036980"/>
              <a:gd name="connsiteY43" fmla="*/ 73742 h 2079523"/>
              <a:gd name="connsiteX44" fmla="*/ 693174 w 2036980"/>
              <a:gd name="connsiteY44" fmla="*/ 88490 h 2079523"/>
              <a:gd name="connsiteX0" fmla="*/ 693174 w 2021568"/>
              <a:gd name="connsiteY0" fmla="*/ 88490 h 2079523"/>
              <a:gd name="connsiteX1" fmla="*/ 619432 w 2021568"/>
              <a:gd name="connsiteY1" fmla="*/ 132736 h 2079523"/>
              <a:gd name="connsiteX2" fmla="*/ 575187 w 2021568"/>
              <a:gd name="connsiteY2" fmla="*/ 147484 h 2079523"/>
              <a:gd name="connsiteX3" fmla="*/ 486697 w 2021568"/>
              <a:gd name="connsiteY3" fmla="*/ 191729 h 2079523"/>
              <a:gd name="connsiteX4" fmla="*/ 412955 w 2021568"/>
              <a:gd name="connsiteY4" fmla="*/ 265471 h 2079523"/>
              <a:gd name="connsiteX5" fmla="*/ 383458 w 2021568"/>
              <a:gd name="connsiteY5" fmla="*/ 309716 h 2079523"/>
              <a:gd name="connsiteX6" fmla="*/ 353961 w 2021568"/>
              <a:gd name="connsiteY6" fmla="*/ 427703 h 2079523"/>
              <a:gd name="connsiteX7" fmla="*/ 324464 w 2021568"/>
              <a:gd name="connsiteY7" fmla="*/ 471948 h 2079523"/>
              <a:gd name="connsiteX8" fmla="*/ 265471 w 2021568"/>
              <a:gd name="connsiteY8" fmla="*/ 604684 h 2079523"/>
              <a:gd name="connsiteX9" fmla="*/ 191729 w 2021568"/>
              <a:gd name="connsiteY9" fmla="*/ 707923 h 2079523"/>
              <a:gd name="connsiteX10" fmla="*/ 132735 w 2021568"/>
              <a:gd name="connsiteY10" fmla="*/ 796413 h 2079523"/>
              <a:gd name="connsiteX11" fmla="*/ 88490 w 2021568"/>
              <a:gd name="connsiteY11" fmla="*/ 855407 h 2079523"/>
              <a:gd name="connsiteX12" fmla="*/ 29497 w 2021568"/>
              <a:gd name="connsiteY12" fmla="*/ 943897 h 2079523"/>
              <a:gd name="connsiteX13" fmla="*/ 14748 w 2021568"/>
              <a:gd name="connsiteY13" fmla="*/ 1002890 h 2079523"/>
              <a:gd name="connsiteX14" fmla="*/ 0 w 2021568"/>
              <a:gd name="connsiteY14" fmla="*/ 1047136 h 2079523"/>
              <a:gd name="connsiteX15" fmla="*/ 29497 w 2021568"/>
              <a:gd name="connsiteY15" fmla="*/ 1961536 h 2079523"/>
              <a:gd name="connsiteX16" fmla="*/ 117987 w 2021568"/>
              <a:gd name="connsiteY16" fmla="*/ 2050026 h 2079523"/>
              <a:gd name="connsiteX17" fmla="*/ 191729 w 2021568"/>
              <a:gd name="connsiteY17" fmla="*/ 2064774 h 2079523"/>
              <a:gd name="connsiteX18" fmla="*/ 235974 w 2021568"/>
              <a:gd name="connsiteY18" fmla="*/ 2079523 h 2079523"/>
              <a:gd name="connsiteX19" fmla="*/ 811161 w 2021568"/>
              <a:gd name="connsiteY19" fmla="*/ 2064774 h 2079523"/>
              <a:gd name="connsiteX20" fmla="*/ 943897 w 2021568"/>
              <a:gd name="connsiteY20" fmla="*/ 2050026 h 2079523"/>
              <a:gd name="connsiteX21" fmla="*/ 1091381 w 2021568"/>
              <a:gd name="connsiteY21" fmla="*/ 2020529 h 2079523"/>
              <a:gd name="connsiteX22" fmla="*/ 1740310 w 2021568"/>
              <a:gd name="connsiteY22" fmla="*/ 2005781 h 2079523"/>
              <a:gd name="connsiteX23" fmla="*/ 1828800 w 2021568"/>
              <a:gd name="connsiteY23" fmla="*/ 1961536 h 2079523"/>
              <a:gd name="connsiteX24" fmla="*/ 1932039 w 2021568"/>
              <a:gd name="connsiteY24" fmla="*/ 1902542 h 2079523"/>
              <a:gd name="connsiteX25" fmla="*/ 1976284 w 2021568"/>
              <a:gd name="connsiteY25" fmla="*/ 1637071 h 2079523"/>
              <a:gd name="connsiteX26" fmla="*/ 2020529 w 2021568"/>
              <a:gd name="connsiteY26" fmla="*/ 1150374 h 2079523"/>
              <a:gd name="connsiteX27" fmla="*/ 2005781 w 2021568"/>
              <a:gd name="connsiteY27" fmla="*/ 1061884 h 2079523"/>
              <a:gd name="connsiteX28" fmla="*/ 1991032 w 2021568"/>
              <a:gd name="connsiteY28" fmla="*/ 1002890 h 2079523"/>
              <a:gd name="connsiteX29" fmla="*/ 1976284 w 2021568"/>
              <a:gd name="connsiteY29" fmla="*/ 914400 h 2079523"/>
              <a:gd name="connsiteX30" fmla="*/ 1961535 w 2021568"/>
              <a:gd name="connsiteY30" fmla="*/ 840658 h 2079523"/>
              <a:gd name="connsiteX31" fmla="*/ 1932039 w 2021568"/>
              <a:gd name="connsiteY31" fmla="*/ 663678 h 2079523"/>
              <a:gd name="connsiteX32" fmla="*/ 1917290 w 2021568"/>
              <a:gd name="connsiteY32" fmla="*/ 294968 h 2079523"/>
              <a:gd name="connsiteX33" fmla="*/ 1887794 w 2021568"/>
              <a:gd name="connsiteY33" fmla="*/ 235974 h 2079523"/>
              <a:gd name="connsiteX34" fmla="*/ 1784555 w 2021568"/>
              <a:gd name="connsiteY34" fmla="*/ 117987 h 2079523"/>
              <a:gd name="connsiteX35" fmla="*/ 1740310 w 2021568"/>
              <a:gd name="connsiteY35" fmla="*/ 103239 h 2079523"/>
              <a:gd name="connsiteX36" fmla="*/ 1622323 w 2021568"/>
              <a:gd name="connsiteY36" fmla="*/ 88490 h 2079523"/>
              <a:gd name="connsiteX37" fmla="*/ 1504335 w 2021568"/>
              <a:gd name="connsiteY37" fmla="*/ 58994 h 2079523"/>
              <a:gd name="connsiteX38" fmla="*/ 1356852 w 2021568"/>
              <a:gd name="connsiteY38" fmla="*/ 44245 h 2079523"/>
              <a:gd name="connsiteX39" fmla="*/ 1283110 w 2021568"/>
              <a:gd name="connsiteY39" fmla="*/ 29497 h 2079523"/>
              <a:gd name="connsiteX40" fmla="*/ 1091381 w 2021568"/>
              <a:gd name="connsiteY40" fmla="*/ 0 h 2079523"/>
              <a:gd name="connsiteX41" fmla="*/ 840658 w 2021568"/>
              <a:gd name="connsiteY41" fmla="*/ 29497 h 2079523"/>
              <a:gd name="connsiteX42" fmla="*/ 752168 w 2021568"/>
              <a:gd name="connsiteY42" fmla="*/ 73742 h 2079523"/>
              <a:gd name="connsiteX43" fmla="*/ 693174 w 2021568"/>
              <a:gd name="connsiteY43" fmla="*/ 88490 h 2079523"/>
              <a:gd name="connsiteX0" fmla="*/ 693174 w 2006083"/>
              <a:gd name="connsiteY0" fmla="*/ 88490 h 2079523"/>
              <a:gd name="connsiteX1" fmla="*/ 619432 w 2006083"/>
              <a:gd name="connsiteY1" fmla="*/ 132736 h 2079523"/>
              <a:gd name="connsiteX2" fmla="*/ 575187 w 2006083"/>
              <a:gd name="connsiteY2" fmla="*/ 147484 h 2079523"/>
              <a:gd name="connsiteX3" fmla="*/ 486697 w 2006083"/>
              <a:gd name="connsiteY3" fmla="*/ 191729 h 2079523"/>
              <a:gd name="connsiteX4" fmla="*/ 412955 w 2006083"/>
              <a:gd name="connsiteY4" fmla="*/ 265471 h 2079523"/>
              <a:gd name="connsiteX5" fmla="*/ 383458 w 2006083"/>
              <a:gd name="connsiteY5" fmla="*/ 309716 h 2079523"/>
              <a:gd name="connsiteX6" fmla="*/ 353961 w 2006083"/>
              <a:gd name="connsiteY6" fmla="*/ 427703 h 2079523"/>
              <a:gd name="connsiteX7" fmla="*/ 324464 w 2006083"/>
              <a:gd name="connsiteY7" fmla="*/ 471948 h 2079523"/>
              <a:gd name="connsiteX8" fmla="*/ 265471 w 2006083"/>
              <a:gd name="connsiteY8" fmla="*/ 604684 h 2079523"/>
              <a:gd name="connsiteX9" fmla="*/ 191729 w 2006083"/>
              <a:gd name="connsiteY9" fmla="*/ 707923 h 2079523"/>
              <a:gd name="connsiteX10" fmla="*/ 132735 w 2006083"/>
              <a:gd name="connsiteY10" fmla="*/ 796413 h 2079523"/>
              <a:gd name="connsiteX11" fmla="*/ 88490 w 2006083"/>
              <a:gd name="connsiteY11" fmla="*/ 855407 h 2079523"/>
              <a:gd name="connsiteX12" fmla="*/ 29497 w 2006083"/>
              <a:gd name="connsiteY12" fmla="*/ 943897 h 2079523"/>
              <a:gd name="connsiteX13" fmla="*/ 14748 w 2006083"/>
              <a:gd name="connsiteY13" fmla="*/ 1002890 h 2079523"/>
              <a:gd name="connsiteX14" fmla="*/ 0 w 2006083"/>
              <a:gd name="connsiteY14" fmla="*/ 1047136 h 2079523"/>
              <a:gd name="connsiteX15" fmla="*/ 29497 w 2006083"/>
              <a:gd name="connsiteY15" fmla="*/ 1961536 h 2079523"/>
              <a:gd name="connsiteX16" fmla="*/ 117987 w 2006083"/>
              <a:gd name="connsiteY16" fmla="*/ 2050026 h 2079523"/>
              <a:gd name="connsiteX17" fmla="*/ 191729 w 2006083"/>
              <a:gd name="connsiteY17" fmla="*/ 2064774 h 2079523"/>
              <a:gd name="connsiteX18" fmla="*/ 235974 w 2006083"/>
              <a:gd name="connsiteY18" fmla="*/ 2079523 h 2079523"/>
              <a:gd name="connsiteX19" fmla="*/ 811161 w 2006083"/>
              <a:gd name="connsiteY19" fmla="*/ 2064774 h 2079523"/>
              <a:gd name="connsiteX20" fmla="*/ 943897 w 2006083"/>
              <a:gd name="connsiteY20" fmla="*/ 2050026 h 2079523"/>
              <a:gd name="connsiteX21" fmla="*/ 1091381 w 2006083"/>
              <a:gd name="connsiteY21" fmla="*/ 2020529 h 2079523"/>
              <a:gd name="connsiteX22" fmla="*/ 1740310 w 2006083"/>
              <a:gd name="connsiteY22" fmla="*/ 2005781 h 2079523"/>
              <a:gd name="connsiteX23" fmla="*/ 1828800 w 2006083"/>
              <a:gd name="connsiteY23" fmla="*/ 1961536 h 2079523"/>
              <a:gd name="connsiteX24" fmla="*/ 1932039 w 2006083"/>
              <a:gd name="connsiteY24" fmla="*/ 1902542 h 2079523"/>
              <a:gd name="connsiteX25" fmla="*/ 1976284 w 2006083"/>
              <a:gd name="connsiteY25" fmla="*/ 1637071 h 2079523"/>
              <a:gd name="connsiteX26" fmla="*/ 2005781 w 2006083"/>
              <a:gd name="connsiteY26" fmla="*/ 1061884 h 2079523"/>
              <a:gd name="connsiteX27" fmla="*/ 1991032 w 2006083"/>
              <a:gd name="connsiteY27" fmla="*/ 1002890 h 2079523"/>
              <a:gd name="connsiteX28" fmla="*/ 1976284 w 2006083"/>
              <a:gd name="connsiteY28" fmla="*/ 914400 h 2079523"/>
              <a:gd name="connsiteX29" fmla="*/ 1961535 w 2006083"/>
              <a:gd name="connsiteY29" fmla="*/ 840658 h 2079523"/>
              <a:gd name="connsiteX30" fmla="*/ 1932039 w 2006083"/>
              <a:gd name="connsiteY30" fmla="*/ 663678 h 2079523"/>
              <a:gd name="connsiteX31" fmla="*/ 1917290 w 2006083"/>
              <a:gd name="connsiteY31" fmla="*/ 294968 h 2079523"/>
              <a:gd name="connsiteX32" fmla="*/ 1887794 w 2006083"/>
              <a:gd name="connsiteY32" fmla="*/ 235974 h 2079523"/>
              <a:gd name="connsiteX33" fmla="*/ 1784555 w 2006083"/>
              <a:gd name="connsiteY33" fmla="*/ 117987 h 2079523"/>
              <a:gd name="connsiteX34" fmla="*/ 1740310 w 2006083"/>
              <a:gd name="connsiteY34" fmla="*/ 103239 h 2079523"/>
              <a:gd name="connsiteX35" fmla="*/ 1622323 w 2006083"/>
              <a:gd name="connsiteY35" fmla="*/ 88490 h 2079523"/>
              <a:gd name="connsiteX36" fmla="*/ 1504335 w 2006083"/>
              <a:gd name="connsiteY36" fmla="*/ 58994 h 2079523"/>
              <a:gd name="connsiteX37" fmla="*/ 1356852 w 2006083"/>
              <a:gd name="connsiteY37" fmla="*/ 44245 h 2079523"/>
              <a:gd name="connsiteX38" fmla="*/ 1283110 w 2006083"/>
              <a:gd name="connsiteY38" fmla="*/ 29497 h 2079523"/>
              <a:gd name="connsiteX39" fmla="*/ 1091381 w 2006083"/>
              <a:gd name="connsiteY39" fmla="*/ 0 h 2079523"/>
              <a:gd name="connsiteX40" fmla="*/ 840658 w 2006083"/>
              <a:gd name="connsiteY40" fmla="*/ 29497 h 2079523"/>
              <a:gd name="connsiteX41" fmla="*/ 752168 w 2006083"/>
              <a:gd name="connsiteY41" fmla="*/ 73742 h 2079523"/>
              <a:gd name="connsiteX42" fmla="*/ 693174 w 2006083"/>
              <a:gd name="connsiteY42" fmla="*/ 88490 h 2079523"/>
              <a:gd name="connsiteX0" fmla="*/ 693174 w 1991032"/>
              <a:gd name="connsiteY0" fmla="*/ 88490 h 2079523"/>
              <a:gd name="connsiteX1" fmla="*/ 619432 w 1991032"/>
              <a:gd name="connsiteY1" fmla="*/ 132736 h 2079523"/>
              <a:gd name="connsiteX2" fmla="*/ 575187 w 1991032"/>
              <a:gd name="connsiteY2" fmla="*/ 147484 h 2079523"/>
              <a:gd name="connsiteX3" fmla="*/ 486697 w 1991032"/>
              <a:gd name="connsiteY3" fmla="*/ 191729 h 2079523"/>
              <a:gd name="connsiteX4" fmla="*/ 412955 w 1991032"/>
              <a:gd name="connsiteY4" fmla="*/ 265471 h 2079523"/>
              <a:gd name="connsiteX5" fmla="*/ 383458 w 1991032"/>
              <a:gd name="connsiteY5" fmla="*/ 309716 h 2079523"/>
              <a:gd name="connsiteX6" fmla="*/ 353961 w 1991032"/>
              <a:gd name="connsiteY6" fmla="*/ 427703 h 2079523"/>
              <a:gd name="connsiteX7" fmla="*/ 324464 w 1991032"/>
              <a:gd name="connsiteY7" fmla="*/ 471948 h 2079523"/>
              <a:gd name="connsiteX8" fmla="*/ 265471 w 1991032"/>
              <a:gd name="connsiteY8" fmla="*/ 604684 h 2079523"/>
              <a:gd name="connsiteX9" fmla="*/ 191729 w 1991032"/>
              <a:gd name="connsiteY9" fmla="*/ 707923 h 2079523"/>
              <a:gd name="connsiteX10" fmla="*/ 132735 w 1991032"/>
              <a:gd name="connsiteY10" fmla="*/ 796413 h 2079523"/>
              <a:gd name="connsiteX11" fmla="*/ 88490 w 1991032"/>
              <a:gd name="connsiteY11" fmla="*/ 855407 h 2079523"/>
              <a:gd name="connsiteX12" fmla="*/ 29497 w 1991032"/>
              <a:gd name="connsiteY12" fmla="*/ 943897 h 2079523"/>
              <a:gd name="connsiteX13" fmla="*/ 14748 w 1991032"/>
              <a:gd name="connsiteY13" fmla="*/ 1002890 h 2079523"/>
              <a:gd name="connsiteX14" fmla="*/ 0 w 1991032"/>
              <a:gd name="connsiteY14" fmla="*/ 1047136 h 2079523"/>
              <a:gd name="connsiteX15" fmla="*/ 29497 w 1991032"/>
              <a:gd name="connsiteY15" fmla="*/ 1961536 h 2079523"/>
              <a:gd name="connsiteX16" fmla="*/ 117987 w 1991032"/>
              <a:gd name="connsiteY16" fmla="*/ 2050026 h 2079523"/>
              <a:gd name="connsiteX17" fmla="*/ 191729 w 1991032"/>
              <a:gd name="connsiteY17" fmla="*/ 2064774 h 2079523"/>
              <a:gd name="connsiteX18" fmla="*/ 235974 w 1991032"/>
              <a:gd name="connsiteY18" fmla="*/ 2079523 h 2079523"/>
              <a:gd name="connsiteX19" fmla="*/ 811161 w 1991032"/>
              <a:gd name="connsiteY19" fmla="*/ 2064774 h 2079523"/>
              <a:gd name="connsiteX20" fmla="*/ 943897 w 1991032"/>
              <a:gd name="connsiteY20" fmla="*/ 2050026 h 2079523"/>
              <a:gd name="connsiteX21" fmla="*/ 1091381 w 1991032"/>
              <a:gd name="connsiteY21" fmla="*/ 2020529 h 2079523"/>
              <a:gd name="connsiteX22" fmla="*/ 1740310 w 1991032"/>
              <a:gd name="connsiteY22" fmla="*/ 2005781 h 2079523"/>
              <a:gd name="connsiteX23" fmla="*/ 1828800 w 1991032"/>
              <a:gd name="connsiteY23" fmla="*/ 1961536 h 2079523"/>
              <a:gd name="connsiteX24" fmla="*/ 1932039 w 1991032"/>
              <a:gd name="connsiteY24" fmla="*/ 1902542 h 2079523"/>
              <a:gd name="connsiteX25" fmla="*/ 1976284 w 1991032"/>
              <a:gd name="connsiteY25" fmla="*/ 1637071 h 2079523"/>
              <a:gd name="connsiteX26" fmla="*/ 1991032 w 1991032"/>
              <a:gd name="connsiteY26" fmla="*/ 1002890 h 2079523"/>
              <a:gd name="connsiteX27" fmla="*/ 1976284 w 1991032"/>
              <a:gd name="connsiteY27" fmla="*/ 914400 h 2079523"/>
              <a:gd name="connsiteX28" fmla="*/ 1961535 w 1991032"/>
              <a:gd name="connsiteY28" fmla="*/ 840658 h 2079523"/>
              <a:gd name="connsiteX29" fmla="*/ 1932039 w 1991032"/>
              <a:gd name="connsiteY29" fmla="*/ 663678 h 2079523"/>
              <a:gd name="connsiteX30" fmla="*/ 1917290 w 1991032"/>
              <a:gd name="connsiteY30" fmla="*/ 294968 h 2079523"/>
              <a:gd name="connsiteX31" fmla="*/ 1887794 w 1991032"/>
              <a:gd name="connsiteY31" fmla="*/ 235974 h 2079523"/>
              <a:gd name="connsiteX32" fmla="*/ 1784555 w 1991032"/>
              <a:gd name="connsiteY32" fmla="*/ 117987 h 2079523"/>
              <a:gd name="connsiteX33" fmla="*/ 1740310 w 1991032"/>
              <a:gd name="connsiteY33" fmla="*/ 103239 h 2079523"/>
              <a:gd name="connsiteX34" fmla="*/ 1622323 w 1991032"/>
              <a:gd name="connsiteY34" fmla="*/ 88490 h 2079523"/>
              <a:gd name="connsiteX35" fmla="*/ 1504335 w 1991032"/>
              <a:gd name="connsiteY35" fmla="*/ 58994 h 2079523"/>
              <a:gd name="connsiteX36" fmla="*/ 1356852 w 1991032"/>
              <a:gd name="connsiteY36" fmla="*/ 44245 h 2079523"/>
              <a:gd name="connsiteX37" fmla="*/ 1283110 w 1991032"/>
              <a:gd name="connsiteY37" fmla="*/ 29497 h 2079523"/>
              <a:gd name="connsiteX38" fmla="*/ 1091381 w 1991032"/>
              <a:gd name="connsiteY38" fmla="*/ 0 h 2079523"/>
              <a:gd name="connsiteX39" fmla="*/ 840658 w 1991032"/>
              <a:gd name="connsiteY39" fmla="*/ 29497 h 2079523"/>
              <a:gd name="connsiteX40" fmla="*/ 752168 w 1991032"/>
              <a:gd name="connsiteY40" fmla="*/ 73742 h 2079523"/>
              <a:gd name="connsiteX41" fmla="*/ 693174 w 1991032"/>
              <a:gd name="connsiteY41" fmla="*/ 88490 h 2079523"/>
              <a:gd name="connsiteX0" fmla="*/ 693174 w 1980178"/>
              <a:gd name="connsiteY0" fmla="*/ 88490 h 2079523"/>
              <a:gd name="connsiteX1" fmla="*/ 619432 w 1980178"/>
              <a:gd name="connsiteY1" fmla="*/ 132736 h 2079523"/>
              <a:gd name="connsiteX2" fmla="*/ 575187 w 1980178"/>
              <a:gd name="connsiteY2" fmla="*/ 147484 h 2079523"/>
              <a:gd name="connsiteX3" fmla="*/ 486697 w 1980178"/>
              <a:gd name="connsiteY3" fmla="*/ 191729 h 2079523"/>
              <a:gd name="connsiteX4" fmla="*/ 412955 w 1980178"/>
              <a:gd name="connsiteY4" fmla="*/ 265471 h 2079523"/>
              <a:gd name="connsiteX5" fmla="*/ 383458 w 1980178"/>
              <a:gd name="connsiteY5" fmla="*/ 309716 h 2079523"/>
              <a:gd name="connsiteX6" fmla="*/ 353961 w 1980178"/>
              <a:gd name="connsiteY6" fmla="*/ 427703 h 2079523"/>
              <a:gd name="connsiteX7" fmla="*/ 324464 w 1980178"/>
              <a:gd name="connsiteY7" fmla="*/ 471948 h 2079523"/>
              <a:gd name="connsiteX8" fmla="*/ 265471 w 1980178"/>
              <a:gd name="connsiteY8" fmla="*/ 604684 h 2079523"/>
              <a:gd name="connsiteX9" fmla="*/ 191729 w 1980178"/>
              <a:gd name="connsiteY9" fmla="*/ 707923 h 2079523"/>
              <a:gd name="connsiteX10" fmla="*/ 132735 w 1980178"/>
              <a:gd name="connsiteY10" fmla="*/ 796413 h 2079523"/>
              <a:gd name="connsiteX11" fmla="*/ 88490 w 1980178"/>
              <a:gd name="connsiteY11" fmla="*/ 855407 h 2079523"/>
              <a:gd name="connsiteX12" fmla="*/ 29497 w 1980178"/>
              <a:gd name="connsiteY12" fmla="*/ 943897 h 2079523"/>
              <a:gd name="connsiteX13" fmla="*/ 14748 w 1980178"/>
              <a:gd name="connsiteY13" fmla="*/ 1002890 h 2079523"/>
              <a:gd name="connsiteX14" fmla="*/ 0 w 1980178"/>
              <a:gd name="connsiteY14" fmla="*/ 1047136 h 2079523"/>
              <a:gd name="connsiteX15" fmla="*/ 29497 w 1980178"/>
              <a:gd name="connsiteY15" fmla="*/ 1961536 h 2079523"/>
              <a:gd name="connsiteX16" fmla="*/ 117987 w 1980178"/>
              <a:gd name="connsiteY16" fmla="*/ 2050026 h 2079523"/>
              <a:gd name="connsiteX17" fmla="*/ 191729 w 1980178"/>
              <a:gd name="connsiteY17" fmla="*/ 2064774 h 2079523"/>
              <a:gd name="connsiteX18" fmla="*/ 235974 w 1980178"/>
              <a:gd name="connsiteY18" fmla="*/ 2079523 h 2079523"/>
              <a:gd name="connsiteX19" fmla="*/ 811161 w 1980178"/>
              <a:gd name="connsiteY19" fmla="*/ 2064774 h 2079523"/>
              <a:gd name="connsiteX20" fmla="*/ 943897 w 1980178"/>
              <a:gd name="connsiteY20" fmla="*/ 2050026 h 2079523"/>
              <a:gd name="connsiteX21" fmla="*/ 1091381 w 1980178"/>
              <a:gd name="connsiteY21" fmla="*/ 2020529 h 2079523"/>
              <a:gd name="connsiteX22" fmla="*/ 1740310 w 1980178"/>
              <a:gd name="connsiteY22" fmla="*/ 2005781 h 2079523"/>
              <a:gd name="connsiteX23" fmla="*/ 1828800 w 1980178"/>
              <a:gd name="connsiteY23" fmla="*/ 1961536 h 2079523"/>
              <a:gd name="connsiteX24" fmla="*/ 1932039 w 1980178"/>
              <a:gd name="connsiteY24" fmla="*/ 1902542 h 2079523"/>
              <a:gd name="connsiteX25" fmla="*/ 1976284 w 1980178"/>
              <a:gd name="connsiteY25" fmla="*/ 1637071 h 2079523"/>
              <a:gd name="connsiteX26" fmla="*/ 1976284 w 1980178"/>
              <a:gd name="connsiteY26" fmla="*/ 914400 h 2079523"/>
              <a:gd name="connsiteX27" fmla="*/ 1961535 w 1980178"/>
              <a:gd name="connsiteY27" fmla="*/ 840658 h 2079523"/>
              <a:gd name="connsiteX28" fmla="*/ 1932039 w 1980178"/>
              <a:gd name="connsiteY28" fmla="*/ 663678 h 2079523"/>
              <a:gd name="connsiteX29" fmla="*/ 1917290 w 1980178"/>
              <a:gd name="connsiteY29" fmla="*/ 294968 h 2079523"/>
              <a:gd name="connsiteX30" fmla="*/ 1887794 w 1980178"/>
              <a:gd name="connsiteY30" fmla="*/ 235974 h 2079523"/>
              <a:gd name="connsiteX31" fmla="*/ 1784555 w 1980178"/>
              <a:gd name="connsiteY31" fmla="*/ 117987 h 2079523"/>
              <a:gd name="connsiteX32" fmla="*/ 1740310 w 1980178"/>
              <a:gd name="connsiteY32" fmla="*/ 103239 h 2079523"/>
              <a:gd name="connsiteX33" fmla="*/ 1622323 w 1980178"/>
              <a:gd name="connsiteY33" fmla="*/ 88490 h 2079523"/>
              <a:gd name="connsiteX34" fmla="*/ 1504335 w 1980178"/>
              <a:gd name="connsiteY34" fmla="*/ 58994 h 2079523"/>
              <a:gd name="connsiteX35" fmla="*/ 1356852 w 1980178"/>
              <a:gd name="connsiteY35" fmla="*/ 44245 h 2079523"/>
              <a:gd name="connsiteX36" fmla="*/ 1283110 w 1980178"/>
              <a:gd name="connsiteY36" fmla="*/ 29497 h 2079523"/>
              <a:gd name="connsiteX37" fmla="*/ 1091381 w 1980178"/>
              <a:gd name="connsiteY37" fmla="*/ 0 h 2079523"/>
              <a:gd name="connsiteX38" fmla="*/ 840658 w 1980178"/>
              <a:gd name="connsiteY38" fmla="*/ 29497 h 2079523"/>
              <a:gd name="connsiteX39" fmla="*/ 752168 w 1980178"/>
              <a:gd name="connsiteY39" fmla="*/ 73742 h 2079523"/>
              <a:gd name="connsiteX40" fmla="*/ 693174 w 1980178"/>
              <a:gd name="connsiteY40" fmla="*/ 88490 h 2079523"/>
              <a:gd name="connsiteX0" fmla="*/ 693174 w 1980043"/>
              <a:gd name="connsiteY0" fmla="*/ 88490 h 2079523"/>
              <a:gd name="connsiteX1" fmla="*/ 619432 w 1980043"/>
              <a:gd name="connsiteY1" fmla="*/ 132736 h 2079523"/>
              <a:gd name="connsiteX2" fmla="*/ 575187 w 1980043"/>
              <a:gd name="connsiteY2" fmla="*/ 147484 h 2079523"/>
              <a:gd name="connsiteX3" fmla="*/ 486697 w 1980043"/>
              <a:gd name="connsiteY3" fmla="*/ 191729 h 2079523"/>
              <a:gd name="connsiteX4" fmla="*/ 412955 w 1980043"/>
              <a:gd name="connsiteY4" fmla="*/ 265471 h 2079523"/>
              <a:gd name="connsiteX5" fmla="*/ 383458 w 1980043"/>
              <a:gd name="connsiteY5" fmla="*/ 309716 h 2079523"/>
              <a:gd name="connsiteX6" fmla="*/ 353961 w 1980043"/>
              <a:gd name="connsiteY6" fmla="*/ 427703 h 2079523"/>
              <a:gd name="connsiteX7" fmla="*/ 324464 w 1980043"/>
              <a:gd name="connsiteY7" fmla="*/ 471948 h 2079523"/>
              <a:gd name="connsiteX8" fmla="*/ 265471 w 1980043"/>
              <a:gd name="connsiteY8" fmla="*/ 604684 h 2079523"/>
              <a:gd name="connsiteX9" fmla="*/ 191729 w 1980043"/>
              <a:gd name="connsiteY9" fmla="*/ 707923 h 2079523"/>
              <a:gd name="connsiteX10" fmla="*/ 132735 w 1980043"/>
              <a:gd name="connsiteY10" fmla="*/ 796413 h 2079523"/>
              <a:gd name="connsiteX11" fmla="*/ 88490 w 1980043"/>
              <a:gd name="connsiteY11" fmla="*/ 855407 h 2079523"/>
              <a:gd name="connsiteX12" fmla="*/ 29497 w 1980043"/>
              <a:gd name="connsiteY12" fmla="*/ 943897 h 2079523"/>
              <a:gd name="connsiteX13" fmla="*/ 14748 w 1980043"/>
              <a:gd name="connsiteY13" fmla="*/ 1002890 h 2079523"/>
              <a:gd name="connsiteX14" fmla="*/ 0 w 1980043"/>
              <a:gd name="connsiteY14" fmla="*/ 1047136 h 2079523"/>
              <a:gd name="connsiteX15" fmla="*/ 29497 w 1980043"/>
              <a:gd name="connsiteY15" fmla="*/ 1961536 h 2079523"/>
              <a:gd name="connsiteX16" fmla="*/ 117987 w 1980043"/>
              <a:gd name="connsiteY16" fmla="*/ 2050026 h 2079523"/>
              <a:gd name="connsiteX17" fmla="*/ 191729 w 1980043"/>
              <a:gd name="connsiteY17" fmla="*/ 2064774 h 2079523"/>
              <a:gd name="connsiteX18" fmla="*/ 235974 w 1980043"/>
              <a:gd name="connsiteY18" fmla="*/ 2079523 h 2079523"/>
              <a:gd name="connsiteX19" fmla="*/ 811161 w 1980043"/>
              <a:gd name="connsiteY19" fmla="*/ 2064774 h 2079523"/>
              <a:gd name="connsiteX20" fmla="*/ 943897 w 1980043"/>
              <a:gd name="connsiteY20" fmla="*/ 2050026 h 2079523"/>
              <a:gd name="connsiteX21" fmla="*/ 1091381 w 1980043"/>
              <a:gd name="connsiteY21" fmla="*/ 2020529 h 2079523"/>
              <a:gd name="connsiteX22" fmla="*/ 1740310 w 1980043"/>
              <a:gd name="connsiteY22" fmla="*/ 2005781 h 2079523"/>
              <a:gd name="connsiteX23" fmla="*/ 1828800 w 1980043"/>
              <a:gd name="connsiteY23" fmla="*/ 1961536 h 2079523"/>
              <a:gd name="connsiteX24" fmla="*/ 1932039 w 1980043"/>
              <a:gd name="connsiteY24" fmla="*/ 1902542 h 2079523"/>
              <a:gd name="connsiteX25" fmla="*/ 1976284 w 1980043"/>
              <a:gd name="connsiteY25" fmla="*/ 1637071 h 2079523"/>
              <a:gd name="connsiteX26" fmla="*/ 1961535 w 1980043"/>
              <a:gd name="connsiteY26" fmla="*/ 840658 h 2079523"/>
              <a:gd name="connsiteX27" fmla="*/ 1932039 w 1980043"/>
              <a:gd name="connsiteY27" fmla="*/ 663678 h 2079523"/>
              <a:gd name="connsiteX28" fmla="*/ 1917290 w 1980043"/>
              <a:gd name="connsiteY28" fmla="*/ 294968 h 2079523"/>
              <a:gd name="connsiteX29" fmla="*/ 1887794 w 1980043"/>
              <a:gd name="connsiteY29" fmla="*/ 235974 h 2079523"/>
              <a:gd name="connsiteX30" fmla="*/ 1784555 w 1980043"/>
              <a:gd name="connsiteY30" fmla="*/ 117987 h 2079523"/>
              <a:gd name="connsiteX31" fmla="*/ 1740310 w 1980043"/>
              <a:gd name="connsiteY31" fmla="*/ 103239 h 2079523"/>
              <a:gd name="connsiteX32" fmla="*/ 1622323 w 1980043"/>
              <a:gd name="connsiteY32" fmla="*/ 88490 h 2079523"/>
              <a:gd name="connsiteX33" fmla="*/ 1504335 w 1980043"/>
              <a:gd name="connsiteY33" fmla="*/ 58994 h 2079523"/>
              <a:gd name="connsiteX34" fmla="*/ 1356852 w 1980043"/>
              <a:gd name="connsiteY34" fmla="*/ 44245 h 2079523"/>
              <a:gd name="connsiteX35" fmla="*/ 1283110 w 1980043"/>
              <a:gd name="connsiteY35" fmla="*/ 29497 h 2079523"/>
              <a:gd name="connsiteX36" fmla="*/ 1091381 w 1980043"/>
              <a:gd name="connsiteY36" fmla="*/ 0 h 2079523"/>
              <a:gd name="connsiteX37" fmla="*/ 840658 w 1980043"/>
              <a:gd name="connsiteY37" fmla="*/ 29497 h 2079523"/>
              <a:gd name="connsiteX38" fmla="*/ 752168 w 1980043"/>
              <a:gd name="connsiteY38" fmla="*/ 73742 h 2079523"/>
              <a:gd name="connsiteX39" fmla="*/ 693174 w 1980043"/>
              <a:gd name="connsiteY39" fmla="*/ 88490 h 2079523"/>
              <a:gd name="connsiteX0" fmla="*/ 693174 w 1961535"/>
              <a:gd name="connsiteY0" fmla="*/ 88490 h 2079523"/>
              <a:gd name="connsiteX1" fmla="*/ 619432 w 1961535"/>
              <a:gd name="connsiteY1" fmla="*/ 132736 h 2079523"/>
              <a:gd name="connsiteX2" fmla="*/ 575187 w 1961535"/>
              <a:gd name="connsiteY2" fmla="*/ 147484 h 2079523"/>
              <a:gd name="connsiteX3" fmla="*/ 486697 w 1961535"/>
              <a:gd name="connsiteY3" fmla="*/ 191729 h 2079523"/>
              <a:gd name="connsiteX4" fmla="*/ 412955 w 1961535"/>
              <a:gd name="connsiteY4" fmla="*/ 265471 h 2079523"/>
              <a:gd name="connsiteX5" fmla="*/ 383458 w 1961535"/>
              <a:gd name="connsiteY5" fmla="*/ 309716 h 2079523"/>
              <a:gd name="connsiteX6" fmla="*/ 353961 w 1961535"/>
              <a:gd name="connsiteY6" fmla="*/ 427703 h 2079523"/>
              <a:gd name="connsiteX7" fmla="*/ 324464 w 1961535"/>
              <a:gd name="connsiteY7" fmla="*/ 471948 h 2079523"/>
              <a:gd name="connsiteX8" fmla="*/ 265471 w 1961535"/>
              <a:gd name="connsiteY8" fmla="*/ 604684 h 2079523"/>
              <a:gd name="connsiteX9" fmla="*/ 191729 w 1961535"/>
              <a:gd name="connsiteY9" fmla="*/ 707923 h 2079523"/>
              <a:gd name="connsiteX10" fmla="*/ 132735 w 1961535"/>
              <a:gd name="connsiteY10" fmla="*/ 796413 h 2079523"/>
              <a:gd name="connsiteX11" fmla="*/ 88490 w 1961535"/>
              <a:gd name="connsiteY11" fmla="*/ 855407 h 2079523"/>
              <a:gd name="connsiteX12" fmla="*/ 29497 w 1961535"/>
              <a:gd name="connsiteY12" fmla="*/ 943897 h 2079523"/>
              <a:gd name="connsiteX13" fmla="*/ 14748 w 1961535"/>
              <a:gd name="connsiteY13" fmla="*/ 1002890 h 2079523"/>
              <a:gd name="connsiteX14" fmla="*/ 0 w 1961535"/>
              <a:gd name="connsiteY14" fmla="*/ 1047136 h 2079523"/>
              <a:gd name="connsiteX15" fmla="*/ 29497 w 1961535"/>
              <a:gd name="connsiteY15" fmla="*/ 1961536 h 2079523"/>
              <a:gd name="connsiteX16" fmla="*/ 117987 w 1961535"/>
              <a:gd name="connsiteY16" fmla="*/ 2050026 h 2079523"/>
              <a:gd name="connsiteX17" fmla="*/ 191729 w 1961535"/>
              <a:gd name="connsiteY17" fmla="*/ 2064774 h 2079523"/>
              <a:gd name="connsiteX18" fmla="*/ 235974 w 1961535"/>
              <a:gd name="connsiteY18" fmla="*/ 2079523 h 2079523"/>
              <a:gd name="connsiteX19" fmla="*/ 811161 w 1961535"/>
              <a:gd name="connsiteY19" fmla="*/ 2064774 h 2079523"/>
              <a:gd name="connsiteX20" fmla="*/ 943897 w 1961535"/>
              <a:gd name="connsiteY20" fmla="*/ 2050026 h 2079523"/>
              <a:gd name="connsiteX21" fmla="*/ 1091381 w 1961535"/>
              <a:gd name="connsiteY21" fmla="*/ 2020529 h 2079523"/>
              <a:gd name="connsiteX22" fmla="*/ 1740310 w 1961535"/>
              <a:gd name="connsiteY22" fmla="*/ 2005781 h 2079523"/>
              <a:gd name="connsiteX23" fmla="*/ 1828800 w 1961535"/>
              <a:gd name="connsiteY23" fmla="*/ 1961536 h 2079523"/>
              <a:gd name="connsiteX24" fmla="*/ 1932039 w 1961535"/>
              <a:gd name="connsiteY24" fmla="*/ 1902542 h 2079523"/>
              <a:gd name="connsiteX25" fmla="*/ 1961535 w 1961535"/>
              <a:gd name="connsiteY25" fmla="*/ 840658 h 2079523"/>
              <a:gd name="connsiteX26" fmla="*/ 1932039 w 1961535"/>
              <a:gd name="connsiteY26" fmla="*/ 663678 h 2079523"/>
              <a:gd name="connsiteX27" fmla="*/ 1917290 w 1961535"/>
              <a:gd name="connsiteY27" fmla="*/ 294968 h 2079523"/>
              <a:gd name="connsiteX28" fmla="*/ 1887794 w 1961535"/>
              <a:gd name="connsiteY28" fmla="*/ 235974 h 2079523"/>
              <a:gd name="connsiteX29" fmla="*/ 1784555 w 1961535"/>
              <a:gd name="connsiteY29" fmla="*/ 117987 h 2079523"/>
              <a:gd name="connsiteX30" fmla="*/ 1740310 w 1961535"/>
              <a:gd name="connsiteY30" fmla="*/ 103239 h 2079523"/>
              <a:gd name="connsiteX31" fmla="*/ 1622323 w 1961535"/>
              <a:gd name="connsiteY31" fmla="*/ 88490 h 2079523"/>
              <a:gd name="connsiteX32" fmla="*/ 1504335 w 1961535"/>
              <a:gd name="connsiteY32" fmla="*/ 58994 h 2079523"/>
              <a:gd name="connsiteX33" fmla="*/ 1356852 w 1961535"/>
              <a:gd name="connsiteY33" fmla="*/ 44245 h 2079523"/>
              <a:gd name="connsiteX34" fmla="*/ 1283110 w 1961535"/>
              <a:gd name="connsiteY34" fmla="*/ 29497 h 2079523"/>
              <a:gd name="connsiteX35" fmla="*/ 1091381 w 1961535"/>
              <a:gd name="connsiteY35" fmla="*/ 0 h 2079523"/>
              <a:gd name="connsiteX36" fmla="*/ 840658 w 1961535"/>
              <a:gd name="connsiteY36" fmla="*/ 29497 h 2079523"/>
              <a:gd name="connsiteX37" fmla="*/ 752168 w 1961535"/>
              <a:gd name="connsiteY37" fmla="*/ 73742 h 2079523"/>
              <a:gd name="connsiteX38" fmla="*/ 693174 w 1961535"/>
              <a:gd name="connsiteY38" fmla="*/ 88490 h 2079523"/>
              <a:gd name="connsiteX0" fmla="*/ 693174 w 1961535"/>
              <a:gd name="connsiteY0" fmla="*/ 88490 h 2079523"/>
              <a:gd name="connsiteX1" fmla="*/ 619432 w 1961535"/>
              <a:gd name="connsiteY1" fmla="*/ 132736 h 2079523"/>
              <a:gd name="connsiteX2" fmla="*/ 575187 w 1961535"/>
              <a:gd name="connsiteY2" fmla="*/ 147484 h 2079523"/>
              <a:gd name="connsiteX3" fmla="*/ 486697 w 1961535"/>
              <a:gd name="connsiteY3" fmla="*/ 191729 h 2079523"/>
              <a:gd name="connsiteX4" fmla="*/ 412955 w 1961535"/>
              <a:gd name="connsiteY4" fmla="*/ 265471 h 2079523"/>
              <a:gd name="connsiteX5" fmla="*/ 383458 w 1961535"/>
              <a:gd name="connsiteY5" fmla="*/ 309716 h 2079523"/>
              <a:gd name="connsiteX6" fmla="*/ 353961 w 1961535"/>
              <a:gd name="connsiteY6" fmla="*/ 427703 h 2079523"/>
              <a:gd name="connsiteX7" fmla="*/ 324464 w 1961535"/>
              <a:gd name="connsiteY7" fmla="*/ 471948 h 2079523"/>
              <a:gd name="connsiteX8" fmla="*/ 265471 w 1961535"/>
              <a:gd name="connsiteY8" fmla="*/ 604684 h 2079523"/>
              <a:gd name="connsiteX9" fmla="*/ 191729 w 1961535"/>
              <a:gd name="connsiteY9" fmla="*/ 707923 h 2079523"/>
              <a:gd name="connsiteX10" fmla="*/ 132735 w 1961535"/>
              <a:gd name="connsiteY10" fmla="*/ 796413 h 2079523"/>
              <a:gd name="connsiteX11" fmla="*/ 88490 w 1961535"/>
              <a:gd name="connsiteY11" fmla="*/ 855407 h 2079523"/>
              <a:gd name="connsiteX12" fmla="*/ 29497 w 1961535"/>
              <a:gd name="connsiteY12" fmla="*/ 943897 h 2079523"/>
              <a:gd name="connsiteX13" fmla="*/ 14748 w 1961535"/>
              <a:gd name="connsiteY13" fmla="*/ 1002890 h 2079523"/>
              <a:gd name="connsiteX14" fmla="*/ 0 w 1961535"/>
              <a:gd name="connsiteY14" fmla="*/ 1047136 h 2079523"/>
              <a:gd name="connsiteX15" fmla="*/ 29497 w 1961535"/>
              <a:gd name="connsiteY15" fmla="*/ 1961536 h 2079523"/>
              <a:gd name="connsiteX16" fmla="*/ 117987 w 1961535"/>
              <a:gd name="connsiteY16" fmla="*/ 2050026 h 2079523"/>
              <a:gd name="connsiteX17" fmla="*/ 191729 w 1961535"/>
              <a:gd name="connsiteY17" fmla="*/ 2064774 h 2079523"/>
              <a:gd name="connsiteX18" fmla="*/ 235974 w 1961535"/>
              <a:gd name="connsiteY18" fmla="*/ 2079523 h 2079523"/>
              <a:gd name="connsiteX19" fmla="*/ 811161 w 1961535"/>
              <a:gd name="connsiteY19" fmla="*/ 2064774 h 2079523"/>
              <a:gd name="connsiteX20" fmla="*/ 943897 w 1961535"/>
              <a:gd name="connsiteY20" fmla="*/ 2050026 h 2079523"/>
              <a:gd name="connsiteX21" fmla="*/ 1091381 w 1961535"/>
              <a:gd name="connsiteY21" fmla="*/ 2020529 h 2079523"/>
              <a:gd name="connsiteX22" fmla="*/ 1740310 w 1961535"/>
              <a:gd name="connsiteY22" fmla="*/ 2005781 h 2079523"/>
              <a:gd name="connsiteX23" fmla="*/ 1828800 w 1961535"/>
              <a:gd name="connsiteY23" fmla="*/ 1961536 h 2079523"/>
              <a:gd name="connsiteX24" fmla="*/ 1932039 w 1961535"/>
              <a:gd name="connsiteY24" fmla="*/ 1902542 h 2079523"/>
              <a:gd name="connsiteX25" fmla="*/ 1961535 w 1961535"/>
              <a:gd name="connsiteY25" fmla="*/ 1046398 h 2079523"/>
              <a:gd name="connsiteX26" fmla="*/ 1932039 w 1961535"/>
              <a:gd name="connsiteY26" fmla="*/ 663678 h 2079523"/>
              <a:gd name="connsiteX27" fmla="*/ 1917290 w 1961535"/>
              <a:gd name="connsiteY27" fmla="*/ 294968 h 2079523"/>
              <a:gd name="connsiteX28" fmla="*/ 1887794 w 1961535"/>
              <a:gd name="connsiteY28" fmla="*/ 235974 h 2079523"/>
              <a:gd name="connsiteX29" fmla="*/ 1784555 w 1961535"/>
              <a:gd name="connsiteY29" fmla="*/ 117987 h 2079523"/>
              <a:gd name="connsiteX30" fmla="*/ 1740310 w 1961535"/>
              <a:gd name="connsiteY30" fmla="*/ 103239 h 2079523"/>
              <a:gd name="connsiteX31" fmla="*/ 1622323 w 1961535"/>
              <a:gd name="connsiteY31" fmla="*/ 88490 h 2079523"/>
              <a:gd name="connsiteX32" fmla="*/ 1504335 w 1961535"/>
              <a:gd name="connsiteY32" fmla="*/ 58994 h 2079523"/>
              <a:gd name="connsiteX33" fmla="*/ 1356852 w 1961535"/>
              <a:gd name="connsiteY33" fmla="*/ 44245 h 2079523"/>
              <a:gd name="connsiteX34" fmla="*/ 1283110 w 1961535"/>
              <a:gd name="connsiteY34" fmla="*/ 29497 h 2079523"/>
              <a:gd name="connsiteX35" fmla="*/ 1091381 w 1961535"/>
              <a:gd name="connsiteY35" fmla="*/ 0 h 2079523"/>
              <a:gd name="connsiteX36" fmla="*/ 840658 w 1961535"/>
              <a:gd name="connsiteY36" fmla="*/ 29497 h 2079523"/>
              <a:gd name="connsiteX37" fmla="*/ 752168 w 1961535"/>
              <a:gd name="connsiteY37" fmla="*/ 73742 h 2079523"/>
              <a:gd name="connsiteX38" fmla="*/ 693174 w 1961535"/>
              <a:gd name="connsiteY38" fmla="*/ 88490 h 2079523"/>
              <a:gd name="connsiteX0" fmla="*/ 693174 w 1961535"/>
              <a:gd name="connsiteY0" fmla="*/ 88490 h 2079523"/>
              <a:gd name="connsiteX1" fmla="*/ 619432 w 1961535"/>
              <a:gd name="connsiteY1" fmla="*/ 132736 h 2079523"/>
              <a:gd name="connsiteX2" fmla="*/ 575187 w 1961535"/>
              <a:gd name="connsiteY2" fmla="*/ 147484 h 2079523"/>
              <a:gd name="connsiteX3" fmla="*/ 486697 w 1961535"/>
              <a:gd name="connsiteY3" fmla="*/ 191729 h 2079523"/>
              <a:gd name="connsiteX4" fmla="*/ 412955 w 1961535"/>
              <a:gd name="connsiteY4" fmla="*/ 265471 h 2079523"/>
              <a:gd name="connsiteX5" fmla="*/ 383458 w 1961535"/>
              <a:gd name="connsiteY5" fmla="*/ 309716 h 2079523"/>
              <a:gd name="connsiteX6" fmla="*/ 353961 w 1961535"/>
              <a:gd name="connsiteY6" fmla="*/ 427703 h 2079523"/>
              <a:gd name="connsiteX7" fmla="*/ 324464 w 1961535"/>
              <a:gd name="connsiteY7" fmla="*/ 471948 h 2079523"/>
              <a:gd name="connsiteX8" fmla="*/ 265471 w 1961535"/>
              <a:gd name="connsiteY8" fmla="*/ 604684 h 2079523"/>
              <a:gd name="connsiteX9" fmla="*/ 191729 w 1961535"/>
              <a:gd name="connsiteY9" fmla="*/ 707923 h 2079523"/>
              <a:gd name="connsiteX10" fmla="*/ 132735 w 1961535"/>
              <a:gd name="connsiteY10" fmla="*/ 796413 h 2079523"/>
              <a:gd name="connsiteX11" fmla="*/ 88490 w 1961535"/>
              <a:gd name="connsiteY11" fmla="*/ 855407 h 2079523"/>
              <a:gd name="connsiteX12" fmla="*/ 29497 w 1961535"/>
              <a:gd name="connsiteY12" fmla="*/ 943897 h 2079523"/>
              <a:gd name="connsiteX13" fmla="*/ 14748 w 1961535"/>
              <a:gd name="connsiteY13" fmla="*/ 1002890 h 2079523"/>
              <a:gd name="connsiteX14" fmla="*/ 0 w 1961535"/>
              <a:gd name="connsiteY14" fmla="*/ 1047136 h 2079523"/>
              <a:gd name="connsiteX15" fmla="*/ 29497 w 1961535"/>
              <a:gd name="connsiteY15" fmla="*/ 1961536 h 2079523"/>
              <a:gd name="connsiteX16" fmla="*/ 117987 w 1961535"/>
              <a:gd name="connsiteY16" fmla="*/ 2050026 h 2079523"/>
              <a:gd name="connsiteX17" fmla="*/ 191729 w 1961535"/>
              <a:gd name="connsiteY17" fmla="*/ 2064774 h 2079523"/>
              <a:gd name="connsiteX18" fmla="*/ 235974 w 1961535"/>
              <a:gd name="connsiteY18" fmla="*/ 2079523 h 2079523"/>
              <a:gd name="connsiteX19" fmla="*/ 811161 w 1961535"/>
              <a:gd name="connsiteY19" fmla="*/ 2064774 h 2079523"/>
              <a:gd name="connsiteX20" fmla="*/ 943897 w 1961535"/>
              <a:gd name="connsiteY20" fmla="*/ 2050026 h 2079523"/>
              <a:gd name="connsiteX21" fmla="*/ 1091381 w 1961535"/>
              <a:gd name="connsiteY21" fmla="*/ 2020529 h 2079523"/>
              <a:gd name="connsiteX22" fmla="*/ 1740310 w 1961535"/>
              <a:gd name="connsiteY22" fmla="*/ 2005781 h 2079523"/>
              <a:gd name="connsiteX23" fmla="*/ 1828800 w 1961535"/>
              <a:gd name="connsiteY23" fmla="*/ 1961536 h 2079523"/>
              <a:gd name="connsiteX24" fmla="*/ 1932039 w 1961535"/>
              <a:gd name="connsiteY24" fmla="*/ 1902542 h 2079523"/>
              <a:gd name="connsiteX25" fmla="*/ 1961535 w 1961535"/>
              <a:gd name="connsiteY25" fmla="*/ 1178986 h 2079523"/>
              <a:gd name="connsiteX26" fmla="*/ 1932039 w 1961535"/>
              <a:gd name="connsiteY26" fmla="*/ 663678 h 2079523"/>
              <a:gd name="connsiteX27" fmla="*/ 1917290 w 1961535"/>
              <a:gd name="connsiteY27" fmla="*/ 294968 h 2079523"/>
              <a:gd name="connsiteX28" fmla="*/ 1887794 w 1961535"/>
              <a:gd name="connsiteY28" fmla="*/ 235974 h 2079523"/>
              <a:gd name="connsiteX29" fmla="*/ 1784555 w 1961535"/>
              <a:gd name="connsiteY29" fmla="*/ 117987 h 2079523"/>
              <a:gd name="connsiteX30" fmla="*/ 1740310 w 1961535"/>
              <a:gd name="connsiteY30" fmla="*/ 103239 h 2079523"/>
              <a:gd name="connsiteX31" fmla="*/ 1622323 w 1961535"/>
              <a:gd name="connsiteY31" fmla="*/ 88490 h 2079523"/>
              <a:gd name="connsiteX32" fmla="*/ 1504335 w 1961535"/>
              <a:gd name="connsiteY32" fmla="*/ 58994 h 2079523"/>
              <a:gd name="connsiteX33" fmla="*/ 1356852 w 1961535"/>
              <a:gd name="connsiteY33" fmla="*/ 44245 h 2079523"/>
              <a:gd name="connsiteX34" fmla="*/ 1283110 w 1961535"/>
              <a:gd name="connsiteY34" fmla="*/ 29497 h 2079523"/>
              <a:gd name="connsiteX35" fmla="*/ 1091381 w 1961535"/>
              <a:gd name="connsiteY35" fmla="*/ 0 h 2079523"/>
              <a:gd name="connsiteX36" fmla="*/ 840658 w 1961535"/>
              <a:gd name="connsiteY36" fmla="*/ 29497 h 2079523"/>
              <a:gd name="connsiteX37" fmla="*/ 752168 w 1961535"/>
              <a:gd name="connsiteY37" fmla="*/ 73742 h 2079523"/>
              <a:gd name="connsiteX38" fmla="*/ 693174 w 1961535"/>
              <a:gd name="connsiteY38" fmla="*/ 88490 h 2079523"/>
              <a:gd name="connsiteX0" fmla="*/ 693174 w 1968409"/>
              <a:gd name="connsiteY0" fmla="*/ 88490 h 2079523"/>
              <a:gd name="connsiteX1" fmla="*/ 619432 w 1968409"/>
              <a:gd name="connsiteY1" fmla="*/ 132736 h 2079523"/>
              <a:gd name="connsiteX2" fmla="*/ 575187 w 1968409"/>
              <a:gd name="connsiteY2" fmla="*/ 147484 h 2079523"/>
              <a:gd name="connsiteX3" fmla="*/ 486697 w 1968409"/>
              <a:gd name="connsiteY3" fmla="*/ 191729 h 2079523"/>
              <a:gd name="connsiteX4" fmla="*/ 412955 w 1968409"/>
              <a:gd name="connsiteY4" fmla="*/ 265471 h 2079523"/>
              <a:gd name="connsiteX5" fmla="*/ 383458 w 1968409"/>
              <a:gd name="connsiteY5" fmla="*/ 309716 h 2079523"/>
              <a:gd name="connsiteX6" fmla="*/ 353961 w 1968409"/>
              <a:gd name="connsiteY6" fmla="*/ 427703 h 2079523"/>
              <a:gd name="connsiteX7" fmla="*/ 324464 w 1968409"/>
              <a:gd name="connsiteY7" fmla="*/ 471948 h 2079523"/>
              <a:gd name="connsiteX8" fmla="*/ 265471 w 1968409"/>
              <a:gd name="connsiteY8" fmla="*/ 604684 h 2079523"/>
              <a:gd name="connsiteX9" fmla="*/ 191729 w 1968409"/>
              <a:gd name="connsiteY9" fmla="*/ 707923 h 2079523"/>
              <a:gd name="connsiteX10" fmla="*/ 132735 w 1968409"/>
              <a:gd name="connsiteY10" fmla="*/ 796413 h 2079523"/>
              <a:gd name="connsiteX11" fmla="*/ 88490 w 1968409"/>
              <a:gd name="connsiteY11" fmla="*/ 855407 h 2079523"/>
              <a:gd name="connsiteX12" fmla="*/ 29497 w 1968409"/>
              <a:gd name="connsiteY12" fmla="*/ 943897 h 2079523"/>
              <a:gd name="connsiteX13" fmla="*/ 14748 w 1968409"/>
              <a:gd name="connsiteY13" fmla="*/ 1002890 h 2079523"/>
              <a:gd name="connsiteX14" fmla="*/ 0 w 1968409"/>
              <a:gd name="connsiteY14" fmla="*/ 1047136 h 2079523"/>
              <a:gd name="connsiteX15" fmla="*/ 29497 w 1968409"/>
              <a:gd name="connsiteY15" fmla="*/ 1961536 h 2079523"/>
              <a:gd name="connsiteX16" fmla="*/ 117987 w 1968409"/>
              <a:gd name="connsiteY16" fmla="*/ 2050026 h 2079523"/>
              <a:gd name="connsiteX17" fmla="*/ 191729 w 1968409"/>
              <a:gd name="connsiteY17" fmla="*/ 2064774 h 2079523"/>
              <a:gd name="connsiteX18" fmla="*/ 235974 w 1968409"/>
              <a:gd name="connsiteY18" fmla="*/ 2079523 h 2079523"/>
              <a:gd name="connsiteX19" fmla="*/ 811161 w 1968409"/>
              <a:gd name="connsiteY19" fmla="*/ 2064774 h 2079523"/>
              <a:gd name="connsiteX20" fmla="*/ 943897 w 1968409"/>
              <a:gd name="connsiteY20" fmla="*/ 2050026 h 2079523"/>
              <a:gd name="connsiteX21" fmla="*/ 1091381 w 1968409"/>
              <a:gd name="connsiteY21" fmla="*/ 2020529 h 2079523"/>
              <a:gd name="connsiteX22" fmla="*/ 1740310 w 1968409"/>
              <a:gd name="connsiteY22" fmla="*/ 2005781 h 2079523"/>
              <a:gd name="connsiteX23" fmla="*/ 1828800 w 1968409"/>
              <a:gd name="connsiteY23" fmla="*/ 1961536 h 2079523"/>
              <a:gd name="connsiteX24" fmla="*/ 1961535 w 1968409"/>
              <a:gd name="connsiteY24" fmla="*/ 1178986 h 2079523"/>
              <a:gd name="connsiteX25" fmla="*/ 1932039 w 1968409"/>
              <a:gd name="connsiteY25" fmla="*/ 663678 h 2079523"/>
              <a:gd name="connsiteX26" fmla="*/ 1917290 w 1968409"/>
              <a:gd name="connsiteY26" fmla="*/ 294968 h 2079523"/>
              <a:gd name="connsiteX27" fmla="*/ 1887794 w 1968409"/>
              <a:gd name="connsiteY27" fmla="*/ 235974 h 2079523"/>
              <a:gd name="connsiteX28" fmla="*/ 1784555 w 1968409"/>
              <a:gd name="connsiteY28" fmla="*/ 117987 h 2079523"/>
              <a:gd name="connsiteX29" fmla="*/ 1740310 w 1968409"/>
              <a:gd name="connsiteY29" fmla="*/ 103239 h 2079523"/>
              <a:gd name="connsiteX30" fmla="*/ 1622323 w 1968409"/>
              <a:gd name="connsiteY30" fmla="*/ 88490 h 2079523"/>
              <a:gd name="connsiteX31" fmla="*/ 1504335 w 1968409"/>
              <a:gd name="connsiteY31" fmla="*/ 58994 h 2079523"/>
              <a:gd name="connsiteX32" fmla="*/ 1356852 w 1968409"/>
              <a:gd name="connsiteY32" fmla="*/ 44245 h 2079523"/>
              <a:gd name="connsiteX33" fmla="*/ 1283110 w 1968409"/>
              <a:gd name="connsiteY33" fmla="*/ 29497 h 2079523"/>
              <a:gd name="connsiteX34" fmla="*/ 1091381 w 1968409"/>
              <a:gd name="connsiteY34" fmla="*/ 0 h 2079523"/>
              <a:gd name="connsiteX35" fmla="*/ 840658 w 1968409"/>
              <a:gd name="connsiteY35" fmla="*/ 29497 h 2079523"/>
              <a:gd name="connsiteX36" fmla="*/ 752168 w 1968409"/>
              <a:gd name="connsiteY36" fmla="*/ 73742 h 2079523"/>
              <a:gd name="connsiteX37" fmla="*/ 693174 w 1968409"/>
              <a:gd name="connsiteY37" fmla="*/ 88490 h 2079523"/>
              <a:gd name="connsiteX0" fmla="*/ 693174 w 1964501"/>
              <a:gd name="connsiteY0" fmla="*/ 88490 h 2079523"/>
              <a:gd name="connsiteX1" fmla="*/ 619432 w 1964501"/>
              <a:gd name="connsiteY1" fmla="*/ 132736 h 2079523"/>
              <a:gd name="connsiteX2" fmla="*/ 575187 w 1964501"/>
              <a:gd name="connsiteY2" fmla="*/ 147484 h 2079523"/>
              <a:gd name="connsiteX3" fmla="*/ 486697 w 1964501"/>
              <a:gd name="connsiteY3" fmla="*/ 191729 h 2079523"/>
              <a:gd name="connsiteX4" fmla="*/ 412955 w 1964501"/>
              <a:gd name="connsiteY4" fmla="*/ 265471 h 2079523"/>
              <a:gd name="connsiteX5" fmla="*/ 383458 w 1964501"/>
              <a:gd name="connsiteY5" fmla="*/ 309716 h 2079523"/>
              <a:gd name="connsiteX6" fmla="*/ 353961 w 1964501"/>
              <a:gd name="connsiteY6" fmla="*/ 427703 h 2079523"/>
              <a:gd name="connsiteX7" fmla="*/ 324464 w 1964501"/>
              <a:gd name="connsiteY7" fmla="*/ 471948 h 2079523"/>
              <a:gd name="connsiteX8" fmla="*/ 265471 w 1964501"/>
              <a:gd name="connsiteY8" fmla="*/ 604684 h 2079523"/>
              <a:gd name="connsiteX9" fmla="*/ 191729 w 1964501"/>
              <a:gd name="connsiteY9" fmla="*/ 707923 h 2079523"/>
              <a:gd name="connsiteX10" fmla="*/ 132735 w 1964501"/>
              <a:gd name="connsiteY10" fmla="*/ 796413 h 2079523"/>
              <a:gd name="connsiteX11" fmla="*/ 88490 w 1964501"/>
              <a:gd name="connsiteY11" fmla="*/ 855407 h 2079523"/>
              <a:gd name="connsiteX12" fmla="*/ 29497 w 1964501"/>
              <a:gd name="connsiteY12" fmla="*/ 943897 h 2079523"/>
              <a:gd name="connsiteX13" fmla="*/ 14748 w 1964501"/>
              <a:gd name="connsiteY13" fmla="*/ 1002890 h 2079523"/>
              <a:gd name="connsiteX14" fmla="*/ 0 w 1964501"/>
              <a:gd name="connsiteY14" fmla="*/ 1047136 h 2079523"/>
              <a:gd name="connsiteX15" fmla="*/ 29497 w 1964501"/>
              <a:gd name="connsiteY15" fmla="*/ 1961536 h 2079523"/>
              <a:gd name="connsiteX16" fmla="*/ 117987 w 1964501"/>
              <a:gd name="connsiteY16" fmla="*/ 2050026 h 2079523"/>
              <a:gd name="connsiteX17" fmla="*/ 191729 w 1964501"/>
              <a:gd name="connsiteY17" fmla="*/ 2064774 h 2079523"/>
              <a:gd name="connsiteX18" fmla="*/ 235974 w 1964501"/>
              <a:gd name="connsiteY18" fmla="*/ 2079523 h 2079523"/>
              <a:gd name="connsiteX19" fmla="*/ 811161 w 1964501"/>
              <a:gd name="connsiteY19" fmla="*/ 2064774 h 2079523"/>
              <a:gd name="connsiteX20" fmla="*/ 943897 w 1964501"/>
              <a:gd name="connsiteY20" fmla="*/ 2050026 h 2079523"/>
              <a:gd name="connsiteX21" fmla="*/ 1091381 w 1964501"/>
              <a:gd name="connsiteY21" fmla="*/ 2020529 h 2079523"/>
              <a:gd name="connsiteX22" fmla="*/ 1740310 w 1964501"/>
              <a:gd name="connsiteY22" fmla="*/ 2005781 h 2079523"/>
              <a:gd name="connsiteX23" fmla="*/ 1883664 w 1964501"/>
              <a:gd name="connsiteY23" fmla="*/ 1732936 h 2079523"/>
              <a:gd name="connsiteX24" fmla="*/ 1961535 w 1964501"/>
              <a:gd name="connsiteY24" fmla="*/ 1178986 h 2079523"/>
              <a:gd name="connsiteX25" fmla="*/ 1932039 w 1964501"/>
              <a:gd name="connsiteY25" fmla="*/ 663678 h 2079523"/>
              <a:gd name="connsiteX26" fmla="*/ 1917290 w 1964501"/>
              <a:gd name="connsiteY26" fmla="*/ 294968 h 2079523"/>
              <a:gd name="connsiteX27" fmla="*/ 1887794 w 1964501"/>
              <a:gd name="connsiteY27" fmla="*/ 235974 h 2079523"/>
              <a:gd name="connsiteX28" fmla="*/ 1784555 w 1964501"/>
              <a:gd name="connsiteY28" fmla="*/ 117987 h 2079523"/>
              <a:gd name="connsiteX29" fmla="*/ 1740310 w 1964501"/>
              <a:gd name="connsiteY29" fmla="*/ 103239 h 2079523"/>
              <a:gd name="connsiteX30" fmla="*/ 1622323 w 1964501"/>
              <a:gd name="connsiteY30" fmla="*/ 88490 h 2079523"/>
              <a:gd name="connsiteX31" fmla="*/ 1504335 w 1964501"/>
              <a:gd name="connsiteY31" fmla="*/ 58994 h 2079523"/>
              <a:gd name="connsiteX32" fmla="*/ 1356852 w 1964501"/>
              <a:gd name="connsiteY32" fmla="*/ 44245 h 2079523"/>
              <a:gd name="connsiteX33" fmla="*/ 1283110 w 1964501"/>
              <a:gd name="connsiteY33" fmla="*/ 29497 h 2079523"/>
              <a:gd name="connsiteX34" fmla="*/ 1091381 w 1964501"/>
              <a:gd name="connsiteY34" fmla="*/ 0 h 2079523"/>
              <a:gd name="connsiteX35" fmla="*/ 840658 w 1964501"/>
              <a:gd name="connsiteY35" fmla="*/ 29497 h 2079523"/>
              <a:gd name="connsiteX36" fmla="*/ 752168 w 1964501"/>
              <a:gd name="connsiteY36" fmla="*/ 73742 h 2079523"/>
              <a:gd name="connsiteX37" fmla="*/ 693174 w 1964501"/>
              <a:gd name="connsiteY37" fmla="*/ 88490 h 2079523"/>
              <a:gd name="connsiteX0" fmla="*/ 693174 w 1964501"/>
              <a:gd name="connsiteY0" fmla="*/ 88490 h 2079523"/>
              <a:gd name="connsiteX1" fmla="*/ 619432 w 1964501"/>
              <a:gd name="connsiteY1" fmla="*/ 132736 h 2079523"/>
              <a:gd name="connsiteX2" fmla="*/ 575187 w 1964501"/>
              <a:gd name="connsiteY2" fmla="*/ 147484 h 2079523"/>
              <a:gd name="connsiteX3" fmla="*/ 486697 w 1964501"/>
              <a:gd name="connsiteY3" fmla="*/ 191729 h 2079523"/>
              <a:gd name="connsiteX4" fmla="*/ 412955 w 1964501"/>
              <a:gd name="connsiteY4" fmla="*/ 265471 h 2079523"/>
              <a:gd name="connsiteX5" fmla="*/ 383458 w 1964501"/>
              <a:gd name="connsiteY5" fmla="*/ 309716 h 2079523"/>
              <a:gd name="connsiteX6" fmla="*/ 353961 w 1964501"/>
              <a:gd name="connsiteY6" fmla="*/ 427703 h 2079523"/>
              <a:gd name="connsiteX7" fmla="*/ 324464 w 1964501"/>
              <a:gd name="connsiteY7" fmla="*/ 471948 h 2079523"/>
              <a:gd name="connsiteX8" fmla="*/ 265471 w 1964501"/>
              <a:gd name="connsiteY8" fmla="*/ 604684 h 2079523"/>
              <a:gd name="connsiteX9" fmla="*/ 191729 w 1964501"/>
              <a:gd name="connsiteY9" fmla="*/ 707923 h 2079523"/>
              <a:gd name="connsiteX10" fmla="*/ 132735 w 1964501"/>
              <a:gd name="connsiteY10" fmla="*/ 796413 h 2079523"/>
              <a:gd name="connsiteX11" fmla="*/ 88490 w 1964501"/>
              <a:gd name="connsiteY11" fmla="*/ 855407 h 2079523"/>
              <a:gd name="connsiteX12" fmla="*/ 29497 w 1964501"/>
              <a:gd name="connsiteY12" fmla="*/ 943897 h 2079523"/>
              <a:gd name="connsiteX13" fmla="*/ 14748 w 1964501"/>
              <a:gd name="connsiteY13" fmla="*/ 1002890 h 2079523"/>
              <a:gd name="connsiteX14" fmla="*/ 0 w 1964501"/>
              <a:gd name="connsiteY14" fmla="*/ 1047136 h 2079523"/>
              <a:gd name="connsiteX15" fmla="*/ 29497 w 1964501"/>
              <a:gd name="connsiteY15" fmla="*/ 1961536 h 2079523"/>
              <a:gd name="connsiteX16" fmla="*/ 117987 w 1964501"/>
              <a:gd name="connsiteY16" fmla="*/ 2050026 h 2079523"/>
              <a:gd name="connsiteX17" fmla="*/ 191729 w 1964501"/>
              <a:gd name="connsiteY17" fmla="*/ 2064774 h 2079523"/>
              <a:gd name="connsiteX18" fmla="*/ 235974 w 1964501"/>
              <a:gd name="connsiteY18" fmla="*/ 2079523 h 2079523"/>
              <a:gd name="connsiteX19" fmla="*/ 811161 w 1964501"/>
              <a:gd name="connsiteY19" fmla="*/ 2064774 h 2079523"/>
              <a:gd name="connsiteX20" fmla="*/ 943897 w 1964501"/>
              <a:gd name="connsiteY20" fmla="*/ 2050026 h 2079523"/>
              <a:gd name="connsiteX21" fmla="*/ 1297121 w 1964501"/>
              <a:gd name="connsiteY21" fmla="*/ 2015957 h 2079523"/>
              <a:gd name="connsiteX22" fmla="*/ 1740310 w 1964501"/>
              <a:gd name="connsiteY22" fmla="*/ 2005781 h 2079523"/>
              <a:gd name="connsiteX23" fmla="*/ 1883664 w 1964501"/>
              <a:gd name="connsiteY23" fmla="*/ 1732936 h 2079523"/>
              <a:gd name="connsiteX24" fmla="*/ 1961535 w 1964501"/>
              <a:gd name="connsiteY24" fmla="*/ 1178986 h 2079523"/>
              <a:gd name="connsiteX25" fmla="*/ 1932039 w 1964501"/>
              <a:gd name="connsiteY25" fmla="*/ 663678 h 2079523"/>
              <a:gd name="connsiteX26" fmla="*/ 1917290 w 1964501"/>
              <a:gd name="connsiteY26" fmla="*/ 294968 h 2079523"/>
              <a:gd name="connsiteX27" fmla="*/ 1887794 w 1964501"/>
              <a:gd name="connsiteY27" fmla="*/ 235974 h 2079523"/>
              <a:gd name="connsiteX28" fmla="*/ 1784555 w 1964501"/>
              <a:gd name="connsiteY28" fmla="*/ 117987 h 2079523"/>
              <a:gd name="connsiteX29" fmla="*/ 1740310 w 1964501"/>
              <a:gd name="connsiteY29" fmla="*/ 103239 h 2079523"/>
              <a:gd name="connsiteX30" fmla="*/ 1622323 w 1964501"/>
              <a:gd name="connsiteY30" fmla="*/ 88490 h 2079523"/>
              <a:gd name="connsiteX31" fmla="*/ 1504335 w 1964501"/>
              <a:gd name="connsiteY31" fmla="*/ 58994 h 2079523"/>
              <a:gd name="connsiteX32" fmla="*/ 1356852 w 1964501"/>
              <a:gd name="connsiteY32" fmla="*/ 44245 h 2079523"/>
              <a:gd name="connsiteX33" fmla="*/ 1283110 w 1964501"/>
              <a:gd name="connsiteY33" fmla="*/ 29497 h 2079523"/>
              <a:gd name="connsiteX34" fmla="*/ 1091381 w 1964501"/>
              <a:gd name="connsiteY34" fmla="*/ 0 h 2079523"/>
              <a:gd name="connsiteX35" fmla="*/ 840658 w 1964501"/>
              <a:gd name="connsiteY35" fmla="*/ 29497 h 2079523"/>
              <a:gd name="connsiteX36" fmla="*/ 752168 w 1964501"/>
              <a:gd name="connsiteY36" fmla="*/ 73742 h 2079523"/>
              <a:gd name="connsiteX37" fmla="*/ 693174 w 1964501"/>
              <a:gd name="connsiteY37" fmla="*/ 88490 h 2079523"/>
              <a:gd name="connsiteX0" fmla="*/ 693174 w 1964501"/>
              <a:gd name="connsiteY0" fmla="*/ 88490 h 2066617"/>
              <a:gd name="connsiteX1" fmla="*/ 619432 w 1964501"/>
              <a:gd name="connsiteY1" fmla="*/ 132736 h 2066617"/>
              <a:gd name="connsiteX2" fmla="*/ 575187 w 1964501"/>
              <a:gd name="connsiteY2" fmla="*/ 147484 h 2066617"/>
              <a:gd name="connsiteX3" fmla="*/ 486697 w 1964501"/>
              <a:gd name="connsiteY3" fmla="*/ 191729 h 2066617"/>
              <a:gd name="connsiteX4" fmla="*/ 412955 w 1964501"/>
              <a:gd name="connsiteY4" fmla="*/ 265471 h 2066617"/>
              <a:gd name="connsiteX5" fmla="*/ 383458 w 1964501"/>
              <a:gd name="connsiteY5" fmla="*/ 309716 h 2066617"/>
              <a:gd name="connsiteX6" fmla="*/ 353961 w 1964501"/>
              <a:gd name="connsiteY6" fmla="*/ 427703 h 2066617"/>
              <a:gd name="connsiteX7" fmla="*/ 324464 w 1964501"/>
              <a:gd name="connsiteY7" fmla="*/ 471948 h 2066617"/>
              <a:gd name="connsiteX8" fmla="*/ 265471 w 1964501"/>
              <a:gd name="connsiteY8" fmla="*/ 604684 h 2066617"/>
              <a:gd name="connsiteX9" fmla="*/ 191729 w 1964501"/>
              <a:gd name="connsiteY9" fmla="*/ 707923 h 2066617"/>
              <a:gd name="connsiteX10" fmla="*/ 132735 w 1964501"/>
              <a:gd name="connsiteY10" fmla="*/ 796413 h 2066617"/>
              <a:gd name="connsiteX11" fmla="*/ 88490 w 1964501"/>
              <a:gd name="connsiteY11" fmla="*/ 855407 h 2066617"/>
              <a:gd name="connsiteX12" fmla="*/ 29497 w 1964501"/>
              <a:gd name="connsiteY12" fmla="*/ 943897 h 2066617"/>
              <a:gd name="connsiteX13" fmla="*/ 14748 w 1964501"/>
              <a:gd name="connsiteY13" fmla="*/ 1002890 h 2066617"/>
              <a:gd name="connsiteX14" fmla="*/ 0 w 1964501"/>
              <a:gd name="connsiteY14" fmla="*/ 1047136 h 2066617"/>
              <a:gd name="connsiteX15" fmla="*/ 29497 w 1964501"/>
              <a:gd name="connsiteY15" fmla="*/ 1961536 h 2066617"/>
              <a:gd name="connsiteX16" fmla="*/ 117987 w 1964501"/>
              <a:gd name="connsiteY16" fmla="*/ 2050026 h 2066617"/>
              <a:gd name="connsiteX17" fmla="*/ 191729 w 1964501"/>
              <a:gd name="connsiteY17" fmla="*/ 2064774 h 2066617"/>
              <a:gd name="connsiteX18" fmla="*/ 811161 w 1964501"/>
              <a:gd name="connsiteY18" fmla="*/ 2064774 h 2066617"/>
              <a:gd name="connsiteX19" fmla="*/ 943897 w 1964501"/>
              <a:gd name="connsiteY19" fmla="*/ 2050026 h 2066617"/>
              <a:gd name="connsiteX20" fmla="*/ 1297121 w 1964501"/>
              <a:gd name="connsiteY20" fmla="*/ 2015957 h 2066617"/>
              <a:gd name="connsiteX21" fmla="*/ 1740310 w 1964501"/>
              <a:gd name="connsiteY21" fmla="*/ 2005781 h 2066617"/>
              <a:gd name="connsiteX22" fmla="*/ 1883664 w 1964501"/>
              <a:gd name="connsiteY22" fmla="*/ 1732936 h 2066617"/>
              <a:gd name="connsiteX23" fmla="*/ 1961535 w 1964501"/>
              <a:gd name="connsiteY23" fmla="*/ 1178986 h 2066617"/>
              <a:gd name="connsiteX24" fmla="*/ 1932039 w 1964501"/>
              <a:gd name="connsiteY24" fmla="*/ 663678 h 2066617"/>
              <a:gd name="connsiteX25" fmla="*/ 1917290 w 1964501"/>
              <a:gd name="connsiteY25" fmla="*/ 294968 h 2066617"/>
              <a:gd name="connsiteX26" fmla="*/ 1887794 w 1964501"/>
              <a:gd name="connsiteY26" fmla="*/ 235974 h 2066617"/>
              <a:gd name="connsiteX27" fmla="*/ 1784555 w 1964501"/>
              <a:gd name="connsiteY27" fmla="*/ 117987 h 2066617"/>
              <a:gd name="connsiteX28" fmla="*/ 1740310 w 1964501"/>
              <a:gd name="connsiteY28" fmla="*/ 103239 h 2066617"/>
              <a:gd name="connsiteX29" fmla="*/ 1622323 w 1964501"/>
              <a:gd name="connsiteY29" fmla="*/ 88490 h 2066617"/>
              <a:gd name="connsiteX30" fmla="*/ 1504335 w 1964501"/>
              <a:gd name="connsiteY30" fmla="*/ 58994 h 2066617"/>
              <a:gd name="connsiteX31" fmla="*/ 1356852 w 1964501"/>
              <a:gd name="connsiteY31" fmla="*/ 44245 h 2066617"/>
              <a:gd name="connsiteX32" fmla="*/ 1283110 w 1964501"/>
              <a:gd name="connsiteY32" fmla="*/ 29497 h 2066617"/>
              <a:gd name="connsiteX33" fmla="*/ 1091381 w 1964501"/>
              <a:gd name="connsiteY33" fmla="*/ 0 h 2066617"/>
              <a:gd name="connsiteX34" fmla="*/ 840658 w 1964501"/>
              <a:gd name="connsiteY34" fmla="*/ 29497 h 2066617"/>
              <a:gd name="connsiteX35" fmla="*/ 752168 w 1964501"/>
              <a:gd name="connsiteY35" fmla="*/ 73742 h 2066617"/>
              <a:gd name="connsiteX36" fmla="*/ 693174 w 1964501"/>
              <a:gd name="connsiteY36" fmla="*/ 88490 h 2066617"/>
              <a:gd name="connsiteX0" fmla="*/ 693174 w 1964501"/>
              <a:gd name="connsiteY0" fmla="*/ 88490 h 2072997"/>
              <a:gd name="connsiteX1" fmla="*/ 619432 w 1964501"/>
              <a:gd name="connsiteY1" fmla="*/ 132736 h 2072997"/>
              <a:gd name="connsiteX2" fmla="*/ 575187 w 1964501"/>
              <a:gd name="connsiteY2" fmla="*/ 147484 h 2072997"/>
              <a:gd name="connsiteX3" fmla="*/ 486697 w 1964501"/>
              <a:gd name="connsiteY3" fmla="*/ 191729 h 2072997"/>
              <a:gd name="connsiteX4" fmla="*/ 412955 w 1964501"/>
              <a:gd name="connsiteY4" fmla="*/ 265471 h 2072997"/>
              <a:gd name="connsiteX5" fmla="*/ 383458 w 1964501"/>
              <a:gd name="connsiteY5" fmla="*/ 309716 h 2072997"/>
              <a:gd name="connsiteX6" fmla="*/ 353961 w 1964501"/>
              <a:gd name="connsiteY6" fmla="*/ 427703 h 2072997"/>
              <a:gd name="connsiteX7" fmla="*/ 324464 w 1964501"/>
              <a:gd name="connsiteY7" fmla="*/ 471948 h 2072997"/>
              <a:gd name="connsiteX8" fmla="*/ 265471 w 1964501"/>
              <a:gd name="connsiteY8" fmla="*/ 604684 h 2072997"/>
              <a:gd name="connsiteX9" fmla="*/ 191729 w 1964501"/>
              <a:gd name="connsiteY9" fmla="*/ 707923 h 2072997"/>
              <a:gd name="connsiteX10" fmla="*/ 132735 w 1964501"/>
              <a:gd name="connsiteY10" fmla="*/ 796413 h 2072997"/>
              <a:gd name="connsiteX11" fmla="*/ 88490 w 1964501"/>
              <a:gd name="connsiteY11" fmla="*/ 855407 h 2072997"/>
              <a:gd name="connsiteX12" fmla="*/ 29497 w 1964501"/>
              <a:gd name="connsiteY12" fmla="*/ 943897 h 2072997"/>
              <a:gd name="connsiteX13" fmla="*/ 14748 w 1964501"/>
              <a:gd name="connsiteY13" fmla="*/ 1002890 h 2072997"/>
              <a:gd name="connsiteX14" fmla="*/ 0 w 1964501"/>
              <a:gd name="connsiteY14" fmla="*/ 1047136 h 2072997"/>
              <a:gd name="connsiteX15" fmla="*/ 29497 w 1964501"/>
              <a:gd name="connsiteY15" fmla="*/ 1961536 h 2072997"/>
              <a:gd name="connsiteX16" fmla="*/ 191729 w 1964501"/>
              <a:gd name="connsiteY16" fmla="*/ 2064774 h 2072997"/>
              <a:gd name="connsiteX17" fmla="*/ 811161 w 1964501"/>
              <a:gd name="connsiteY17" fmla="*/ 2064774 h 2072997"/>
              <a:gd name="connsiteX18" fmla="*/ 943897 w 1964501"/>
              <a:gd name="connsiteY18" fmla="*/ 2050026 h 2072997"/>
              <a:gd name="connsiteX19" fmla="*/ 1297121 w 1964501"/>
              <a:gd name="connsiteY19" fmla="*/ 2015957 h 2072997"/>
              <a:gd name="connsiteX20" fmla="*/ 1740310 w 1964501"/>
              <a:gd name="connsiteY20" fmla="*/ 2005781 h 2072997"/>
              <a:gd name="connsiteX21" fmla="*/ 1883664 w 1964501"/>
              <a:gd name="connsiteY21" fmla="*/ 1732936 h 2072997"/>
              <a:gd name="connsiteX22" fmla="*/ 1961535 w 1964501"/>
              <a:gd name="connsiteY22" fmla="*/ 1178986 h 2072997"/>
              <a:gd name="connsiteX23" fmla="*/ 1932039 w 1964501"/>
              <a:gd name="connsiteY23" fmla="*/ 663678 h 2072997"/>
              <a:gd name="connsiteX24" fmla="*/ 1917290 w 1964501"/>
              <a:gd name="connsiteY24" fmla="*/ 294968 h 2072997"/>
              <a:gd name="connsiteX25" fmla="*/ 1887794 w 1964501"/>
              <a:gd name="connsiteY25" fmla="*/ 235974 h 2072997"/>
              <a:gd name="connsiteX26" fmla="*/ 1784555 w 1964501"/>
              <a:gd name="connsiteY26" fmla="*/ 117987 h 2072997"/>
              <a:gd name="connsiteX27" fmla="*/ 1740310 w 1964501"/>
              <a:gd name="connsiteY27" fmla="*/ 103239 h 2072997"/>
              <a:gd name="connsiteX28" fmla="*/ 1622323 w 1964501"/>
              <a:gd name="connsiteY28" fmla="*/ 88490 h 2072997"/>
              <a:gd name="connsiteX29" fmla="*/ 1504335 w 1964501"/>
              <a:gd name="connsiteY29" fmla="*/ 58994 h 2072997"/>
              <a:gd name="connsiteX30" fmla="*/ 1356852 w 1964501"/>
              <a:gd name="connsiteY30" fmla="*/ 44245 h 2072997"/>
              <a:gd name="connsiteX31" fmla="*/ 1283110 w 1964501"/>
              <a:gd name="connsiteY31" fmla="*/ 29497 h 2072997"/>
              <a:gd name="connsiteX32" fmla="*/ 1091381 w 1964501"/>
              <a:gd name="connsiteY32" fmla="*/ 0 h 2072997"/>
              <a:gd name="connsiteX33" fmla="*/ 840658 w 1964501"/>
              <a:gd name="connsiteY33" fmla="*/ 29497 h 2072997"/>
              <a:gd name="connsiteX34" fmla="*/ 752168 w 1964501"/>
              <a:gd name="connsiteY34" fmla="*/ 73742 h 2072997"/>
              <a:gd name="connsiteX35" fmla="*/ 693174 w 1964501"/>
              <a:gd name="connsiteY35" fmla="*/ 88490 h 2072997"/>
              <a:gd name="connsiteX0" fmla="*/ 693174 w 1964501"/>
              <a:gd name="connsiteY0" fmla="*/ 88490 h 2083478"/>
              <a:gd name="connsiteX1" fmla="*/ 619432 w 1964501"/>
              <a:gd name="connsiteY1" fmla="*/ 132736 h 2083478"/>
              <a:gd name="connsiteX2" fmla="*/ 575187 w 1964501"/>
              <a:gd name="connsiteY2" fmla="*/ 147484 h 2083478"/>
              <a:gd name="connsiteX3" fmla="*/ 486697 w 1964501"/>
              <a:gd name="connsiteY3" fmla="*/ 191729 h 2083478"/>
              <a:gd name="connsiteX4" fmla="*/ 412955 w 1964501"/>
              <a:gd name="connsiteY4" fmla="*/ 265471 h 2083478"/>
              <a:gd name="connsiteX5" fmla="*/ 383458 w 1964501"/>
              <a:gd name="connsiteY5" fmla="*/ 309716 h 2083478"/>
              <a:gd name="connsiteX6" fmla="*/ 353961 w 1964501"/>
              <a:gd name="connsiteY6" fmla="*/ 427703 h 2083478"/>
              <a:gd name="connsiteX7" fmla="*/ 324464 w 1964501"/>
              <a:gd name="connsiteY7" fmla="*/ 471948 h 2083478"/>
              <a:gd name="connsiteX8" fmla="*/ 265471 w 1964501"/>
              <a:gd name="connsiteY8" fmla="*/ 604684 h 2083478"/>
              <a:gd name="connsiteX9" fmla="*/ 191729 w 1964501"/>
              <a:gd name="connsiteY9" fmla="*/ 707923 h 2083478"/>
              <a:gd name="connsiteX10" fmla="*/ 132735 w 1964501"/>
              <a:gd name="connsiteY10" fmla="*/ 796413 h 2083478"/>
              <a:gd name="connsiteX11" fmla="*/ 88490 w 1964501"/>
              <a:gd name="connsiteY11" fmla="*/ 855407 h 2083478"/>
              <a:gd name="connsiteX12" fmla="*/ 29497 w 1964501"/>
              <a:gd name="connsiteY12" fmla="*/ 943897 h 2083478"/>
              <a:gd name="connsiteX13" fmla="*/ 14748 w 1964501"/>
              <a:gd name="connsiteY13" fmla="*/ 1002890 h 2083478"/>
              <a:gd name="connsiteX14" fmla="*/ 0 w 1964501"/>
              <a:gd name="connsiteY14" fmla="*/ 1047136 h 2083478"/>
              <a:gd name="connsiteX15" fmla="*/ 20353 w 1964501"/>
              <a:gd name="connsiteY15" fmla="*/ 1819804 h 2083478"/>
              <a:gd name="connsiteX16" fmla="*/ 191729 w 1964501"/>
              <a:gd name="connsiteY16" fmla="*/ 2064774 h 2083478"/>
              <a:gd name="connsiteX17" fmla="*/ 811161 w 1964501"/>
              <a:gd name="connsiteY17" fmla="*/ 2064774 h 2083478"/>
              <a:gd name="connsiteX18" fmla="*/ 943897 w 1964501"/>
              <a:gd name="connsiteY18" fmla="*/ 2050026 h 2083478"/>
              <a:gd name="connsiteX19" fmla="*/ 1297121 w 1964501"/>
              <a:gd name="connsiteY19" fmla="*/ 2015957 h 2083478"/>
              <a:gd name="connsiteX20" fmla="*/ 1740310 w 1964501"/>
              <a:gd name="connsiteY20" fmla="*/ 2005781 h 2083478"/>
              <a:gd name="connsiteX21" fmla="*/ 1883664 w 1964501"/>
              <a:gd name="connsiteY21" fmla="*/ 1732936 h 2083478"/>
              <a:gd name="connsiteX22" fmla="*/ 1961535 w 1964501"/>
              <a:gd name="connsiteY22" fmla="*/ 1178986 h 2083478"/>
              <a:gd name="connsiteX23" fmla="*/ 1932039 w 1964501"/>
              <a:gd name="connsiteY23" fmla="*/ 663678 h 2083478"/>
              <a:gd name="connsiteX24" fmla="*/ 1917290 w 1964501"/>
              <a:gd name="connsiteY24" fmla="*/ 294968 h 2083478"/>
              <a:gd name="connsiteX25" fmla="*/ 1887794 w 1964501"/>
              <a:gd name="connsiteY25" fmla="*/ 235974 h 2083478"/>
              <a:gd name="connsiteX26" fmla="*/ 1784555 w 1964501"/>
              <a:gd name="connsiteY26" fmla="*/ 117987 h 2083478"/>
              <a:gd name="connsiteX27" fmla="*/ 1740310 w 1964501"/>
              <a:gd name="connsiteY27" fmla="*/ 103239 h 2083478"/>
              <a:gd name="connsiteX28" fmla="*/ 1622323 w 1964501"/>
              <a:gd name="connsiteY28" fmla="*/ 88490 h 2083478"/>
              <a:gd name="connsiteX29" fmla="*/ 1504335 w 1964501"/>
              <a:gd name="connsiteY29" fmla="*/ 58994 h 2083478"/>
              <a:gd name="connsiteX30" fmla="*/ 1356852 w 1964501"/>
              <a:gd name="connsiteY30" fmla="*/ 44245 h 2083478"/>
              <a:gd name="connsiteX31" fmla="*/ 1283110 w 1964501"/>
              <a:gd name="connsiteY31" fmla="*/ 29497 h 2083478"/>
              <a:gd name="connsiteX32" fmla="*/ 1091381 w 1964501"/>
              <a:gd name="connsiteY32" fmla="*/ 0 h 2083478"/>
              <a:gd name="connsiteX33" fmla="*/ 840658 w 1964501"/>
              <a:gd name="connsiteY33" fmla="*/ 29497 h 2083478"/>
              <a:gd name="connsiteX34" fmla="*/ 752168 w 1964501"/>
              <a:gd name="connsiteY34" fmla="*/ 73742 h 2083478"/>
              <a:gd name="connsiteX35" fmla="*/ 693174 w 1964501"/>
              <a:gd name="connsiteY35" fmla="*/ 88490 h 2083478"/>
              <a:gd name="connsiteX0" fmla="*/ 695950 w 1967277"/>
              <a:gd name="connsiteY0" fmla="*/ 88490 h 2066039"/>
              <a:gd name="connsiteX1" fmla="*/ 622208 w 1967277"/>
              <a:gd name="connsiteY1" fmla="*/ 132736 h 2066039"/>
              <a:gd name="connsiteX2" fmla="*/ 577963 w 1967277"/>
              <a:gd name="connsiteY2" fmla="*/ 147484 h 2066039"/>
              <a:gd name="connsiteX3" fmla="*/ 489473 w 1967277"/>
              <a:gd name="connsiteY3" fmla="*/ 191729 h 2066039"/>
              <a:gd name="connsiteX4" fmla="*/ 415731 w 1967277"/>
              <a:gd name="connsiteY4" fmla="*/ 265471 h 2066039"/>
              <a:gd name="connsiteX5" fmla="*/ 386234 w 1967277"/>
              <a:gd name="connsiteY5" fmla="*/ 309716 h 2066039"/>
              <a:gd name="connsiteX6" fmla="*/ 356737 w 1967277"/>
              <a:gd name="connsiteY6" fmla="*/ 427703 h 2066039"/>
              <a:gd name="connsiteX7" fmla="*/ 327240 w 1967277"/>
              <a:gd name="connsiteY7" fmla="*/ 471948 h 2066039"/>
              <a:gd name="connsiteX8" fmla="*/ 268247 w 1967277"/>
              <a:gd name="connsiteY8" fmla="*/ 604684 h 2066039"/>
              <a:gd name="connsiteX9" fmla="*/ 194505 w 1967277"/>
              <a:gd name="connsiteY9" fmla="*/ 707923 h 2066039"/>
              <a:gd name="connsiteX10" fmla="*/ 135511 w 1967277"/>
              <a:gd name="connsiteY10" fmla="*/ 796413 h 2066039"/>
              <a:gd name="connsiteX11" fmla="*/ 91266 w 1967277"/>
              <a:gd name="connsiteY11" fmla="*/ 855407 h 2066039"/>
              <a:gd name="connsiteX12" fmla="*/ 32273 w 1967277"/>
              <a:gd name="connsiteY12" fmla="*/ 943897 h 2066039"/>
              <a:gd name="connsiteX13" fmla="*/ 17524 w 1967277"/>
              <a:gd name="connsiteY13" fmla="*/ 1002890 h 2066039"/>
              <a:gd name="connsiteX14" fmla="*/ 2776 w 1967277"/>
              <a:gd name="connsiteY14" fmla="*/ 1047136 h 2066039"/>
              <a:gd name="connsiteX15" fmla="*/ 23129 w 1967277"/>
              <a:gd name="connsiteY15" fmla="*/ 1819804 h 2066039"/>
              <a:gd name="connsiteX16" fmla="*/ 263085 w 1967277"/>
              <a:gd name="connsiteY16" fmla="*/ 2019054 h 2066039"/>
              <a:gd name="connsiteX17" fmla="*/ 813937 w 1967277"/>
              <a:gd name="connsiteY17" fmla="*/ 2064774 h 2066039"/>
              <a:gd name="connsiteX18" fmla="*/ 946673 w 1967277"/>
              <a:gd name="connsiteY18" fmla="*/ 2050026 h 2066039"/>
              <a:gd name="connsiteX19" fmla="*/ 1299897 w 1967277"/>
              <a:gd name="connsiteY19" fmla="*/ 2015957 h 2066039"/>
              <a:gd name="connsiteX20" fmla="*/ 1743086 w 1967277"/>
              <a:gd name="connsiteY20" fmla="*/ 2005781 h 2066039"/>
              <a:gd name="connsiteX21" fmla="*/ 1886440 w 1967277"/>
              <a:gd name="connsiteY21" fmla="*/ 1732936 h 2066039"/>
              <a:gd name="connsiteX22" fmla="*/ 1964311 w 1967277"/>
              <a:gd name="connsiteY22" fmla="*/ 1178986 h 2066039"/>
              <a:gd name="connsiteX23" fmla="*/ 1934815 w 1967277"/>
              <a:gd name="connsiteY23" fmla="*/ 663678 h 2066039"/>
              <a:gd name="connsiteX24" fmla="*/ 1920066 w 1967277"/>
              <a:gd name="connsiteY24" fmla="*/ 294968 h 2066039"/>
              <a:gd name="connsiteX25" fmla="*/ 1890570 w 1967277"/>
              <a:gd name="connsiteY25" fmla="*/ 235974 h 2066039"/>
              <a:gd name="connsiteX26" fmla="*/ 1787331 w 1967277"/>
              <a:gd name="connsiteY26" fmla="*/ 117987 h 2066039"/>
              <a:gd name="connsiteX27" fmla="*/ 1743086 w 1967277"/>
              <a:gd name="connsiteY27" fmla="*/ 103239 h 2066039"/>
              <a:gd name="connsiteX28" fmla="*/ 1625099 w 1967277"/>
              <a:gd name="connsiteY28" fmla="*/ 88490 h 2066039"/>
              <a:gd name="connsiteX29" fmla="*/ 1507111 w 1967277"/>
              <a:gd name="connsiteY29" fmla="*/ 58994 h 2066039"/>
              <a:gd name="connsiteX30" fmla="*/ 1359628 w 1967277"/>
              <a:gd name="connsiteY30" fmla="*/ 44245 h 2066039"/>
              <a:gd name="connsiteX31" fmla="*/ 1285886 w 1967277"/>
              <a:gd name="connsiteY31" fmla="*/ 29497 h 2066039"/>
              <a:gd name="connsiteX32" fmla="*/ 1094157 w 1967277"/>
              <a:gd name="connsiteY32" fmla="*/ 0 h 2066039"/>
              <a:gd name="connsiteX33" fmla="*/ 843434 w 1967277"/>
              <a:gd name="connsiteY33" fmla="*/ 29497 h 2066039"/>
              <a:gd name="connsiteX34" fmla="*/ 754944 w 1967277"/>
              <a:gd name="connsiteY34" fmla="*/ 73742 h 2066039"/>
              <a:gd name="connsiteX35" fmla="*/ 695950 w 1967277"/>
              <a:gd name="connsiteY35" fmla="*/ 88490 h 2066039"/>
              <a:gd name="connsiteX0" fmla="*/ 695950 w 1967277"/>
              <a:gd name="connsiteY0" fmla="*/ 88490 h 2066039"/>
              <a:gd name="connsiteX1" fmla="*/ 622208 w 1967277"/>
              <a:gd name="connsiteY1" fmla="*/ 132736 h 2066039"/>
              <a:gd name="connsiteX2" fmla="*/ 577963 w 1967277"/>
              <a:gd name="connsiteY2" fmla="*/ 147484 h 2066039"/>
              <a:gd name="connsiteX3" fmla="*/ 489473 w 1967277"/>
              <a:gd name="connsiteY3" fmla="*/ 191729 h 2066039"/>
              <a:gd name="connsiteX4" fmla="*/ 415731 w 1967277"/>
              <a:gd name="connsiteY4" fmla="*/ 265471 h 2066039"/>
              <a:gd name="connsiteX5" fmla="*/ 386234 w 1967277"/>
              <a:gd name="connsiteY5" fmla="*/ 309716 h 2066039"/>
              <a:gd name="connsiteX6" fmla="*/ 356737 w 1967277"/>
              <a:gd name="connsiteY6" fmla="*/ 427703 h 2066039"/>
              <a:gd name="connsiteX7" fmla="*/ 327240 w 1967277"/>
              <a:gd name="connsiteY7" fmla="*/ 471948 h 2066039"/>
              <a:gd name="connsiteX8" fmla="*/ 268247 w 1967277"/>
              <a:gd name="connsiteY8" fmla="*/ 604684 h 2066039"/>
              <a:gd name="connsiteX9" fmla="*/ 194505 w 1967277"/>
              <a:gd name="connsiteY9" fmla="*/ 707923 h 2066039"/>
              <a:gd name="connsiteX10" fmla="*/ 135511 w 1967277"/>
              <a:gd name="connsiteY10" fmla="*/ 796413 h 2066039"/>
              <a:gd name="connsiteX11" fmla="*/ 91266 w 1967277"/>
              <a:gd name="connsiteY11" fmla="*/ 855407 h 2066039"/>
              <a:gd name="connsiteX12" fmla="*/ 32273 w 1967277"/>
              <a:gd name="connsiteY12" fmla="*/ 943897 h 2066039"/>
              <a:gd name="connsiteX13" fmla="*/ 17524 w 1967277"/>
              <a:gd name="connsiteY13" fmla="*/ 1002890 h 2066039"/>
              <a:gd name="connsiteX14" fmla="*/ 2776 w 1967277"/>
              <a:gd name="connsiteY14" fmla="*/ 1047136 h 2066039"/>
              <a:gd name="connsiteX15" fmla="*/ 23129 w 1967277"/>
              <a:gd name="connsiteY15" fmla="*/ 1819804 h 2066039"/>
              <a:gd name="connsiteX16" fmla="*/ 263085 w 1967277"/>
              <a:gd name="connsiteY16" fmla="*/ 2019054 h 2066039"/>
              <a:gd name="connsiteX17" fmla="*/ 813937 w 1967277"/>
              <a:gd name="connsiteY17" fmla="*/ 2064774 h 2066039"/>
              <a:gd name="connsiteX18" fmla="*/ 1028969 w 1967277"/>
              <a:gd name="connsiteY18" fmla="*/ 2050026 h 2066039"/>
              <a:gd name="connsiteX19" fmla="*/ 1299897 w 1967277"/>
              <a:gd name="connsiteY19" fmla="*/ 2015957 h 2066039"/>
              <a:gd name="connsiteX20" fmla="*/ 1743086 w 1967277"/>
              <a:gd name="connsiteY20" fmla="*/ 2005781 h 2066039"/>
              <a:gd name="connsiteX21" fmla="*/ 1886440 w 1967277"/>
              <a:gd name="connsiteY21" fmla="*/ 1732936 h 2066039"/>
              <a:gd name="connsiteX22" fmla="*/ 1964311 w 1967277"/>
              <a:gd name="connsiteY22" fmla="*/ 1178986 h 2066039"/>
              <a:gd name="connsiteX23" fmla="*/ 1934815 w 1967277"/>
              <a:gd name="connsiteY23" fmla="*/ 663678 h 2066039"/>
              <a:gd name="connsiteX24" fmla="*/ 1920066 w 1967277"/>
              <a:gd name="connsiteY24" fmla="*/ 294968 h 2066039"/>
              <a:gd name="connsiteX25" fmla="*/ 1890570 w 1967277"/>
              <a:gd name="connsiteY25" fmla="*/ 235974 h 2066039"/>
              <a:gd name="connsiteX26" fmla="*/ 1787331 w 1967277"/>
              <a:gd name="connsiteY26" fmla="*/ 117987 h 2066039"/>
              <a:gd name="connsiteX27" fmla="*/ 1743086 w 1967277"/>
              <a:gd name="connsiteY27" fmla="*/ 103239 h 2066039"/>
              <a:gd name="connsiteX28" fmla="*/ 1625099 w 1967277"/>
              <a:gd name="connsiteY28" fmla="*/ 88490 h 2066039"/>
              <a:gd name="connsiteX29" fmla="*/ 1507111 w 1967277"/>
              <a:gd name="connsiteY29" fmla="*/ 58994 h 2066039"/>
              <a:gd name="connsiteX30" fmla="*/ 1359628 w 1967277"/>
              <a:gd name="connsiteY30" fmla="*/ 44245 h 2066039"/>
              <a:gd name="connsiteX31" fmla="*/ 1285886 w 1967277"/>
              <a:gd name="connsiteY31" fmla="*/ 29497 h 2066039"/>
              <a:gd name="connsiteX32" fmla="*/ 1094157 w 1967277"/>
              <a:gd name="connsiteY32" fmla="*/ 0 h 2066039"/>
              <a:gd name="connsiteX33" fmla="*/ 843434 w 1967277"/>
              <a:gd name="connsiteY33" fmla="*/ 29497 h 2066039"/>
              <a:gd name="connsiteX34" fmla="*/ 754944 w 1967277"/>
              <a:gd name="connsiteY34" fmla="*/ 73742 h 2066039"/>
              <a:gd name="connsiteX35" fmla="*/ 695950 w 1967277"/>
              <a:gd name="connsiteY35" fmla="*/ 88490 h 2066039"/>
              <a:gd name="connsiteX0" fmla="*/ 695950 w 1967277"/>
              <a:gd name="connsiteY0" fmla="*/ 88490 h 2064805"/>
              <a:gd name="connsiteX1" fmla="*/ 622208 w 1967277"/>
              <a:gd name="connsiteY1" fmla="*/ 132736 h 2064805"/>
              <a:gd name="connsiteX2" fmla="*/ 577963 w 1967277"/>
              <a:gd name="connsiteY2" fmla="*/ 147484 h 2064805"/>
              <a:gd name="connsiteX3" fmla="*/ 489473 w 1967277"/>
              <a:gd name="connsiteY3" fmla="*/ 191729 h 2064805"/>
              <a:gd name="connsiteX4" fmla="*/ 415731 w 1967277"/>
              <a:gd name="connsiteY4" fmla="*/ 265471 h 2064805"/>
              <a:gd name="connsiteX5" fmla="*/ 386234 w 1967277"/>
              <a:gd name="connsiteY5" fmla="*/ 309716 h 2064805"/>
              <a:gd name="connsiteX6" fmla="*/ 356737 w 1967277"/>
              <a:gd name="connsiteY6" fmla="*/ 427703 h 2064805"/>
              <a:gd name="connsiteX7" fmla="*/ 327240 w 1967277"/>
              <a:gd name="connsiteY7" fmla="*/ 471948 h 2064805"/>
              <a:gd name="connsiteX8" fmla="*/ 268247 w 1967277"/>
              <a:gd name="connsiteY8" fmla="*/ 604684 h 2064805"/>
              <a:gd name="connsiteX9" fmla="*/ 194505 w 1967277"/>
              <a:gd name="connsiteY9" fmla="*/ 707923 h 2064805"/>
              <a:gd name="connsiteX10" fmla="*/ 135511 w 1967277"/>
              <a:gd name="connsiteY10" fmla="*/ 796413 h 2064805"/>
              <a:gd name="connsiteX11" fmla="*/ 91266 w 1967277"/>
              <a:gd name="connsiteY11" fmla="*/ 855407 h 2064805"/>
              <a:gd name="connsiteX12" fmla="*/ 32273 w 1967277"/>
              <a:gd name="connsiteY12" fmla="*/ 943897 h 2064805"/>
              <a:gd name="connsiteX13" fmla="*/ 17524 w 1967277"/>
              <a:gd name="connsiteY13" fmla="*/ 1002890 h 2064805"/>
              <a:gd name="connsiteX14" fmla="*/ 2776 w 1967277"/>
              <a:gd name="connsiteY14" fmla="*/ 1047136 h 2064805"/>
              <a:gd name="connsiteX15" fmla="*/ 23129 w 1967277"/>
              <a:gd name="connsiteY15" fmla="*/ 1819804 h 2064805"/>
              <a:gd name="connsiteX16" fmla="*/ 263085 w 1967277"/>
              <a:gd name="connsiteY16" fmla="*/ 2019054 h 2064805"/>
              <a:gd name="connsiteX17" fmla="*/ 813937 w 1967277"/>
              <a:gd name="connsiteY17" fmla="*/ 2064774 h 2064805"/>
              <a:gd name="connsiteX18" fmla="*/ 1299897 w 1967277"/>
              <a:gd name="connsiteY18" fmla="*/ 2015957 h 2064805"/>
              <a:gd name="connsiteX19" fmla="*/ 1743086 w 1967277"/>
              <a:gd name="connsiteY19" fmla="*/ 2005781 h 2064805"/>
              <a:gd name="connsiteX20" fmla="*/ 1886440 w 1967277"/>
              <a:gd name="connsiteY20" fmla="*/ 1732936 h 2064805"/>
              <a:gd name="connsiteX21" fmla="*/ 1964311 w 1967277"/>
              <a:gd name="connsiteY21" fmla="*/ 1178986 h 2064805"/>
              <a:gd name="connsiteX22" fmla="*/ 1934815 w 1967277"/>
              <a:gd name="connsiteY22" fmla="*/ 663678 h 2064805"/>
              <a:gd name="connsiteX23" fmla="*/ 1920066 w 1967277"/>
              <a:gd name="connsiteY23" fmla="*/ 294968 h 2064805"/>
              <a:gd name="connsiteX24" fmla="*/ 1890570 w 1967277"/>
              <a:gd name="connsiteY24" fmla="*/ 235974 h 2064805"/>
              <a:gd name="connsiteX25" fmla="*/ 1787331 w 1967277"/>
              <a:gd name="connsiteY25" fmla="*/ 117987 h 2064805"/>
              <a:gd name="connsiteX26" fmla="*/ 1743086 w 1967277"/>
              <a:gd name="connsiteY26" fmla="*/ 103239 h 2064805"/>
              <a:gd name="connsiteX27" fmla="*/ 1625099 w 1967277"/>
              <a:gd name="connsiteY27" fmla="*/ 88490 h 2064805"/>
              <a:gd name="connsiteX28" fmla="*/ 1507111 w 1967277"/>
              <a:gd name="connsiteY28" fmla="*/ 58994 h 2064805"/>
              <a:gd name="connsiteX29" fmla="*/ 1359628 w 1967277"/>
              <a:gd name="connsiteY29" fmla="*/ 44245 h 2064805"/>
              <a:gd name="connsiteX30" fmla="*/ 1285886 w 1967277"/>
              <a:gd name="connsiteY30" fmla="*/ 29497 h 2064805"/>
              <a:gd name="connsiteX31" fmla="*/ 1094157 w 1967277"/>
              <a:gd name="connsiteY31" fmla="*/ 0 h 2064805"/>
              <a:gd name="connsiteX32" fmla="*/ 843434 w 1967277"/>
              <a:gd name="connsiteY32" fmla="*/ 29497 h 2064805"/>
              <a:gd name="connsiteX33" fmla="*/ 754944 w 1967277"/>
              <a:gd name="connsiteY33" fmla="*/ 73742 h 2064805"/>
              <a:gd name="connsiteX34" fmla="*/ 695950 w 1967277"/>
              <a:gd name="connsiteY34" fmla="*/ 88490 h 2064805"/>
              <a:gd name="connsiteX0" fmla="*/ 695950 w 1967277"/>
              <a:gd name="connsiteY0" fmla="*/ 88490 h 2041989"/>
              <a:gd name="connsiteX1" fmla="*/ 622208 w 1967277"/>
              <a:gd name="connsiteY1" fmla="*/ 132736 h 2041989"/>
              <a:gd name="connsiteX2" fmla="*/ 577963 w 1967277"/>
              <a:gd name="connsiteY2" fmla="*/ 147484 h 2041989"/>
              <a:gd name="connsiteX3" fmla="*/ 489473 w 1967277"/>
              <a:gd name="connsiteY3" fmla="*/ 191729 h 2041989"/>
              <a:gd name="connsiteX4" fmla="*/ 415731 w 1967277"/>
              <a:gd name="connsiteY4" fmla="*/ 265471 h 2041989"/>
              <a:gd name="connsiteX5" fmla="*/ 386234 w 1967277"/>
              <a:gd name="connsiteY5" fmla="*/ 309716 h 2041989"/>
              <a:gd name="connsiteX6" fmla="*/ 356737 w 1967277"/>
              <a:gd name="connsiteY6" fmla="*/ 427703 h 2041989"/>
              <a:gd name="connsiteX7" fmla="*/ 327240 w 1967277"/>
              <a:gd name="connsiteY7" fmla="*/ 471948 h 2041989"/>
              <a:gd name="connsiteX8" fmla="*/ 268247 w 1967277"/>
              <a:gd name="connsiteY8" fmla="*/ 604684 h 2041989"/>
              <a:gd name="connsiteX9" fmla="*/ 194505 w 1967277"/>
              <a:gd name="connsiteY9" fmla="*/ 707923 h 2041989"/>
              <a:gd name="connsiteX10" fmla="*/ 135511 w 1967277"/>
              <a:gd name="connsiteY10" fmla="*/ 796413 h 2041989"/>
              <a:gd name="connsiteX11" fmla="*/ 91266 w 1967277"/>
              <a:gd name="connsiteY11" fmla="*/ 855407 h 2041989"/>
              <a:gd name="connsiteX12" fmla="*/ 32273 w 1967277"/>
              <a:gd name="connsiteY12" fmla="*/ 943897 h 2041989"/>
              <a:gd name="connsiteX13" fmla="*/ 17524 w 1967277"/>
              <a:gd name="connsiteY13" fmla="*/ 1002890 h 2041989"/>
              <a:gd name="connsiteX14" fmla="*/ 2776 w 1967277"/>
              <a:gd name="connsiteY14" fmla="*/ 1047136 h 2041989"/>
              <a:gd name="connsiteX15" fmla="*/ 23129 w 1967277"/>
              <a:gd name="connsiteY15" fmla="*/ 1819804 h 2041989"/>
              <a:gd name="connsiteX16" fmla="*/ 263085 w 1967277"/>
              <a:gd name="connsiteY16" fmla="*/ 2019054 h 2041989"/>
              <a:gd name="connsiteX17" fmla="*/ 832225 w 1967277"/>
              <a:gd name="connsiteY17" fmla="*/ 2037342 h 2041989"/>
              <a:gd name="connsiteX18" fmla="*/ 1299897 w 1967277"/>
              <a:gd name="connsiteY18" fmla="*/ 2015957 h 2041989"/>
              <a:gd name="connsiteX19" fmla="*/ 1743086 w 1967277"/>
              <a:gd name="connsiteY19" fmla="*/ 2005781 h 2041989"/>
              <a:gd name="connsiteX20" fmla="*/ 1886440 w 1967277"/>
              <a:gd name="connsiteY20" fmla="*/ 1732936 h 2041989"/>
              <a:gd name="connsiteX21" fmla="*/ 1964311 w 1967277"/>
              <a:gd name="connsiteY21" fmla="*/ 1178986 h 2041989"/>
              <a:gd name="connsiteX22" fmla="*/ 1934815 w 1967277"/>
              <a:gd name="connsiteY22" fmla="*/ 663678 h 2041989"/>
              <a:gd name="connsiteX23" fmla="*/ 1920066 w 1967277"/>
              <a:gd name="connsiteY23" fmla="*/ 294968 h 2041989"/>
              <a:gd name="connsiteX24" fmla="*/ 1890570 w 1967277"/>
              <a:gd name="connsiteY24" fmla="*/ 235974 h 2041989"/>
              <a:gd name="connsiteX25" fmla="*/ 1787331 w 1967277"/>
              <a:gd name="connsiteY25" fmla="*/ 117987 h 2041989"/>
              <a:gd name="connsiteX26" fmla="*/ 1743086 w 1967277"/>
              <a:gd name="connsiteY26" fmla="*/ 103239 h 2041989"/>
              <a:gd name="connsiteX27" fmla="*/ 1625099 w 1967277"/>
              <a:gd name="connsiteY27" fmla="*/ 88490 h 2041989"/>
              <a:gd name="connsiteX28" fmla="*/ 1507111 w 1967277"/>
              <a:gd name="connsiteY28" fmla="*/ 58994 h 2041989"/>
              <a:gd name="connsiteX29" fmla="*/ 1359628 w 1967277"/>
              <a:gd name="connsiteY29" fmla="*/ 44245 h 2041989"/>
              <a:gd name="connsiteX30" fmla="*/ 1285886 w 1967277"/>
              <a:gd name="connsiteY30" fmla="*/ 29497 h 2041989"/>
              <a:gd name="connsiteX31" fmla="*/ 1094157 w 1967277"/>
              <a:gd name="connsiteY31" fmla="*/ 0 h 2041989"/>
              <a:gd name="connsiteX32" fmla="*/ 843434 w 1967277"/>
              <a:gd name="connsiteY32" fmla="*/ 29497 h 2041989"/>
              <a:gd name="connsiteX33" fmla="*/ 754944 w 1967277"/>
              <a:gd name="connsiteY33" fmla="*/ 73742 h 2041989"/>
              <a:gd name="connsiteX34" fmla="*/ 695950 w 1967277"/>
              <a:gd name="connsiteY34" fmla="*/ 88490 h 2041989"/>
              <a:gd name="connsiteX0" fmla="*/ 695950 w 1967277"/>
              <a:gd name="connsiteY0" fmla="*/ 88490 h 2041989"/>
              <a:gd name="connsiteX1" fmla="*/ 622208 w 1967277"/>
              <a:gd name="connsiteY1" fmla="*/ 132736 h 2041989"/>
              <a:gd name="connsiteX2" fmla="*/ 577963 w 1967277"/>
              <a:gd name="connsiteY2" fmla="*/ 147484 h 2041989"/>
              <a:gd name="connsiteX3" fmla="*/ 489473 w 1967277"/>
              <a:gd name="connsiteY3" fmla="*/ 191729 h 2041989"/>
              <a:gd name="connsiteX4" fmla="*/ 415731 w 1967277"/>
              <a:gd name="connsiteY4" fmla="*/ 265471 h 2041989"/>
              <a:gd name="connsiteX5" fmla="*/ 386234 w 1967277"/>
              <a:gd name="connsiteY5" fmla="*/ 309716 h 2041989"/>
              <a:gd name="connsiteX6" fmla="*/ 356737 w 1967277"/>
              <a:gd name="connsiteY6" fmla="*/ 427703 h 2041989"/>
              <a:gd name="connsiteX7" fmla="*/ 327240 w 1967277"/>
              <a:gd name="connsiteY7" fmla="*/ 471948 h 2041989"/>
              <a:gd name="connsiteX8" fmla="*/ 268247 w 1967277"/>
              <a:gd name="connsiteY8" fmla="*/ 604684 h 2041989"/>
              <a:gd name="connsiteX9" fmla="*/ 194505 w 1967277"/>
              <a:gd name="connsiteY9" fmla="*/ 707923 h 2041989"/>
              <a:gd name="connsiteX10" fmla="*/ 135511 w 1967277"/>
              <a:gd name="connsiteY10" fmla="*/ 796413 h 2041989"/>
              <a:gd name="connsiteX11" fmla="*/ 32273 w 1967277"/>
              <a:gd name="connsiteY11" fmla="*/ 943897 h 2041989"/>
              <a:gd name="connsiteX12" fmla="*/ 17524 w 1967277"/>
              <a:gd name="connsiteY12" fmla="*/ 1002890 h 2041989"/>
              <a:gd name="connsiteX13" fmla="*/ 2776 w 1967277"/>
              <a:gd name="connsiteY13" fmla="*/ 1047136 h 2041989"/>
              <a:gd name="connsiteX14" fmla="*/ 23129 w 1967277"/>
              <a:gd name="connsiteY14" fmla="*/ 1819804 h 2041989"/>
              <a:gd name="connsiteX15" fmla="*/ 263085 w 1967277"/>
              <a:gd name="connsiteY15" fmla="*/ 2019054 h 2041989"/>
              <a:gd name="connsiteX16" fmla="*/ 832225 w 1967277"/>
              <a:gd name="connsiteY16" fmla="*/ 2037342 h 2041989"/>
              <a:gd name="connsiteX17" fmla="*/ 1299897 w 1967277"/>
              <a:gd name="connsiteY17" fmla="*/ 2015957 h 2041989"/>
              <a:gd name="connsiteX18" fmla="*/ 1743086 w 1967277"/>
              <a:gd name="connsiteY18" fmla="*/ 2005781 h 2041989"/>
              <a:gd name="connsiteX19" fmla="*/ 1886440 w 1967277"/>
              <a:gd name="connsiteY19" fmla="*/ 1732936 h 2041989"/>
              <a:gd name="connsiteX20" fmla="*/ 1964311 w 1967277"/>
              <a:gd name="connsiteY20" fmla="*/ 1178986 h 2041989"/>
              <a:gd name="connsiteX21" fmla="*/ 1934815 w 1967277"/>
              <a:gd name="connsiteY21" fmla="*/ 663678 h 2041989"/>
              <a:gd name="connsiteX22" fmla="*/ 1920066 w 1967277"/>
              <a:gd name="connsiteY22" fmla="*/ 294968 h 2041989"/>
              <a:gd name="connsiteX23" fmla="*/ 1890570 w 1967277"/>
              <a:gd name="connsiteY23" fmla="*/ 235974 h 2041989"/>
              <a:gd name="connsiteX24" fmla="*/ 1787331 w 1967277"/>
              <a:gd name="connsiteY24" fmla="*/ 117987 h 2041989"/>
              <a:gd name="connsiteX25" fmla="*/ 1743086 w 1967277"/>
              <a:gd name="connsiteY25" fmla="*/ 103239 h 2041989"/>
              <a:gd name="connsiteX26" fmla="*/ 1625099 w 1967277"/>
              <a:gd name="connsiteY26" fmla="*/ 88490 h 2041989"/>
              <a:gd name="connsiteX27" fmla="*/ 1507111 w 1967277"/>
              <a:gd name="connsiteY27" fmla="*/ 58994 h 2041989"/>
              <a:gd name="connsiteX28" fmla="*/ 1359628 w 1967277"/>
              <a:gd name="connsiteY28" fmla="*/ 44245 h 2041989"/>
              <a:gd name="connsiteX29" fmla="*/ 1285886 w 1967277"/>
              <a:gd name="connsiteY29" fmla="*/ 29497 h 2041989"/>
              <a:gd name="connsiteX30" fmla="*/ 1094157 w 1967277"/>
              <a:gd name="connsiteY30" fmla="*/ 0 h 2041989"/>
              <a:gd name="connsiteX31" fmla="*/ 843434 w 1967277"/>
              <a:gd name="connsiteY31" fmla="*/ 29497 h 2041989"/>
              <a:gd name="connsiteX32" fmla="*/ 754944 w 1967277"/>
              <a:gd name="connsiteY32" fmla="*/ 73742 h 2041989"/>
              <a:gd name="connsiteX33" fmla="*/ 695950 w 1967277"/>
              <a:gd name="connsiteY33" fmla="*/ 88490 h 2041989"/>
              <a:gd name="connsiteX0" fmla="*/ 695950 w 1967277"/>
              <a:gd name="connsiteY0" fmla="*/ 88490 h 2041989"/>
              <a:gd name="connsiteX1" fmla="*/ 622208 w 1967277"/>
              <a:gd name="connsiteY1" fmla="*/ 132736 h 2041989"/>
              <a:gd name="connsiteX2" fmla="*/ 577963 w 1967277"/>
              <a:gd name="connsiteY2" fmla="*/ 147484 h 2041989"/>
              <a:gd name="connsiteX3" fmla="*/ 489473 w 1967277"/>
              <a:gd name="connsiteY3" fmla="*/ 191729 h 2041989"/>
              <a:gd name="connsiteX4" fmla="*/ 415731 w 1967277"/>
              <a:gd name="connsiteY4" fmla="*/ 265471 h 2041989"/>
              <a:gd name="connsiteX5" fmla="*/ 386234 w 1967277"/>
              <a:gd name="connsiteY5" fmla="*/ 309716 h 2041989"/>
              <a:gd name="connsiteX6" fmla="*/ 356737 w 1967277"/>
              <a:gd name="connsiteY6" fmla="*/ 427703 h 2041989"/>
              <a:gd name="connsiteX7" fmla="*/ 327240 w 1967277"/>
              <a:gd name="connsiteY7" fmla="*/ 471948 h 2041989"/>
              <a:gd name="connsiteX8" fmla="*/ 268247 w 1967277"/>
              <a:gd name="connsiteY8" fmla="*/ 604684 h 2041989"/>
              <a:gd name="connsiteX9" fmla="*/ 194505 w 1967277"/>
              <a:gd name="connsiteY9" fmla="*/ 707923 h 2041989"/>
              <a:gd name="connsiteX10" fmla="*/ 135511 w 1967277"/>
              <a:gd name="connsiteY10" fmla="*/ 796413 h 2041989"/>
              <a:gd name="connsiteX11" fmla="*/ 17524 w 1967277"/>
              <a:gd name="connsiteY11" fmla="*/ 1002890 h 2041989"/>
              <a:gd name="connsiteX12" fmla="*/ 2776 w 1967277"/>
              <a:gd name="connsiteY12" fmla="*/ 1047136 h 2041989"/>
              <a:gd name="connsiteX13" fmla="*/ 23129 w 1967277"/>
              <a:gd name="connsiteY13" fmla="*/ 1819804 h 2041989"/>
              <a:gd name="connsiteX14" fmla="*/ 263085 w 1967277"/>
              <a:gd name="connsiteY14" fmla="*/ 2019054 h 2041989"/>
              <a:gd name="connsiteX15" fmla="*/ 832225 w 1967277"/>
              <a:gd name="connsiteY15" fmla="*/ 2037342 h 2041989"/>
              <a:gd name="connsiteX16" fmla="*/ 1299897 w 1967277"/>
              <a:gd name="connsiteY16" fmla="*/ 2015957 h 2041989"/>
              <a:gd name="connsiteX17" fmla="*/ 1743086 w 1967277"/>
              <a:gd name="connsiteY17" fmla="*/ 2005781 h 2041989"/>
              <a:gd name="connsiteX18" fmla="*/ 1886440 w 1967277"/>
              <a:gd name="connsiteY18" fmla="*/ 1732936 h 2041989"/>
              <a:gd name="connsiteX19" fmla="*/ 1964311 w 1967277"/>
              <a:gd name="connsiteY19" fmla="*/ 1178986 h 2041989"/>
              <a:gd name="connsiteX20" fmla="*/ 1934815 w 1967277"/>
              <a:gd name="connsiteY20" fmla="*/ 663678 h 2041989"/>
              <a:gd name="connsiteX21" fmla="*/ 1920066 w 1967277"/>
              <a:gd name="connsiteY21" fmla="*/ 294968 h 2041989"/>
              <a:gd name="connsiteX22" fmla="*/ 1890570 w 1967277"/>
              <a:gd name="connsiteY22" fmla="*/ 235974 h 2041989"/>
              <a:gd name="connsiteX23" fmla="*/ 1787331 w 1967277"/>
              <a:gd name="connsiteY23" fmla="*/ 117987 h 2041989"/>
              <a:gd name="connsiteX24" fmla="*/ 1743086 w 1967277"/>
              <a:gd name="connsiteY24" fmla="*/ 103239 h 2041989"/>
              <a:gd name="connsiteX25" fmla="*/ 1625099 w 1967277"/>
              <a:gd name="connsiteY25" fmla="*/ 88490 h 2041989"/>
              <a:gd name="connsiteX26" fmla="*/ 1507111 w 1967277"/>
              <a:gd name="connsiteY26" fmla="*/ 58994 h 2041989"/>
              <a:gd name="connsiteX27" fmla="*/ 1359628 w 1967277"/>
              <a:gd name="connsiteY27" fmla="*/ 44245 h 2041989"/>
              <a:gd name="connsiteX28" fmla="*/ 1285886 w 1967277"/>
              <a:gd name="connsiteY28" fmla="*/ 29497 h 2041989"/>
              <a:gd name="connsiteX29" fmla="*/ 1094157 w 1967277"/>
              <a:gd name="connsiteY29" fmla="*/ 0 h 2041989"/>
              <a:gd name="connsiteX30" fmla="*/ 843434 w 1967277"/>
              <a:gd name="connsiteY30" fmla="*/ 29497 h 2041989"/>
              <a:gd name="connsiteX31" fmla="*/ 754944 w 1967277"/>
              <a:gd name="connsiteY31" fmla="*/ 73742 h 2041989"/>
              <a:gd name="connsiteX32" fmla="*/ 695950 w 1967277"/>
              <a:gd name="connsiteY32" fmla="*/ 88490 h 2041989"/>
              <a:gd name="connsiteX0" fmla="*/ 695950 w 1967277"/>
              <a:gd name="connsiteY0" fmla="*/ 88490 h 2041989"/>
              <a:gd name="connsiteX1" fmla="*/ 622208 w 1967277"/>
              <a:gd name="connsiteY1" fmla="*/ 132736 h 2041989"/>
              <a:gd name="connsiteX2" fmla="*/ 577963 w 1967277"/>
              <a:gd name="connsiteY2" fmla="*/ 147484 h 2041989"/>
              <a:gd name="connsiteX3" fmla="*/ 489473 w 1967277"/>
              <a:gd name="connsiteY3" fmla="*/ 191729 h 2041989"/>
              <a:gd name="connsiteX4" fmla="*/ 415731 w 1967277"/>
              <a:gd name="connsiteY4" fmla="*/ 265471 h 2041989"/>
              <a:gd name="connsiteX5" fmla="*/ 386234 w 1967277"/>
              <a:gd name="connsiteY5" fmla="*/ 309716 h 2041989"/>
              <a:gd name="connsiteX6" fmla="*/ 356737 w 1967277"/>
              <a:gd name="connsiteY6" fmla="*/ 427703 h 2041989"/>
              <a:gd name="connsiteX7" fmla="*/ 327240 w 1967277"/>
              <a:gd name="connsiteY7" fmla="*/ 471948 h 2041989"/>
              <a:gd name="connsiteX8" fmla="*/ 268247 w 1967277"/>
              <a:gd name="connsiteY8" fmla="*/ 604684 h 2041989"/>
              <a:gd name="connsiteX9" fmla="*/ 194505 w 1967277"/>
              <a:gd name="connsiteY9" fmla="*/ 707923 h 2041989"/>
              <a:gd name="connsiteX10" fmla="*/ 135511 w 1967277"/>
              <a:gd name="connsiteY10" fmla="*/ 796413 h 2041989"/>
              <a:gd name="connsiteX11" fmla="*/ 2776 w 1967277"/>
              <a:gd name="connsiteY11" fmla="*/ 1047136 h 2041989"/>
              <a:gd name="connsiteX12" fmla="*/ 23129 w 1967277"/>
              <a:gd name="connsiteY12" fmla="*/ 1819804 h 2041989"/>
              <a:gd name="connsiteX13" fmla="*/ 263085 w 1967277"/>
              <a:gd name="connsiteY13" fmla="*/ 2019054 h 2041989"/>
              <a:gd name="connsiteX14" fmla="*/ 832225 w 1967277"/>
              <a:gd name="connsiteY14" fmla="*/ 2037342 h 2041989"/>
              <a:gd name="connsiteX15" fmla="*/ 1299897 w 1967277"/>
              <a:gd name="connsiteY15" fmla="*/ 2015957 h 2041989"/>
              <a:gd name="connsiteX16" fmla="*/ 1743086 w 1967277"/>
              <a:gd name="connsiteY16" fmla="*/ 2005781 h 2041989"/>
              <a:gd name="connsiteX17" fmla="*/ 1886440 w 1967277"/>
              <a:gd name="connsiteY17" fmla="*/ 1732936 h 2041989"/>
              <a:gd name="connsiteX18" fmla="*/ 1964311 w 1967277"/>
              <a:gd name="connsiteY18" fmla="*/ 1178986 h 2041989"/>
              <a:gd name="connsiteX19" fmla="*/ 1934815 w 1967277"/>
              <a:gd name="connsiteY19" fmla="*/ 663678 h 2041989"/>
              <a:gd name="connsiteX20" fmla="*/ 1920066 w 1967277"/>
              <a:gd name="connsiteY20" fmla="*/ 294968 h 2041989"/>
              <a:gd name="connsiteX21" fmla="*/ 1890570 w 1967277"/>
              <a:gd name="connsiteY21" fmla="*/ 235974 h 2041989"/>
              <a:gd name="connsiteX22" fmla="*/ 1787331 w 1967277"/>
              <a:gd name="connsiteY22" fmla="*/ 117987 h 2041989"/>
              <a:gd name="connsiteX23" fmla="*/ 1743086 w 1967277"/>
              <a:gd name="connsiteY23" fmla="*/ 103239 h 2041989"/>
              <a:gd name="connsiteX24" fmla="*/ 1625099 w 1967277"/>
              <a:gd name="connsiteY24" fmla="*/ 88490 h 2041989"/>
              <a:gd name="connsiteX25" fmla="*/ 1507111 w 1967277"/>
              <a:gd name="connsiteY25" fmla="*/ 58994 h 2041989"/>
              <a:gd name="connsiteX26" fmla="*/ 1359628 w 1967277"/>
              <a:gd name="connsiteY26" fmla="*/ 44245 h 2041989"/>
              <a:gd name="connsiteX27" fmla="*/ 1285886 w 1967277"/>
              <a:gd name="connsiteY27" fmla="*/ 29497 h 2041989"/>
              <a:gd name="connsiteX28" fmla="*/ 1094157 w 1967277"/>
              <a:gd name="connsiteY28" fmla="*/ 0 h 2041989"/>
              <a:gd name="connsiteX29" fmla="*/ 843434 w 1967277"/>
              <a:gd name="connsiteY29" fmla="*/ 29497 h 2041989"/>
              <a:gd name="connsiteX30" fmla="*/ 754944 w 1967277"/>
              <a:gd name="connsiteY30" fmla="*/ 73742 h 2041989"/>
              <a:gd name="connsiteX31" fmla="*/ 695950 w 1967277"/>
              <a:gd name="connsiteY31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338180 w 1978217"/>
              <a:gd name="connsiteY7" fmla="*/ 471948 h 2041989"/>
              <a:gd name="connsiteX8" fmla="*/ 279187 w 1978217"/>
              <a:gd name="connsiteY8" fmla="*/ 604684 h 2041989"/>
              <a:gd name="connsiteX9" fmla="*/ 205445 w 1978217"/>
              <a:gd name="connsiteY9" fmla="*/ 707923 h 2041989"/>
              <a:gd name="connsiteX10" fmla="*/ 146451 w 1978217"/>
              <a:gd name="connsiteY10" fmla="*/ 796413 h 2041989"/>
              <a:gd name="connsiteX11" fmla="*/ 0 w 1978217"/>
              <a:gd name="connsiteY11" fmla="*/ 1097428 h 2041989"/>
              <a:gd name="connsiteX12" fmla="*/ 34069 w 1978217"/>
              <a:gd name="connsiteY12" fmla="*/ 1819804 h 2041989"/>
              <a:gd name="connsiteX13" fmla="*/ 274025 w 1978217"/>
              <a:gd name="connsiteY13" fmla="*/ 2019054 h 2041989"/>
              <a:gd name="connsiteX14" fmla="*/ 843165 w 1978217"/>
              <a:gd name="connsiteY14" fmla="*/ 2037342 h 2041989"/>
              <a:gd name="connsiteX15" fmla="*/ 1310837 w 1978217"/>
              <a:gd name="connsiteY15" fmla="*/ 2015957 h 2041989"/>
              <a:gd name="connsiteX16" fmla="*/ 1754026 w 1978217"/>
              <a:gd name="connsiteY16" fmla="*/ 2005781 h 2041989"/>
              <a:gd name="connsiteX17" fmla="*/ 1897380 w 1978217"/>
              <a:gd name="connsiteY17" fmla="*/ 1732936 h 2041989"/>
              <a:gd name="connsiteX18" fmla="*/ 1975251 w 1978217"/>
              <a:gd name="connsiteY18" fmla="*/ 1178986 h 2041989"/>
              <a:gd name="connsiteX19" fmla="*/ 1945755 w 1978217"/>
              <a:gd name="connsiteY19" fmla="*/ 663678 h 2041989"/>
              <a:gd name="connsiteX20" fmla="*/ 1931006 w 1978217"/>
              <a:gd name="connsiteY20" fmla="*/ 294968 h 2041989"/>
              <a:gd name="connsiteX21" fmla="*/ 1901510 w 1978217"/>
              <a:gd name="connsiteY21" fmla="*/ 235974 h 2041989"/>
              <a:gd name="connsiteX22" fmla="*/ 1798271 w 1978217"/>
              <a:gd name="connsiteY22" fmla="*/ 117987 h 2041989"/>
              <a:gd name="connsiteX23" fmla="*/ 1754026 w 1978217"/>
              <a:gd name="connsiteY23" fmla="*/ 103239 h 2041989"/>
              <a:gd name="connsiteX24" fmla="*/ 1636039 w 1978217"/>
              <a:gd name="connsiteY24" fmla="*/ 88490 h 2041989"/>
              <a:gd name="connsiteX25" fmla="*/ 1518051 w 1978217"/>
              <a:gd name="connsiteY25" fmla="*/ 58994 h 2041989"/>
              <a:gd name="connsiteX26" fmla="*/ 1370568 w 1978217"/>
              <a:gd name="connsiteY26" fmla="*/ 44245 h 2041989"/>
              <a:gd name="connsiteX27" fmla="*/ 1296826 w 1978217"/>
              <a:gd name="connsiteY27" fmla="*/ 29497 h 2041989"/>
              <a:gd name="connsiteX28" fmla="*/ 1105097 w 1978217"/>
              <a:gd name="connsiteY28" fmla="*/ 0 h 2041989"/>
              <a:gd name="connsiteX29" fmla="*/ 854374 w 1978217"/>
              <a:gd name="connsiteY29" fmla="*/ 29497 h 2041989"/>
              <a:gd name="connsiteX30" fmla="*/ 765884 w 1978217"/>
              <a:gd name="connsiteY30" fmla="*/ 73742 h 2041989"/>
              <a:gd name="connsiteX31" fmla="*/ 706890 w 1978217"/>
              <a:gd name="connsiteY31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338180 w 1978217"/>
              <a:gd name="connsiteY7" fmla="*/ 471948 h 2041989"/>
              <a:gd name="connsiteX8" fmla="*/ 205445 w 1978217"/>
              <a:gd name="connsiteY8" fmla="*/ 707923 h 2041989"/>
              <a:gd name="connsiteX9" fmla="*/ 146451 w 1978217"/>
              <a:gd name="connsiteY9" fmla="*/ 796413 h 2041989"/>
              <a:gd name="connsiteX10" fmla="*/ 0 w 1978217"/>
              <a:gd name="connsiteY10" fmla="*/ 1097428 h 2041989"/>
              <a:gd name="connsiteX11" fmla="*/ 34069 w 1978217"/>
              <a:gd name="connsiteY11" fmla="*/ 1819804 h 2041989"/>
              <a:gd name="connsiteX12" fmla="*/ 274025 w 1978217"/>
              <a:gd name="connsiteY12" fmla="*/ 2019054 h 2041989"/>
              <a:gd name="connsiteX13" fmla="*/ 843165 w 1978217"/>
              <a:gd name="connsiteY13" fmla="*/ 2037342 h 2041989"/>
              <a:gd name="connsiteX14" fmla="*/ 1310837 w 1978217"/>
              <a:gd name="connsiteY14" fmla="*/ 2015957 h 2041989"/>
              <a:gd name="connsiteX15" fmla="*/ 1754026 w 1978217"/>
              <a:gd name="connsiteY15" fmla="*/ 2005781 h 2041989"/>
              <a:gd name="connsiteX16" fmla="*/ 1897380 w 1978217"/>
              <a:gd name="connsiteY16" fmla="*/ 1732936 h 2041989"/>
              <a:gd name="connsiteX17" fmla="*/ 1975251 w 1978217"/>
              <a:gd name="connsiteY17" fmla="*/ 1178986 h 2041989"/>
              <a:gd name="connsiteX18" fmla="*/ 1945755 w 1978217"/>
              <a:gd name="connsiteY18" fmla="*/ 663678 h 2041989"/>
              <a:gd name="connsiteX19" fmla="*/ 1931006 w 1978217"/>
              <a:gd name="connsiteY19" fmla="*/ 294968 h 2041989"/>
              <a:gd name="connsiteX20" fmla="*/ 1901510 w 1978217"/>
              <a:gd name="connsiteY20" fmla="*/ 235974 h 2041989"/>
              <a:gd name="connsiteX21" fmla="*/ 1798271 w 1978217"/>
              <a:gd name="connsiteY21" fmla="*/ 117987 h 2041989"/>
              <a:gd name="connsiteX22" fmla="*/ 1754026 w 1978217"/>
              <a:gd name="connsiteY22" fmla="*/ 103239 h 2041989"/>
              <a:gd name="connsiteX23" fmla="*/ 1636039 w 1978217"/>
              <a:gd name="connsiteY23" fmla="*/ 88490 h 2041989"/>
              <a:gd name="connsiteX24" fmla="*/ 1518051 w 1978217"/>
              <a:gd name="connsiteY24" fmla="*/ 58994 h 2041989"/>
              <a:gd name="connsiteX25" fmla="*/ 1370568 w 1978217"/>
              <a:gd name="connsiteY25" fmla="*/ 44245 h 2041989"/>
              <a:gd name="connsiteX26" fmla="*/ 1296826 w 1978217"/>
              <a:gd name="connsiteY26" fmla="*/ 29497 h 2041989"/>
              <a:gd name="connsiteX27" fmla="*/ 1105097 w 1978217"/>
              <a:gd name="connsiteY27" fmla="*/ 0 h 2041989"/>
              <a:gd name="connsiteX28" fmla="*/ 854374 w 1978217"/>
              <a:gd name="connsiteY28" fmla="*/ 29497 h 2041989"/>
              <a:gd name="connsiteX29" fmla="*/ 765884 w 1978217"/>
              <a:gd name="connsiteY29" fmla="*/ 73742 h 2041989"/>
              <a:gd name="connsiteX30" fmla="*/ 706890 w 1978217"/>
              <a:gd name="connsiteY30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374756 w 1978217"/>
              <a:gd name="connsiteY7" fmla="*/ 581676 h 2041989"/>
              <a:gd name="connsiteX8" fmla="*/ 205445 w 1978217"/>
              <a:gd name="connsiteY8" fmla="*/ 707923 h 2041989"/>
              <a:gd name="connsiteX9" fmla="*/ 146451 w 1978217"/>
              <a:gd name="connsiteY9" fmla="*/ 796413 h 2041989"/>
              <a:gd name="connsiteX10" fmla="*/ 0 w 1978217"/>
              <a:gd name="connsiteY10" fmla="*/ 1097428 h 2041989"/>
              <a:gd name="connsiteX11" fmla="*/ 34069 w 1978217"/>
              <a:gd name="connsiteY11" fmla="*/ 1819804 h 2041989"/>
              <a:gd name="connsiteX12" fmla="*/ 274025 w 1978217"/>
              <a:gd name="connsiteY12" fmla="*/ 2019054 h 2041989"/>
              <a:gd name="connsiteX13" fmla="*/ 843165 w 1978217"/>
              <a:gd name="connsiteY13" fmla="*/ 2037342 h 2041989"/>
              <a:gd name="connsiteX14" fmla="*/ 1310837 w 1978217"/>
              <a:gd name="connsiteY14" fmla="*/ 2015957 h 2041989"/>
              <a:gd name="connsiteX15" fmla="*/ 1754026 w 1978217"/>
              <a:gd name="connsiteY15" fmla="*/ 2005781 h 2041989"/>
              <a:gd name="connsiteX16" fmla="*/ 1897380 w 1978217"/>
              <a:gd name="connsiteY16" fmla="*/ 1732936 h 2041989"/>
              <a:gd name="connsiteX17" fmla="*/ 1975251 w 1978217"/>
              <a:gd name="connsiteY17" fmla="*/ 1178986 h 2041989"/>
              <a:gd name="connsiteX18" fmla="*/ 1945755 w 1978217"/>
              <a:gd name="connsiteY18" fmla="*/ 663678 h 2041989"/>
              <a:gd name="connsiteX19" fmla="*/ 1931006 w 1978217"/>
              <a:gd name="connsiteY19" fmla="*/ 294968 h 2041989"/>
              <a:gd name="connsiteX20" fmla="*/ 1901510 w 1978217"/>
              <a:gd name="connsiteY20" fmla="*/ 235974 h 2041989"/>
              <a:gd name="connsiteX21" fmla="*/ 1798271 w 1978217"/>
              <a:gd name="connsiteY21" fmla="*/ 117987 h 2041989"/>
              <a:gd name="connsiteX22" fmla="*/ 1754026 w 1978217"/>
              <a:gd name="connsiteY22" fmla="*/ 103239 h 2041989"/>
              <a:gd name="connsiteX23" fmla="*/ 1636039 w 1978217"/>
              <a:gd name="connsiteY23" fmla="*/ 88490 h 2041989"/>
              <a:gd name="connsiteX24" fmla="*/ 1518051 w 1978217"/>
              <a:gd name="connsiteY24" fmla="*/ 58994 h 2041989"/>
              <a:gd name="connsiteX25" fmla="*/ 1370568 w 1978217"/>
              <a:gd name="connsiteY25" fmla="*/ 44245 h 2041989"/>
              <a:gd name="connsiteX26" fmla="*/ 1296826 w 1978217"/>
              <a:gd name="connsiteY26" fmla="*/ 29497 h 2041989"/>
              <a:gd name="connsiteX27" fmla="*/ 1105097 w 1978217"/>
              <a:gd name="connsiteY27" fmla="*/ 0 h 2041989"/>
              <a:gd name="connsiteX28" fmla="*/ 854374 w 1978217"/>
              <a:gd name="connsiteY28" fmla="*/ 29497 h 2041989"/>
              <a:gd name="connsiteX29" fmla="*/ 765884 w 1978217"/>
              <a:gd name="connsiteY29" fmla="*/ 73742 h 2041989"/>
              <a:gd name="connsiteX30" fmla="*/ 706890 w 1978217"/>
              <a:gd name="connsiteY30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374756 w 1978217"/>
              <a:gd name="connsiteY7" fmla="*/ 581676 h 2041989"/>
              <a:gd name="connsiteX8" fmla="*/ 232877 w 1978217"/>
              <a:gd name="connsiteY8" fmla="*/ 739927 h 2041989"/>
              <a:gd name="connsiteX9" fmla="*/ 146451 w 1978217"/>
              <a:gd name="connsiteY9" fmla="*/ 796413 h 2041989"/>
              <a:gd name="connsiteX10" fmla="*/ 0 w 1978217"/>
              <a:gd name="connsiteY10" fmla="*/ 1097428 h 2041989"/>
              <a:gd name="connsiteX11" fmla="*/ 34069 w 1978217"/>
              <a:gd name="connsiteY11" fmla="*/ 1819804 h 2041989"/>
              <a:gd name="connsiteX12" fmla="*/ 274025 w 1978217"/>
              <a:gd name="connsiteY12" fmla="*/ 2019054 h 2041989"/>
              <a:gd name="connsiteX13" fmla="*/ 843165 w 1978217"/>
              <a:gd name="connsiteY13" fmla="*/ 2037342 h 2041989"/>
              <a:gd name="connsiteX14" fmla="*/ 1310837 w 1978217"/>
              <a:gd name="connsiteY14" fmla="*/ 2015957 h 2041989"/>
              <a:gd name="connsiteX15" fmla="*/ 1754026 w 1978217"/>
              <a:gd name="connsiteY15" fmla="*/ 2005781 h 2041989"/>
              <a:gd name="connsiteX16" fmla="*/ 1897380 w 1978217"/>
              <a:gd name="connsiteY16" fmla="*/ 1732936 h 2041989"/>
              <a:gd name="connsiteX17" fmla="*/ 1975251 w 1978217"/>
              <a:gd name="connsiteY17" fmla="*/ 1178986 h 2041989"/>
              <a:gd name="connsiteX18" fmla="*/ 1945755 w 1978217"/>
              <a:gd name="connsiteY18" fmla="*/ 663678 h 2041989"/>
              <a:gd name="connsiteX19" fmla="*/ 1931006 w 1978217"/>
              <a:gd name="connsiteY19" fmla="*/ 294968 h 2041989"/>
              <a:gd name="connsiteX20" fmla="*/ 1901510 w 1978217"/>
              <a:gd name="connsiteY20" fmla="*/ 235974 h 2041989"/>
              <a:gd name="connsiteX21" fmla="*/ 1798271 w 1978217"/>
              <a:gd name="connsiteY21" fmla="*/ 117987 h 2041989"/>
              <a:gd name="connsiteX22" fmla="*/ 1754026 w 1978217"/>
              <a:gd name="connsiteY22" fmla="*/ 103239 h 2041989"/>
              <a:gd name="connsiteX23" fmla="*/ 1636039 w 1978217"/>
              <a:gd name="connsiteY23" fmla="*/ 88490 h 2041989"/>
              <a:gd name="connsiteX24" fmla="*/ 1518051 w 1978217"/>
              <a:gd name="connsiteY24" fmla="*/ 58994 h 2041989"/>
              <a:gd name="connsiteX25" fmla="*/ 1370568 w 1978217"/>
              <a:gd name="connsiteY25" fmla="*/ 44245 h 2041989"/>
              <a:gd name="connsiteX26" fmla="*/ 1296826 w 1978217"/>
              <a:gd name="connsiteY26" fmla="*/ 29497 h 2041989"/>
              <a:gd name="connsiteX27" fmla="*/ 1105097 w 1978217"/>
              <a:gd name="connsiteY27" fmla="*/ 0 h 2041989"/>
              <a:gd name="connsiteX28" fmla="*/ 854374 w 1978217"/>
              <a:gd name="connsiteY28" fmla="*/ 29497 h 2041989"/>
              <a:gd name="connsiteX29" fmla="*/ 765884 w 1978217"/>
              <a:gd name="connsiteY29" fmla="*/ 73742 h 2041989"/>
              <a:gd name="connsiteX30" fmla="*/ 706890 w 1978217"/>
              <a:gd name="connsiteY30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374756 w 1978217"/>
              <a:gd name="connsiteY7" fmla="*/ 581676 h 2041989"/>
              <a:gd name="connsiteX8" fmla="*/ 146451 w 1978217"/>
              <a:gd name="connsiteY8" fmla="*/ 796413 h 2041989"/>
              <a:gd name="connsiteX9" fmla="*/ 0 w 1978217"/>
              <a:gd name="connsiteY9" fmla="*/ 1097428 h 2041989"/>
              <a:gd name="connsiteX10" fmla="*/ 34069 w 1978217"/>
              <a:gd name="connsiteY10" fmla="*/ 1819804 h 2041989"/>
              <a:gd name="connsiteX11" fmla="*/ 274025 w 1978217"/>
              <a:gd name="connsiteY11" fmla="*/ 2019054 h 2041989"/>
              <a:gd name="connsiteX12" fmla="*/ 843165 w 1978217"/>
              <a:gd name="connsiteY12" fmla="*/ 2037342 h 2041989"/>
              <a:gd name="connsiteX13" fmla="*/ 1310837 w 1978217"/>
              <a:gd name="connsiteY13" fmla="*/ 2015957 h 2041989"/>
              <a:gd name="connsiteX14" fmla="*/ 1754026 w 1978217"/>
              <a:gd name="connsiteY14" fmla="*/ 2005781 h 2041989"/>
              <a:gd name="connsiteX15" fmla="*/ 1897380 w 1978217"/>
              <a:gd name="connsiteY15" fmla="*/ 1732936 h 2041989"/>
              <a:gd name="connsiteX16" fmla="*/ 1975251 w 1978217"/>
              <a:gd name="connsiteY16" fmla="*/ 1178986 h 2041989"/>
              <a:gd name="connsiteX17" fmla="*/ 1945755 w 1978217"/>
              <a:gd name="connsiteY17" fmla="*/ 663678 h 2041989"/>
              <a:gd name="connsiteX18" fmla="*/ 1931006 w 1978217"/>
              <a:gd name="connsiteY18" fmla="*/ 294968 h 2041989"/>
              <a:gd name="connsiteX19" fmla="*/ 1901510 w 1978217"/>
              <a:gd name="connsiteY19" fmla="*/ 235974 h 2041989"/>
              <a:gd name="connsiteX20" fmla="*/ 1798271 w 1978217"/>
              <a:gd name="connsiteY20" fmla="*/ 117987 h 2041989"/>
              <a:gd name="connsiteX21" fmla="*/ 1754026 w 1978217"/>
              <a:gd name="connsiteY21" fmla="*/ 103239 h 2041989"/>
              <a:gd name="connsiteX22" fmla="*/ 1636039 w 1978217"/>
              <a:gd name="connsiteY22" fmla="*/ 88490 h 2041989"/>
              <a:gd name="connsiteX23" fmla="*/ 1518051 w 1978217"/>
              <a:gd name="connsiteY23" fmla="*/ 58994 h 2041989"/>
              <a:gd name="connsiteX24" fmla="*/ 1370568 w 1978217"/>
              <a:gd name="connsiteY24" fmla="*/ 44245 h 2041989"/>
              <a:gd name="connsiteX25" fmla="*/ 1296826 w 1978217"/>
              <a:gd name="connsiteY25" fmla="*/ 29497 h 2041989"/>
              <a:gd name="connsiteX26" fmla="*/ 1105097 w 1978217"/>
              <a:gd name="connsiteY26" fmla="*/ 0 h 2041989"/>
              <a:gd name="connsiteX27" fmla="*/ 854374 w 1978217"/>
              <a:gd name="connsiteY27" fmla="*/ 29497 h 2041989"/>
              <a:gd name="connsiteX28" fmla="*/ 765884 w 1978217"/>
              <a:gd name="connsiteY28" fmla="*/ 73742 h 2041989"/>
              <a:gd name="connsiteX29" fmla="*/ 706890 w 1978217"/>
              <a:gd name="connsiteY29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146451 w 1978217"/>
              <a:gd name="connsiteY7" fmla="*/ 796413 h 2041989"/>
              <a:gd name="connsiteX8" fmla="*/ 0 w 1978217"/>
              <a:gd name="connsiteY8" fmla="*/ 1097428 h 2041989"/>
              <a:gd name="connsiteX9" fmla="*/ 34069 w 1978217"/>
              <a:gd name="connsiteY9" fmla="*/ 1819804 h 2041989"/>
              <a:gd name="connsiteX10" fmla="*/ 274025 w 1978217"/>
              <a:gd name="connsiteY10" fmla="*/ 2019054 h 2041989"/>
              <a:gd name="connsiteX11" fmla="*/ 843165 w 1978217"/>
              <a:gd name="connsiteY11" fmla="*/ 2037342 h 2041989"/>
              <a:gd name="connsiteX12" fmla="*/ 1310837 w 1978217"/>
              <a:gd name="connsiteY12" fmla="*/ 2015957 h 2041989"/>
              <a:gd name="connsiteX13" fmla="*/ 1754026 w 1978217"/>
              <a:gd name="connsiteY13" fmla="*/ 2005781 h 2041989"/>
              <a:gd name="connsiteX14" fmla="*/ 1897380 w 1978217"/>
              <a:gd name="connsiteY14" fmla="*/ 1732936 h 2041989"/>
              <a:gd name="connsiteX15" fmla="*/ 1975251 w 1978217"/>
              <a:gd name="connsiteY15" fmla="*/ 1178986 h 2041989"/>
              <a:gd name="connsiteX16" fmla="*/ 1945755 w 1978217"/>
              <a:gd name="connsiteY16" fmla="*/ 663678 h 2041989"/>
              <a:gd name="connsiteX17" fmla="*/ 1931006 w 1978217"/>
              <a:gd name="connsiteY17" fmla="*/ 294968 h 2041989"/>
              <a:gd name="connsiteX18" fmla="*/ 1901510 w 1978217"/>
              <a:gd name="connsiteY18" fmla="*/ 235974 h 2041989"/>
              <a:gd name="connsiteX19" fmla="*/ 1798271 w 1978217"/>
              <a:gd name="connsiteY19" fmla="*/ 117987 h 2041989"/>
              <a:gd name="connsiteX20" fmla="*/ 1754026 w 1978217"/>
              <a:gd name="connsiteY20" fmla="*/ 103239 h 2041989"/>
              <a:gd name="connsiteX21" fmla="*/ 1636039 w 1978217"/>
              <a:gd name="connsiteY21" fmla="*/ 88490 h 2041989"/>
              <a:gd name="connsiteX22" fmla="*/ 1518051 w 1978217"/>
              <a:gd name="connsiteY22" fmla="*/ 58994 h 2041989"/>
              <a:gd name="connsiteX23" fmla="*/ 1370568 w 1978217"/>
              <a:gd name="connsiteY23" fmla="*/ 44245 h 2041989"/>
              <a:gd name="connsiteX24" fmla="*/ 1296826 w 1978217"/>
              <a:gd name="connsiteY24" fmla="*/ 29497 h 2041989"/>
              <a:gd name="connsiteX25" fmla="*/ 1105097 w 1978217"/>
              <a:gd name="connsiteY25" fmla="*/ 0 h 2041989"/>
              <a:gd name="connsiteX26" fmla="*/ 854374 w 1978217"/>
              <a:gd name="connsiteY26" fmla="*/ 29497 h 2041989"/>
              <a:gd name="connsiteX27" fmla="*/ 765884 w 1978217"/>
              <a:gd name="connsiteY27" fmla="*/ 73742 h 2041989"/>
              <a:gd name="connsiteX28" fmla="*/ 706890 w 1978217"/>
              <a:gd name="connsiteY28" fmla="*/ 88490 h 2041989"/>
              <a:gd name="connsiteX0" fmla="*/ 706890 w 1978217"/>
              <a:gd name="connsiteY0" fmla="*/ 88490 h 2041989"/>
              <a:gd name="connsiteX1" fmla="*/ 633148 w 1978217"/>
              <a:gd name="connsiteY1" fmla="*/ 132736 h 2041989"/>
              <a:gd name="connsiteX2" fmla="*/ 588903 w 1978217"/>
              <a:gd name="connsiteY2" fmla="*/ 147484 h 2041989"/>
              <a:gd name="connsiteX3" fmla="*/ 500413 w 1978217"/>
              <a:gd name="connsiteY3" fmla="*/ 191729 h 2041989"/>
              <a:gd name="connsiteX4" fmla="*/ 426671 w 1978217"/>
              <a:gd name="connsiteY4" fmla="*/ 265471 h 2041989"/>
              <a:gd name="connsiteX5" fmla="*/ 397174 w 1978217"/>
              <a:gd name="connsiteY5" fmla="*/ 309716 h 2041989"/>
              <a:gd name="connsiteX6" fmla="*/ 367677 w 1978217"/>
              <a:gd name="connsiteY6" fmla="*/ 427703 h 2041989"/>
              <a:gd name="connsiteX7" fmla="*/ 233319 w 1978217"/>
              <a:gd name="connsiteY7" fmla="*/ 773553 h 2041989"/>
              <a:gd name="connsiteX8" fmla="*/ 0 w 1978217"/>
              <a:gd name="connsiteY8" fmla="*/ 1097428 h 2041989"/>
              <a:gd name="connsiteX9" fmla="*/ 34069 w 1978217"/>
              <a:gd name="connsiteY9" fmla="*/ 1819804 h 2041989"/>
              <a:gd name="connsiteX10" fmla="*/ 274025 w 1978217"/>
              <a:gd name="connsiteY10" fmla="*/ 2019054 h 2041989"/>
              <a:gd name="connsiteX11" fmla="*/ 843165 w 1978217"/>
              <a:gd name="connsiteY11" fmla="*/ 2037342 h 2041989"/>
              <a:gd name="connsiteX12" fmla="*/ 1310837 w 1978217"/>
              <a:gd name="connsiteY12" fmla="*/ 2015957 h 2041989"/>
              <a:gd name="connsiteX13" fmla="*/ 1754026 w 1978217"/>
              <a:gd name="connsiteY13" fmla="*/ 2005781 h 2041989"/>
              <a:gd name="connsiteX14" fmla="*/ 1897380 w 1978217"/>
              <a:gd name="connsiteY14" fmla="*/ 1732936 h 2041989"/>
              <a:gd name="connsiteX15" fmla="*/ 1975251 w 1978217"/>
              <a:gd name="connsiteY15" fmla="*/ 1178986 h 2041989"/>
              <a:gd name="connsiteX16" fmla="*/ 1945755 w 1978217"/>
              <a:gd name="connsiteY16" fmla="*/ 663678 h 2041989"/>
              <a:gd name="connsiteX17" fmla="*/ 1931006 w 1978217"/>
              <a:gd name="connsiteY17" fmla="*/ 294968 h 2041989"/>
              <a:gd name="connsiteX18" fmla="*/ 1901510 w 1978217"/>
              <a:gd name="connsiteY18" fmla="*/ 235974 h 2041989"/>
              <a:gd name="connsiteX19" fmla="*/ 1798271 w 1978217"/>
              <a:gd name="connsiteY19" fmla="*/ 117987 h 2041989"/>
              <a:gd name="connsiteX20" fmla="*/ 1754026 w 1978217"/>
              <a:gd name="connsiteY20" fmla="*/ 103239 h 2041989"/>
              <a:gd name="connsiteX21" fmla="*/ 1636039 w 1978217"/>
              <a:gd name="connsiteY21" fmla="*/ 88490 h 2041989"/>
              <a:gd name="connsiteX22" fmla="*/ 1518051 w 1978217"/>
              <a:gd name="connsiteY22" fmla="*/ 58994 h 2041989"/>
              <a:gd name="connsiteX23" fmla="*/ 1370568 w 1978217"/>
              <a:gd name="connsiteY23" fmla="*/ 44245 h 2041989"/>
              <a:gd name="connsiteX24" fmla="*/ 1296826 w 1978217"/>
              <a:gd name="connsiteY24" fmla="*/ 29497 h 2041989"/>
              <a:gd name="connsiteX25" fmla="*/ 1105097 w 1978217"/>
              <a:gd name="connsiteY25" fmla="*/ 0 h 2041989"/>
              <a:gd name="connsiteX26" fmla="*/ 854374 w 1978217"/>
              <a:gd name="connsiteY26" fmla="*/ 29497 h 2041989"/>
              <a:gd name="connsiteX27" fmla="*/ 765884 w 1978217"/>
              <a:gd name="connsiteY27" fmla="*/ 73742 h 2041989"/>
              <a:gd name="connsiteX28" fmla="*/ 706890 w 1978217"/>
              <a:gd name="connsiteY28" fmla="*/ 88490 h 2041989"/>
              <a:gd name="connsiteX0" fmla="*/ 707273 w 1978600"/>
              <a:gd name="connsiteY0" fmla="*/ 88490 h 2041989"/>
              <a:gd name="connsiteX1" fmla="*/ 633531 w 1978600"/>
              <a:gd name="connsiteY1" fmla="*/ 132736 h 2041989"/>
              <a:gd name="connsiteX2" fmla="*/ 589286 w 1978600"/>
              <a:gd name="connsiteY2" fmla="*/ 147484 h 2041989"/>
              <a:gd name="connsiteX3" fmla="*/ 500796 w 1978600"/>
              <a:gd name="connsiteY3" fmla="*/ 191729 h 2041989"/>
              <a:gd name="connsiteX4" fmla="*/ 427054 w 1978600"/>
              <a:gd name="connsiteY4" fmla="*/ 265471 h 2041989"/>
              <a:gd name="connsiteX5" fmla="*/ 397557 w 1978600"/>
              <a:gd name="connsiteY5" fmla="*/ 309716 h 2041989"/>
              <a:gd name="connsiteX6" fmla="*/ 368060 w 1978600"/>
              <a:gd name="connsiteY6" fmla="*/ 427703 h 2041989"/>
              <a:gd name="connsiteX7" fmla="*/ 233702 w 1978600"/>
              <a:gd name="connsiteY7" fmla="*/ 773553 h 2041989"/>
              <a:gd name="connsiteX8" fmla="*/ 383 w 1978600"/>
              <a:gd name="connsiteY8" fmla="*/ 1097428 h 2041989"/>
              <a:gd name="connsiteX9" fmla="*/ 34452 w 1978600"/>
              <a:gd name="connsiteY9" fmla="*/ 1819804 h 2041989"/>
              <a:gd name="connsiteX10" fmla="*/ 274408 w 1978600"/>
              <a:gd name="connsiteY10" fmla="*/ 2019054 h 2041989"/>
              <a:gd name="connsiteX11" fmla="*/ 843548 w 1978600"/>
              <a:gd name="connsiteY11" fmla="*/ 2037342 h 2041989"/>
              <a:gd name="connsiteX12" fmla="*/ 1311220 w 1978600"/>
              <a:gd name="connsiteY12" fmla="*/ 2015957 h 2041989"/>
              <a:gd name="connsiteX13" fmla="*/ 1754409 w 1978600"/>
              <a:gd name="connsiteY13" fmla="*/ 2005781 h 2041989"/>
              <a:gd name="connsiteX14" fmla="*/ 1897763 w 1978600"/>
              <a:gd name="connsiteY14" fmla="*/ 1732936 h 2041989"/>
              <a:gd name="connsiteX15" fmla="*/ 1975634 w 1978600"/>
              <a:gd name="connsiteY15" fmla="*/ 1178986 h 2041989"/>
              <a:gd name="connsiteX16" fmla="*/ 1946138 w 1978600"/>
              <a:gd name="connsiteY16" fmla="*/ 663678 h 2041989"/>
              <a:gd name="connsiteX17" fmla="*/ 1931389 w 1978600"/>
              <a:gd name="connsiteY17" fmla="*/ 294968 h 2041989"/>
              <a:gd name="connsiteX18" fmla="*/ 1901893 w 1978600"/>
              <a:gd name="connsiteY18" fmla="*/ 235974 h 2041989"/>
              <a:gd name="connsiteX19" fmla="*/ 1798654 w 1978600"/>
              <a:gd name="connsiteY19" fmla="*/ 117987 h 2041989"/>
              <a:gd name="connsiteX20" fmla="*/ 1754409 w 1978600"/>
              <a:gd name="connsiteY20" fmla="*/ 103239 h 2041989"/>
              <a:gd name="connsiteX21" fmla="*/ 1636422 w 1978600"/>
              <a:gd name="connsiteY21" fmla="*/ 88490 h 2041989"/>
              <a:gd name="connsiteX22" fmla="*/ 1518434 w 1978600"/>
              <a:gd name="connsiteY22" fmla="*/ 58994 h 2041989"/>
              <a:gd name="connsiteX23" fmla="*/ 1370951 w 1978600"/>
              <a:gd name="connsiteY23" fmla="*/ 44245 h 2041989"/>
              <a:gd name="connsiteX24" fmla="*/ 1297209 w 1978600"/>
              <a:gd name="connsiteY24" fmla="*/ 29497 h 2041989"/>
              <a:gd name="connsiteX25" fmla="*/ 1105480 w 1978600"/>
              <a:gd name="connsiteY25" fmla="*/ 0 h 2041989"/>
              <a:gd name="connsiteX26" fmla="*/ 854757 w 1978600"/>
              <a:gd name="connsiteY26" fmla="*/ 29497 h 2041989"/>
              <a:gd name="connsiteX27" fmla="*/ 766267 w 1978600"/>
              <a:gd name="connsiteY27" fmla="*/ 73742 h 2041989"/>
              <a:gd name="connsiteX28" fmla="*/ 707273 w 1978600"/>
              <a:gd name="connsiteY28" fmla="*/ 88490 h 2041989"/>
              <a:gd name="connsiteX0" fmla="*/ 725674 w 1997001"/>
              <a:gd name="connsiteY0" fmla="*/ 88490 h 2041989"/>
              <a:gd name="connsiteX1" fmla="*/ 651932 w 1997001"/>
              <a:gd name="connsiteY1" fmla="*/ 132736 h 2041989"/>
              <a:gd name="connsiteX2" fmla="*/ 607687 w 1997001"/>
              <a:gd name="connsiteY2" fmla="*/ 147484 h 2041989"/>
              <a:gd name="connsiteX3" fmla="*/ 519197 w 1997001"/>
              <a:gd name="connsiteY3" fmla="*/ 191729 h 2041989"/>
              <a:gd name="connsiteX4" fmla="*/ 445455 w 1997001"/>
              <a:gd name="connsiteY4" fmla="*/ 265471 h 2041989"/>
              <a:gd name="connsiteX5" fmla="*/ 415958 w 1997001"/>
              <a:gd name="connsiteY5" fmla="*/ 309716 h 2041989"/>
              <a:gd name="connsiteX6" fmla="*/ 386461 w 1997001"/>
              <a:gd name="connsiteY6" fmla="*/ 427703 h 2041989"/>
              <a:gd name="connsiteX7" fmla="*/ 288679 w 1997001"/>
              <a:gd name="connsiteY7" fmla="*/ 704973 h 2041989"/>
              <a:gd name="connsiteX8" fmla="*/ 18784 w 1997001"/>
              <a:gd name="connsiteY8" fmla="*/ 1097428 h 2041989"/>
              <a:gd name="connsiteX9" fmla="*/ 52853 w 1997001"/>
              <a:gd name="connsiteY9" fmla="*/ 1819804 h 2041989"/>
              <a:gd name="connsiteX10" fmla="*/ 292809 w 1997001"/>
              <a:gd name="connsiteY10" fmla="*/ 2019054 h 2041989"/>
              <a:gd name="connsiteX11" fmla="*/ 861949 w 1997001"/>
              <a:gd name="connsiteY11" fmla="*/ 2037342 h 2041989"/>
              <a:gd name="connsiteX12" fmla="*/ 1329621 w 1997001"/>
              <a:gd name="connsiteY12" fmla="*/ 2015957 h 2041989"/>
              <a:gd name="connsiteX13" fmla="*/ 1772810 w 1997001"/>
              <a:gd name="connsiteY13" fmla="*/ 2005781 h 2041989"/>
              <a:gd name="connsiteX14" fmla="*/ 1916164 w 1997001"/>
              <a:gd name="connsiteY14" fmla="*/ 1732936 h 2041989"/>
              <a:gd name="connsiteX15" fmla="*/ 1994035 w 1997001"/>
              <a:gd name="connsiteY15" fmla="*/ 1178986 h 2041989"/>
              <a:gd name="connsiteX16" fmla="*/ 1964539 w 1997001"/>
              <a:gd name="connsiteY16" fmla="*/ 663678 h 2041989"/>
              <a:gd name="connsiteX17" fmla="*/ 1949790 w 1997001"/>
              <a:gd name="connsiteY17" fmla="*/ 294968 h 2041989"/>
              <a:gd name="connsiteX18" fmla="*/ 1920294 w 1997001"/>
              <a:gd name="connsiteY18" fmla="*/ 235974 h 2041989"/>
              <a:gd name="connsiteX19" fmla="*/ 1817055 w 1997001"/>
              <a:gd name="connsiteY19" fmla="*/ 117987 h 2041989"/>
              <a:gd name="connsiteX20" fmla="*/ 1772810 w 1997001"/>
              <a:gd name="connsiteY20" fmla="*/ 103239 h 2041989"/>
              <a:gd name="connsiteX21" fmla="*/ 1654823 w 1997001"/>
              <a:gd name="connsiteY21" fmla="*/ 88490 h 2041989"/>
              <a:gd name="connsiteX22" fmla="*/ 1536835 w 1997001"/>
              <a:gd name="connsiteY22" fmla="*/ 58994 h 2041989"/>
              <a:gd name="connsiteX23" fmla="*/ 1389352 w 1997001"/>
              <a:gd name="connsiteY23" fmla="*/ 44245 h 2041989"/>
              <a:gd name="connsiteX24" fmla="*/ 1315610 w 1997001"/>
              <a:gd name="connsiteY24" fmla="*/ 29497 h 2041989"/>
              <a:gd name="connsiteX25" fmla="*/ 1123881 w 1997001"/>
              <a:gd name="connsiteY25" fmla="*/ 0 h 2041989"/>
              <a:gd name="connsiteX26" fmla="*/ 873158 w 1997001"/>
              <a:gd name="connsiteY26" fmla="*/ 29497 h 2041989"/>
              <a:gd name="connsiteX27" fmla="*/ 784668 w 1997001"/>
              <a:gd name="connsiteY27" fmla="*/ 73742 h 2041989"/>
              <a:gd name="connsiteX28" fmla="*/ 725674 w 1997001"/>
              <a:gd name="connsiteY28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520552 w 1998356"/>
              <a:gd name="connsiteY3" fmla="*/ 191729 h 2041989"/>
              <a:gd name="connsiteX4" fmla="*/ 446810 w 1998356"/>
              <a:gd name="connsiteY4" fmla="*/ 265471 h 2041989"/>
              <a:gd name="connsiteX5" fmla="*/ 417313 w 1998356"/>
              <a:gd name="connsiteY5" fmla="*/ 309716 h 2041989"/>
              <a:gd name="connsiteX6" fmla="*/ 387816 w 1998356"/>
              <a:gd name="connsiteY6" fmla="*/ 427703 h 2041989"/>
              <a:gd name="connsiteX7" fmla="*/ 308322 w 1998356"/>
              <a:gd name="connsiteY7" fmla="*/ 700401 h 2041989"/>
              <a:gd name="connsiteX8" fmla="*/ 20139 w 1998356"/>
              <a:gd name="connsiteY8" fmla="*/ 1097428 h 2041989"/>
              <a:gd name="connsiteX9" fmla="*/ 54208 w 1998356"/>
              <a:gd name="connsiteY9" fmla="*/ 1819804 h 2041989"/>
              <a:gd name="connsiteX10" fmla="*/ 294164 w 1998356"/>
              <a:gd name="connsiteY10" fmla="*/ 2019054 h 2041989"/>
              <a:gd name="connsiteX11" fmla="*/ 863304 w 1998356"/>
              <a:gd name="connsiteY11" fmla="*/ 2037342 h 2041989"/>
              <a:gd name="connsiteX12" fmla="*/ 1330976 w 1998356"/>
              <a:gd name="connsiteY12" fmla="*/ 2015957 h 2041989"/>
              <a:gd name="connsiteX13" fmla="*/ 1774165 w 1998356"/>
              <a:gd name="connsiteY13" fmla="*/ 2005781 h 2041989"/>
              <a:gd name="connsiteX14" fmla="*/ 1917519 w 1998356"/>
              <a:gd name="connsiteY14" fmla="*/ 1732936 h 2041989"/>
              <a:gd name="connsiteX15" fmla="*/ 1995390 w 1998356"/>
              <a:gd name="connsiteY15" fmla="*/ 1178986 h 2041989"/>
              <a:gd name="connsiteX16" fmla="*/ 1965894 w 1998356"/>
              <a:gd name="connsiteY16" fmla="*/ 663678 h 2041989"/>
              <a:gd name="connsiteX17" fmla="*/ 1951145 w 1998356"/>
              <a:gd name="connsiteY17" fmla="*/ 294968 h 2041989"/>
              <a:gd name="connsiteX18" fmla="*/ 1921649 w 1998356"/>
              <a:gd name="connsiteY18" fmla="*/ 235974 h 2041989"/>
              <a:gd name="connsiteX19" fmla="*/ 1818410 w 1998356"/>
              <a:gd name="connsiteY19" fmla="*/ 117987 h 2041989"/>
              <a:gd name="connsiteX20" fmla="*/ 1774165 w 1998356"/>
              <a:gd name="connsiteY20" fmla="*/ 103239 h 2041989"/>
              <a:gd name="connsiteX21" fmla="*/ 1656178 w 1998356"/>
              <a:gd name="connsiteY21" fmla="*/ 88490 h 2041989"/>
              <a:gd name="connsiteX22" fmla="*/ 1538190 w 1998356"/>
              <a:gd name="connsiteY22" fmla="*/ 58994 h 2041989"/>
              <a:gd name="connsiteX23" fmla="*/ 1390707 w 1998356"/>
              <a:gd name="connsiteY23" fmla="*/ 44245 h 2041989"/>
              <a:gd name="connsiteX24" fmla="*/ 1316965 w 1998356"/>
              <a:gd name="connsiteY24" fmla="*/ 29497 h 2041989"/>
              <a:gd name="connsiteX25" fmla="*/ 1125236 w 1998356"/>
              <a:gd name="connsiteY25" fmla="*/ 0 h 2041989"/>
              <a:gd name="connsiteX26" fmla="*/ 874513 w 1998356"/>
              <a:gd name="connsiteY26" fmla="*/ 29497 h 2041989"/>
              <a:gd name="connsiteX27" fmla="*/ 786023 w 1998356"/>
              <a:gd name="connsiteY27" fmla="*/ 73742 h 2041989"/>
              <a:gd name="connsiteX28" fmla="*/ 727029 w 1998356"/>
              <a:gd name="connsiteY28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520552 w 1998356"/>
              <a:gd name="connsiteY3" fmla="*/ 191729 h 2041989"/>
              <a:gd name="connsiteX4" fmla="*/ 446810 w 1998356"/>
              <a:gd name="connsiteY4" fmla="*/ 265471 h 2041989"/>
              <a:gd name="connsiteX5" fmla="*/ 417313 w 1998356"/>
              <a:gd name="connsiteY5" fmla="*/ 309716 h 2041989"/>
              <a:gd name="connsiteX6" fmla="*/ 396960 w 1998356"/>
              <a:gd name="connsiteY6" fmla="*/ 427703 h 2041989"/>
              <a:gd name="connsiteX7" fmla="*/ 308322 w 1998356"/>
              <a:gd name="connsiteY7" fmla="*/ 700401 h 2041989"/>
              <a:gd name="connsiteX8" fmla="*/ 20139 w 1998356"/>
              <a:gd name="connsiteY8" fmla="*/ 1097428 h 2041989"/>
              <a:gd name="connsiteX9" fmla="*/ 54208 w 1998356"/>
              <a:gd name="connsiteY9" fmla="*/ 1819804 h 2041989"/>
              <a:gd name="connsiteX10" fmla="*/ 294164 w 1998356"/>
              <a:gd name="connsiteY10" fmla="*/ 2019054 h 2041989"/>
              <a:gd name="connsiteX11" fmla="*/ 863304 w 1998356"/>
              <a:gd name="connsiteY11" fmla="*/ 2037342 h 2041989"/>
              <a:gd name="connsiteX12" fmla="*/ 1330976 w 1998356"/>
              <a:gd name="connsiteY12" fmla="*/ 2015957 h 2041989"/>
              <a:gd name="connsiteX13" fmla="*/ 1774165 w 1998356"/>
              <a:gd name="connsiteY13" fmla="*/ 2005781 h 2041989"/>
              <a:gd name="connsiteX14" fmla="*/ 1917519 w 1998356"/>
              <a:gd name="connsiteY14" fmla="*/ 1732936 h 2041989"/>
              <a:gd name="connsiteX15" fmla="*/ 1995390 w 1998356"/>
              <a:gd name="connsiteY15" fmla="*/ 1178986 h 2041989"/>
              <a:gd name="connsiteX16" fmla="*/ 1965894 w 1998356"/>
              <a:gd name="connsiteY16" fmla="*/ 663678 h 2041989"/>
              <a:gd name="connsiteX17" fmla="*/ 1951145 w 1998356"/>
              <a:gd name="connsiteY17" fmla="*/ 294968 h 2041989"/>
              <a:gd name="connsiteX18" fmla="*/ 1921649 w 1998356"/>
              <a:gd name="connsiteY18" fmla="*/ 235974 h 2041989"/>
              <a:gd name="connsiteX19" fmla="*/ 1818410 w 1998356"/>
              <a:gd name="connsiteY19" fmla="*/ 117987 h 2041989"/>
              <a:gd name="connsiteX20" fmla="*/ 1774165 w 1998356"/>
              <a:gd name="connsiteY20" fmla="*/ 103239 h 2041989"/>
              <a:gd name="connsiteX21" fmla="*/ 1656178 w 1998356"/>
              <a:gd name="connsiteY21" fmla="*/ 88490 h 2041989"/>
              <a:gd name="connsiteX22" fmla="*/ 1538190 w 1998356"/>
              <a:gd name="connsiteY22" fmla="*/ 58994 h 2041989"/>
              <a:gd name="connsiteX23" fmla="*/ 1390707 w 1998356"/>
              <a:gd name="connsiteY23" fmla="*/ 44245 h 2041989"/>
              <a:gd name="connsiteX24" fmla="*/ 1316965 w 1998356"/>
              <a:gd name="connsiteY24" fmla="*/ 29497 h 2041989"/>
              <a:gd name="connsiteX25" fmla="*/ 1125236 w 1998356"/>
              <a:gd name="connsiteY25" fmla="*/ 0 h 2041989"/>
              <a:gd name="connsiteX26" fmla="*/ 874513 w 1998356"/>
              <a:gd name="connsiteY26" fmla="*/ 29497 h 2041989"/>
              <a:gd name="connsiteX27" fmla="*/ 786023 w 1998356"/>
              <a:gd name="connsiteY27" fmla="*/ 73742 h 2041989"/>
              <a:gd name="connsiteX28" fmla="*/ 727029 w 1998356"/>
              <a:gd name="connsiteY28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446810 w 1998356"/>
              <a:gd name="connsiteY3" fmla="*/ 265471 h 2041989"/>
              <a:gd name="connsiteX4" fmla="*/ 417313 w 1998356"/>
              <a:gd name="connsiteY4" fmla="*/ 309716 h 2041989"/>
              <a:gd name="connsiteX5" fmla="*/ 396960 w 1998356"/>
              <a:gd name="connsiteY5" fmla="*/ 427703 h 2041989"/>
              <a:gd name="connsiteX6" fmla="*/ 308322 w 1998356"/>
              <a:gd name="connsiteY6" fmla="*/ 700401 h 2041989"/>
              <a:gd name="connsiteX7" fmla="*/ 20139 w 1998356"/>
              <a:gd name="connsiteY7" fmla="*/ 1097428 h 2041989"/>
              <a:gd name="connsiteX8" fmla="*/ 54208 w 1998356"/>
              <a:gd name="connsiteY8" fmla="*/ 1819804 h 2041989"/>
              <a:gd name="connsiteX9" fmla="*/ 294164 w 1998356"/>
              <a:gd name="connsiteY9" fmla="*/ 2019054 h 2041989"/>
              <a:gd name="connsiteX10" fmla="*/ 863304 w 1998356"/>
              <a:gd name="connsiteY10" fmla="*/ 2037342 h 2041989"/>
              <a:gd name="connsiteX11" fmla="*/ 1330976 w 1998356"/>
              <a:gd name="connsiteY11" fmla="*/ 2015957 h 2041989"/>
              <a:gd name="connsiteX12" fmla="*/ 1774165 w 1998356"/>
              <a:gd name="connsiteY12" fmla="*/ 2005781 h 2041989"/>
              <a:gd name="connsiteX13" fmla="*/ 1917519 w 1998356"/>
              <a:gd name="connsiteY13" fmla="*/ 1732936 h 2041989"/>
              <a:gd name="connsiteX14" fmla="*/ 1995390 w 1998356"/>
              <a:gd name="connsiteY14" fmla="*/ 1178986 h 2041989"/>
              <a:gd name="connsiteX15" fmla="*/ 1965894 w 1998356"/>
              <a:gd name="connsiteY15" fmla="*/ 663678 h 2041989"/>
              <a:gd name="connsiteX16" fmla="*/ 1951145 w 1998356"/>
              <a:gd name="connsiteY16" fmla="*/ 294968 h 2041989"/>
              <a:gd name="connsiteX17" fmla="*/ 1921649 w 1998356"/>
              <a:gd name="connsiteY17" fmla="*/ 235974 h 2041989"/>
              <a:gd name="connsiteX18" fmla="*/ 1818410 w 1998356"/>
              <a:gd name="connsiteY18" fmla="*/ 117987 h 2041989"/>
              <a:gd name="connsiteX19" fmla="*/ 1774165 w 1998356"/>
              <a:gd name="connsiteY19" fmla="*/ 103239 h 2041989"/>
              <a:gd name="connsiteX20" fmla="*/ 1656178 w 1998356"/>
              <a:gd name="connsiteY20" fmla="*/ 88490 h 2041989"/>
              <a:gd name="connsiteX21" fmla="*/ 1538190 w 1998356"/>
              <a:gd name="connsiteY21" fmla="*/ 58994 h 2041989"/>
              <a:gd name="connsiteX22" fmla="*/ 1390707 w 1998356"/>
              <a:gd name="connsiteY22" fmla="*/ 44245 h 2041989"/>
              <a:gd name="connsiteX23" fmla="*/ 1316965 w 1998356"/>
              <a:gd name="connsiteY23" fmla="*/ 29497 h 2041989"/>
              <a:gd name="connsiteX24" fmla="*/ 1125236 w 1998356"/>
              <a:gd name="connsiteY24" fmla="*/ 0 h 2041989"/>
              <a:gd name="connsiteX25" fmla="*/ 874513 w 1998356"/>
              <a:gd name="connsiteY25" fmla="*/ 29497 h 2041989"/>
              <a:gd name="connsiteX26" fmla="*/ 786023 w 1998356"/>
              <a:gd name="connsiteY26" fmla="*/ 73742 h 2041989"/>
              <a:gd name="connsiteX27" fmla="*/ 727029 w 1998356"/>
              <a:gd name="connsiteY27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417313 w 1998356"/>
              <a:gd name="connsiteY3" fmla="*/ 309716 h 2041989"/>
              <a:gd name="connsiteX4" fmla="*/ 396960 w 1998356"/>
              <a:gd name="connsiteY4" fmla="*/ 427703 h 2041989"/>
              <a:gd name="connsiteX5" fmla="*/ 308322 w 1998356"/>
              <a:gd name="connsiteY5" fmla="*/ 700401 h 2041989"/>
              <a:gd name="connsiteX6" fmla="*/ 20139 w 1998356"/>
              <a:gd name="connsiteY6" fmla="*/ 1097428 h 2041989"/>
              <a:gd name="connsiteX7" fmla="*/ 54208 w 1998356"/>
              <a:gd name="connsiteY7" fmla="*/ 1819804 h 2041989"/>
              <a:gd name="connsiteX8" fmla="*/ 294164 w 1998356"/>
              <a:gd name="connsiteY8" fmla="*/ 2019054 h 2041989"/>
              <a:gd name="connsiteX9" fmla="*/ 863304 w 1998356"/>
              <a:gd name="connsiteY9" fmla="*/ 2037342 h 2041989"/>
              <a:gd name="connsiteX10" fmla="*/ 1330976 w 1998356"/>
              <a:gd name="connsiteY10" fmla="*/ 2015957 h 2041989"/>
              <a:gd name="connsiteX11" fmla="*/ 1774165 w 1998356"/>
              <a:gd name="connsiteY11" fmla="*/ 2005781 h 2041989"/>
              <a:gd name="connsiteX12" fmla="*/ 1917519 w 1998356"/>
              <a:gd name="connsiteY12" fmla="*/ 1732936 h 2041989"/>
              <a:gd name="connsiteX13" fmla="*/ 1995390 w 1998356"/>
              <a:gd name="connsiteY13" fmla="*/ 1178986 h 2041989"/>
              <a:gd name="connsiteX14" fmla="*/ 1965894 w 1998356"/>
              <a:gd name="connsiteY14" fmla="*/ 663678 h 2041989"/>
              <a:gd name="connsiteX15" fmla="*/ 1951145 w 1998356"/>
              <a:gd name="connsiteY15" fmla="*/ 294968 h 2041989"/>
              <a:gd name="connsiteX16" fmla="*/ 1921649 w 1998356"/>
              <a:gd name="connsiteY16" fmla="*/ 235974 h 2041989"/>
              <a:gd name="connsiteX17" fmla="*/ 1818410 w 1998356"/>
              <a:gd name="connsiteY17" fmla="*/ 117987 h 2041989"/>
              <a:gd name="connsiteX18" fmla="*/ 1774165 w 1998356"/>
              <a:gd name="connsiteY18" fmla="*/ 103239 h 2041989"/>
              <a:gd name="connsiteX19" fmla="*/ 1656178 w 1998356"/>
              <a:gd name="connsiteY19" fmla="*/ 88490 h 2041989"/>
              <a:gd name="connsiteX20" fmla="*/ 1538190 w 1998356"/>
              <a:gd name="connsiteY20" fmla="*/ 58994 h 2041989"/>
              <a:gd name="connsiteX21" fmla="*/ 1390707 w 1998356"/>
              <a:gd name="connsiteY21" fmla="*/ 44245 h 2041989"/>
              <a:gd name="connsiteX22" fmla="*/ 1316965 w 1998356"/>
              <a:gd name="connsiteY22" fmla="*/ 29497 h 2041989"/>
              <a:gd name="connsiteX23" fmla="*/ 1125236 w 1998356"/>
              <a:gd name="connsiteY23" fmla="*/ 0 h 2041989"/>
              <a:gd name="connsiteX24" fmla="*/ 874513 w 1998356"/>
              <a:gd name="connsiteY24" fmla="*/ 29497 h 2041989"/>
              <a:gd name="connsiteX25" fmla="*/ 786023 w 1998356"/>
              <a:gd name="connsiteY25" fmla="*/ 73742 h 2041989"/>
              <a:gd name="connsiteX26" fmla="*/ 727029 w 1998356"/>
              <a:gd name="connsiteY26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481321 w 1998356"/>
              <a:gd name="connsiteY3" fmla="*/ 263996 h 2041989"/>
              <a:gd name="connsiteX4" fmla="*/ 396960 w 1998356"/>
              <a:gd name="connsiteY4" fmla="*/ 427703 h 2041989"/>
              <a:gd name="connsiteX5" fmla="*/ 308322 w 1998356"/>
              <a:gd name="connsiteY5" fmla="*/ 700401 h 2041989"/>
              <a:gd name="connsiteX6" fmla="*/ 20139 w 1998356"/>
              <a:gd name="connsiteY6" fmla="*/ 1097428 h 2041989"/>
              <a:gd name="connsiteX7" fmla="*/ 54208 w 1998356"/>
              <a:gd name="connsiteY7" fmla="*/ 1819804 h 2041989"/>
              <a:gd name="connsiteX8" fmla="*/ 294164 w 1998356"/>
              <a:gd name="connsiteY8" fmla="*/ 2019054 h 2041989"/>
              <a:gd name="connsiteX9" fmla="*/ 863304 w 1998356"/>
              <a:gd name="connsiteY9" fmla="*/ 2037342 h 2041989"/>
              <a:gd name="connsiteX10" fmla="*/ 1330976 w 1998356"/>
              <a:gd name="connsiteY10" fmla="*/ 2015957 h 2041989"/>
              <a:gd name="connsiteX11" fmla="*/ 1774165 w 1998356"/>
              <a:gd name="connsiteY11" fmla="*/ 2005781 h 2041989"/>
              <a:gd name="connsiteX12" fmla="*/ 1917519 w 1998356"/>
              <a:gd name="connsiteY12" fmla="*/ 1732936 h 2041989"/>
              <a:gd name="connsiteX13" fmla="*/ 1995390 w 1998356"/>
              <a:gd name="connsiteY13" fmla="*/ 1178986 h 2041989"/>
              <a:gd name="connsiteX14" fmla="*/ 1965894 w 1998356"/>
              <a:gd name="connsiteY14" fmla="*/ 663678 h 2041989"/>
              <a:gd name="connsiteX15" fmla="*/ 1951145 w 1998356"/>
              <a:gd name="connsiteY15" fmla="*/ 294968 h 2041989"/>
              <a:gd name="connsiteX16" fmla="*/ 1921649 w 1998356"/>
              <a:gd name="connsiteY16" fmla="*/ 235974 h 2041989"/>
              <a:gd name="connsiteX17" fmla="*/ 1818410 w 1998356"/>
              <a:gd name="connsiteY17" fmla="*/ 117987 h 2041989"/>
              <a:gd name="connsiteX18" fmla="*/ 1774165 w 1998356"/>
              <a:gd name="connsiteY18" fmla="*/ 103239 h 2041989"/>
              <a:gd name="connsiteX19" fmla="*/ 1656178 w 1998356"/>
              <a:gd name="connsiteY19" fmla="*/ 88490 h 2041989"/>
              <a:gd name="connsiteX20" fmla="*/ 1538190 w 1998356"/>
              <a:gd name="connsiteY20" fmla="*/ 58994 h 2041989"/>
              <a:gd name="connsiteX21" fmla="*/ 1390707 w 1998356"/>
              <a:gd name="connsiteY21" fmla="*/ 44245 h 2041989"/>
              <a:gd name="connsiteX22" fmla="*/ 1316965 w 1998356"/>
              <a:gd name="connsiteY22" fmla="*/ 29497 h 2041989"/>
              <a:gd name="connsiteX23" fmla="*/ 1125236 w 1998356"/>
              <a:gd name="connsiteY23" fmla="*/ 0 h 2041989"/>
              <a:gd name="connsiteX24" fmla="*/ 874513 w 1998356"/>
              <a:gd name="connsiteY24" fmla="*/ 29497 h 2041989"/>
              <a:gd name="connsiteX25" fmla="*/ 786023 w 1998356"/>
              <a:gd name="connsiteY25" fmla="*/ 73742 h 2041989"/>
              <a:gd name="connsiteX26" fmla="*/ 727029 w 1998356"/>
              <a:gd name="connsiteY26" fmla="*/ 88490 h 2041989"/>
              <a:gd name="connsiteX0" fmla="*/ 727029 w 1998356"/>
              <a:gd name="connsiteY0" fmla="*/ 88490 h 2041989"/>
              <a:gd name="connsiteX1" fmla="*/ 653287 w 1998356"/>
              <a:gd name="connsiteY1" fmla="*/ 132736 h 2041989"/>
              <a:gd name="connsiteX2" fmla="*/ 609042 w 1998356"/>
              <a:gd name="connsiteY2" fmla="*/ 147484 h 2041989"/>
              <a:gd name="connsiteX3" fmla="*/ 481321 w 1998356"/>
              <a:gd name="connsiteY3" fmla="*/ 263996 h 2041989"/>
              <a:gd name="connsiteX4" fmla="*/ 396960 w 1998356"/>
              <a:gd name="connsiteY4" fmla="*/ 427703 h 2041989"/>
              <a:gd name="connsiteX5" fmla="*/ 308322 w 1998356"/>
              <a:gd name="connsiteY5" fmla="*/ 700401 h 2041989"/>
              <a:gd name="connsiteX6" fmla="*/ 20139 w 1998356"/>
              <a:gd name="connsiteY6" fmla="*/ 1097428 h 2041989"/>
              <a:gd name="connsiteX7" fmla="*/ 54208 w 1998356"/>
              <a:gd name="connsiteY7" fmla="*/ 1819804 h 2041989"/>
              <a:gd name="connsiteX8" fmla="*/ 294164 w 1998356"/>
              <a:gd name="connsiteY8" fmla="*/ 2019054 h 2041989"/>
              <a:gd name="connsiteX9" fmla="*/ 863304 w 1998356"/>
              <a:gd name="connsiteY9" fmla="*/ 2037342 h 2041989"/>
              <a:gd name="connsiteX10" fmla="*/ 1330976 w 1998356"/>
              <a:gd name="connsiteY10" fmla="*/ 2015957 h 2041989"/>
              <a:gd name="connsiteX11" fmla="*/ 1774165 w 1998356"/>
              <a:gd name="connsiteY11" fmla="*/ 2005781 h 2041989"/>
              <a:gd name="connsiteX12" fmla="*/ 1917519 w 1998356"/>
              <a:gd name="connsiteY12" fmla="*/ 1732936 h 2041989"/>
              <a:gd name="connsiteX13" fmla="*/ 1995390 w 1998356"/>
              <a:gd name="connsiteY13" fmla="*/ 1178986 h 2041989"/>
              <a:gd name="connsiteX14" fmla="*/ 1965894 w 1998356"/>
              <a:gd name="connsiteY14" fmla="*/ 663678 h 2041989"/>
              <a:gd name="connsiteX15" fmla="*/ 1951145 w 1998356"/>
              <a:gd name="connsiteY15" fmla="*/ 294968 h 2041989"/>
              <a:gd name="connsiteX16" fmla="*/ 1921649 w 1998356"/>
              <a:gd name="connsiteY16" fmla="*/ 235974 h 2041989"/>
              <a:gd name="connsiteX17" fmla="*/ 1818410 w 1998356"/>
              <a:gd name="connsiteY17" fmla="*/ 117987 h 2041989"/>
              <a:gd name="connsiteX18" fmla="*/ 1774165 w 1998356"/>
              <a:gd name="connsiteY18" fmla="*/ 103239 h 2041989"/>
              <a:gd name="connsiteX19" fmla="*/ 1656178 w 1998356"/>
              <a:gd name="connsiteY19" fmla="*/ 88490 h 2041989"/>
              <a:gd name="connsiteX20" fmla="*/ 1538190 w 1998356"/>
              <a:gd name="connsiteY20" fmla="*/ 58994 h 2041989"/>
              <a:gd name="connsiteX21" fmla="*/ 1390707 w 1998356"/>
              <a:gd name="connsiteY21" fmla="*/ 44245 h 2041989"/>
              <a:gd name="connsiteX22" fmla="*/ 1316965 w 1998356"/>
              <a:gd name="connsiteY22" fmla="*/ 29497 h 2041989"/>
              <a:gd name="connsiteX23" fmla="*/ 1125236 w 1998356"/>
              <a:gd name="connsiteY23" fmla="*/ 0 h 2041989"/>
              <a:gd name="connsiteX24" fmla="*/ 874513 w 1998356"/>
              <a:gd name="connsiteY24" fmla="*/ 29497 h 2041989"/>
              <a:gd name="connsiteX25" fmla="*/ 727029 w 1998356"/>
              <a:gd name="connsiteY25" fmla="*/ 88490 h 2041989"/>
              <a:gd name="connsiteX0" fmla="*/ 727029 w 1998356"/>
              <a:gd name="connsiteY0" fmla="*/ 88490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921649 w 1998356"/>
              <a:gd name="connsiteY15" fmla="*/ 235974 h 2041989"/>
              <a:gd name="connsiteX16" fmla="*/ 1818410 w 1998356"/>
              <a:gd name="connsiteY16" fmla="*/ 117987 h 2041989"/>
              <a:gd name="connsiteX17" fmla="*/ 1774165 w 1998356"/>
              <a:gd name="connsiteY17" fmla="*/ 103239 h 2041989"/>
              <a:gd name="connsiteX18" fmla="*/ 1656178 w 1998356"/>
              <a:gd name="connsiteY18" fmla="*/ 88490 h 2041989"/>
              <a:gd name="connsiteX19" fmla="*/ 1538190 w 1998356"/>
              <a:gd name="connsiteY19" fmla="*/ 58994 h 2041989"/>
              <a:gd name="connsiteX20" fmla="*/ 1390707 w 1998356"/>
              <a:gd name="connsiteY20" fmla="*/ 44245 h 2041989"/>
              <a:gd name="connsiteX21" fmla="*/ 1316965 w 1998356"/>
              <a:gd name="connsiteY21" fmla="*/ 29497 h 2041989"/>
              <a:gd name="connsiteX22" fmla="*/ 1125236 w 1998356"/>
              <a:gd name="connsiteY22" fmla="*/ 0 h 2041989"/>
              <a:gd name="connsiteX23" fmla="*/ 874513 w 1998356"/>
              <a:gd name="connsiteY23" fmla="*/ 29497 h 2041989"/>
              <a:gd name="connsiteX24" fmla="*/ 727029 w 1998356"/>
              <a:gd name="connsiteY24" fmla="*/ 88490 h 2041989"/>
              <a:gd name="connsiteX0" fmla="*/ 874513 w 1998356"/>
              <a:gd name="connsiteY0" fmla="*/ 29497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921649 w 1998356"/>
              <a:gd name="connsiteY15" fmla="*/ 235974 h 2041989"/>
              <a:gd name="connsiteX16" fmla="*/ 1818410 w 1998356"/>
              <a:gd name="connsiteY16" fmla="*/ 117987 h 2041989"/>
              <a:gd name="connsiteX17" fmla="*/ 1774165 w 1998356"/>
              <a:gd name="connsiteY17" fmla="*/ 103239 h 2041989"/>
              <a:gd name="connsiteX18" fmla="*/ 1656178 w 1998356"/>
              <a:gd name="connsiteY18" fmla="*/ 88490 h 2041989"/>
              <a:gd name="connsiteX19" fmla="*/ 1538190 w 1998356"/>
              <a:gd name="connsiteY19" fmla="*/ 58994 h 2041989"/>
              <a:gd name="connsiteX20" fmla="*/ 1390707 w 1998356"/>
              <a:gd name="connsiteY20" fmla="*/ 44245 h 2041989"/>
              <a:gd name="connsiteX21" fmla="*/ 1316965 w 1998356"/>
              <a:gd name="connsiteY21" fmla="*/ 29497 h 2041989"/>
              <a:gd name="connsiteX22" fmla="*/ 1125236 w 1998356"/>
              <a:gd name="connsiteY22" fmla="*/ 0 h 2041989"/>
              <a:gd name="connsiteX23" fmla="*/ 874513 w 1998356"/>
              <a:gd name="connsiteY23" fmla="*/ 29497 h 2041989"/>
              <a:gd name="connsiteX0" fmla="*/ 874513 w 1998356"/>
              <a:gd name="connsiteY0" fmla="*/ 29497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921649 w 1998356"/>
              <a:gd name="connsiteY15" fmla="*/ 235974 h 2041989"/>
              <a:gd name="connsiteX16" fmla="*/ 1818410 w 1998356"/>
              <a:gd name="connsiteY16" fmla="*/ 117987 h 2041989"/>
              <a:gd name="connsiteX17" fmla="*/ 1774165 w 1998356"/>
              <a:gd name="connsiteY17" fmla="*/ 103239 h 2041989"/>
              <a:gd name="connsiteX18" fmla="*/ 1656178 w 1998356"/>
              <a:gd name="connsiteY18" fmla="*/ 88490 h 2041989"/>
              <a:gd name="connsiteX19" fmla="*/ 1538190 w 1998356"/>
              <a:gd name="connsiteY19" fmla="*/ 58994 h 2041989"/>
              <a:gd name="connsiteX20" fmla="*/ 1316965 w 1998356"/>
              <a:gd name="connsiteY20" fmla="*/ 29497 h 2041989"/>
              <a:gd name="connsiteX21" fmla="*/ 1125236 w 1998356"/>
              <a:gd name="connsiteY21" fmla="*/ 0 h 2041989"/>
              <a:gd name="connsiteX22" fmla="*/ 874513 w 1998356"/>
              <a:gd name="connsiteY22" fmla="*/ 29497 h 2041989"/>
              <a:gd name="connsiteX0" fmla="*/ 874513 w 1998356"/>
              <a:gd name="connsiteY0" fmla="*/ 29497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921649 w 1998356"/>
              <a:gd name="connsiteY15" fmla="*/ 235974 h 2041989"/>
              <a:gd name="connsiteX16" fmla="*/ 1818410 w 1998356"/>
              <a:gd name="connsiteY16" fmla="*/ 117987 h 2041989"/>
              <a:gd name="connsiteX17" fmla="*/ 1774165 w 1998356"/>
              <a:gd name="connsiteY17" fmla="*/ 103239 h 2041989"/>
              <a:gd name="connsiteX18" fmla="*/ 1538190 w 1998356"/>
              <a:gd name="connsiteY18" fmla="*/ 58994 h 2041989"/>
              <a:gd name="connsiteX19" fmla="*/ 1316965 w 1998356"/>
              <a:gd name="connsiteY19" fmla="*/ 29497 h 2041989"/>
              <a:gd name="connsiteX20" fmla="*/ 1125236 w 1998356"/>
              <a:gd name="connsiteY20" fmla="*/ 0 h 2041989"/>
              <a:gd name="connsiteX21" fmla="*/ 874513 w 1998356"/>
              <a:gd name="connsiteY21" fmla="*/ 29497 h 2041989"/>
              <a:gd name="connsiteX0" fmla="*/ 874513 w 1998356"/>
              <a:gd name="connsiteY0" fmla="*/ 29497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818410 w 1998356"/>
              <a:gd name="connsiteY15" fmla="*/ 117987 h 2041989"/>
              <a:gd name="connsiteX16" fmla="*/ 1774165 w 1998356"/>
              <a:gd name="connsiteY16" fmla="*/ 103239 h 2041989"/>
              <a:gd name="connsiteX17" fmla="*/ 1538190 w 1998356"/>
              <a:gd name="connsiteY17" fmla="*/ 58994 h 2041989"/>
              <a:gd name="connsiteX18" fmla="*/ 1316965 w 1998356"/>
              <a:gd name="connsiteY18" fmla="*/ 29497 h 2041989"/>
              <a:gd name="connsiteX19" fmla="*/ 1125236 w 1998356"/>
              <a:gd name="connsiteY19" fmla="*/ 0 h 2041989"/>
              <a:gd name="connsiteX20" fmla="*/ 874513 w 1998356"/>
              <a:gd name="connsiteY20" fmla="*/ 29497 h 2041989"/>
              <a:gd name="connsiteX0" fmla="*/ 874513 w 1998356"/>
              <a:gd name="connsiteY0" fmla="*/ 29497 h 2041989"/>
              <a:gd name="connsiteX1" fmla="*/ 609042 w 1998356"/>
              <a:gd name="connsiteY1" fmla="*/ 147484 h 2041989"/>
              <a:gd name="connsiteX2" fmla="*/ 481321 w 1998356"/>
              <a:gd name="connsiteY2" fmla="*/ 263996 h 2041989"/>
              <a:gd name="connsiteX3" fmla="*/ 396960 w 1998356"/>
              <a:gd name="connsiteY3" fmla="*/ 427703 h 2041989"/>
              <a:gd name="connsiteX4" fmla="*/ 308322 w 1998356"/>
              <a:gd name="connsiteY4" fmla="*/ 700401 h 2041989"/>
              <a:gd name="connsiteX5" fmla="*/ 20139 w 1998356"/>
              <a:gd name="connsiteY5" fmla="*/ 1097428 h 2041989"/>
              <a:gd name="connsiteX6" fmla="*/ 54208 w 1998356"/>
              <a:gd name="connsiteY6" fmla="*/ 1819804 h 2041989"/>
              <a:gd name="connsiteX7" fmla="*/ 294164 w 1998356"/>
              <a:gd name="connsiteY7" fmla="*/ 2019054 h 2041989"/>
              <a:gd name="connsiteX8" fmla="*/ 863304 w 1998356"/>
              <a:gd name="connsiteY8" fmla="*/ 2037342 h 2041989"/>
              <a:gd name="connsiteX9" fmla="*/ 1330976 w 1998356"/>
              <a:gd name="connsiteY9" fmla="*/ 2015957 h 2041989"/>
              <a:gd name="connsiteX10" fmla="*/ 1774165 w 1998356"/>
              <a:gd name="connsiteY10" fmla="*/ 2005781 h 2041989"/>
              <a:gd name="connsiteX11" fmla="*/ 1917519 w 1998356"/>
              <a:gd name="connsiteY11" fmla="*/ 1732936 h 2041989"/>
              <a:gd name="connsiteX12" fmla="*/ 1995390 w 1998356"/>
              <a:gd name="connsiteY12" fmla="*/ 1178986 h 2041989"/>
              <a:gd name="connsiteX13" fmla="*/ 1965894 w 1998356"/>
              <a:gd name="connsiteY13" fmla="*/ 663678 h 2041989"/>
              <a:gd name="connsiteX14" fmla="*/ 1951145 w 1998356"/>
              <a:gd name="connsiteY14" fmla="*/ 294968 h 2041989"/>
              <a:gd name="connsiteX15" fmla="*/ 1774165 w 1998356"/>
              <a:gd name="connsiteY15" fmla="*/ 103239 h 2041989"/>
              <a:gd name="connsiteX16" fmla="*/ 1538190 w 1998356"/>
              <a:gd name="connsiteY16" fmla="*/ 58994 h 2041989"/>
              <a:gd name="connsiteX17" fmla="*/ 1316965 w 1998356"/>
              <a:gd name="connsiteY17" fmla="*/ 29497 h 2041989"/>
              <a:gd name="connsiteX18" fmla="*/ 1125236 w 1998356"/>
              <a:gd name="connsiteY18" fmla="*/ 0 h 2041989"/>
              <a:gd name="connsiteX19" fmla="*/ 874513 w 1998356"/>
              <a:gd name="connsiteY19" fmla="*/ 29497 h 2041989"/>
              <a:gd name="connsiteX0" fmla="*/ 874513 w 1995391"/>
              <a:gd name="connsiteY0" fmla="*/ 29497 h 2041989"/>
              <a:gd name="connsiteX1" fmla="*/ 609042 w 1995391"/>
              <a:gd name="connsiteY1" fmla="*/ 147484 h 2041989"/>
              <a:gd name="connsiteX2" fmla="*/ 481321 w 1995391"/>
              <a:gd name="connsiteY2" fmla="*/ 263996 h 2041989"/>
              <a:gd name="connsiteX3" fmla="*/ 396960 w 1995391"/>
              <a:gd name="connsiteY3" fmla="*/ 427703 h 2041989"/>
              <a:gd name="connsiteX4" fmla="*/ 308322 w 1995391"/>
              <a:gd name="connsiteY4" fmla="*/ 700401 h 2041989"/>
              <a:gd name="connsiteX5" fmla="*/ 20139 w 1995391"/>
              <a:gd name="connsiteY5" fmla="*/ 1097428 h 2041989"/>
              <a:gd name="connsiteX6" fmla="*/ 54208 w 1995391"/>
              <a:gd name="connsiteY6" fmla="*/ 1819804 h 2041989"/>
              <a:gd name="connsiteX7" fmla="*/ 294164 w 1995391"/>
              <a:gd name="connsiteY7" fmla="*/ 2019054 h 2041989"/>
              <a:gd name="connsiteX8" fmla="*/ 863304 w 1995391"/>
              <a:gd name="connsiteY8" fmla="*/ 2037342 h 2041989"/>
              <a:gd name="connsiteX9" fmla="*/ 1330976 w 1995391"/>
              <a:gd name="connsiteY9" fmla="*/ 2015957 h 2041989"/>
              <a:gd name="connsiteX10" fmla="*/ 1774165 w 1995391"/>
              <a:gd name="connsiteY10" fmla="*/ 2005781 h 2041989"/>
              <a:gd name="connsiteX11" fmla="*/ 1917519 w 1995391"/>
              <a:gd name="connsiteY11" fmla="*/ 1732936 h 2041989"/>
              <a:gd name="connsiteX12" fmla="*/ 1995390 w 1995391"/>
              <a:gd name="connsiteY12" fmla="*/ 1178986 h 2041989"/>
              <a:gd name="connsiteX13" fmla="*/ 1915602 w 1995391"/>
              <a:gd name="connsiteY13" fmla="*/ 631674 h 2041989"/>
              <a:gd name="connsiteX14" fmla="*/ 1951145 w 1995391"/>
              <a:gd name="connsiteY14" fmla="*/ 294968 h 2041989"/>
              <a:gd name="connsiteX15" fmla="*/ 1774165 w 1995391"/>
              <a:gd name="connsiteY15" fmla="*/ 103239 h 2041989"/>
              <a:gd name="connsiteX16" fmla="*/ 1538190 w 1995391"/>
              <a:gd name="connsiteY16" fmla="*/ 58994 h 2041989"/>
              <a:gd name="connsiteX17" fmla="*/ 1316965 w 1995391"/>
              <a:gd name="connsiteY17" fmla="*/ 29497 h 2041989"/>
              <a:gd name="connsiteX18" fmla="*/ 1125236 w 1995391"/>
              <a:gd name="connsiteY18" fmla="*/ 0 h 2041989"/>
              <a:gd name="connsiteX19" fmla="*/ 874513 w 1995391"/>
              <a:gd name="connsiteY19" fmla="*/ 29497 h 2041989"/>
              <a:gd name="connsiteX0" fmla="*/ 874513 w 1996639"/>
              <a:gd name="connsiteY0" fmla="*/ 29497 h 2041989"/>
              <a:gd name="connsiteX1" fmla="*/ 609042 w 1996639"/>
              <a:gd name="connsiteY1" fmla="*/ 147484 h 2041989"/>
              <a:gd name="connsiteX2" fmla="*/ 481321 w 1996639"/>
              <a:gd name="connsiteY2" fmla="*/ 263996 h 2041989"/>
              <a:gd name="connsiteX3" fmla="*/ 396960 w 1996639"/>
              <a:gd name="connsiteY3" fmla="*/ 427703 h 2041989"/>
              <a:gd name="connsiteX4" fmla="*/ 308322 w 1996639"/>
              <a:gd name="connsiteY4" fmla="*/ 700401 h 2041989"/>
              <a:gd name="connsiteX5" fmla="*/ 20139 w 1996639"/>
              <a:gd name="connsiteY5" fmla="*/ 1097428 h 2041989"/>
              <a:gd name="connsiteX6" fmla="*/ 54208 w 1996639"/>
              <a:gd name="connsiteY6" fmla="*/ 1819804 h 2041989"/>
              <a:gd name="connsiteX7" fmla="*/ 294164 w 1996639"/>
              <a:gd name="connsiteY7" fmla="*/ 2019054 h 2041989"/>
              <a:gd name="connsiteX8" fmla="*/ 863304 w 1996639"/>
              <a:gd name="connsiteY8" fmla="*/ 2037342 h 2041989"/>
              <a:gd name="connsiteX9" fmla="*/ 1330976 w 1996639"/>
              <a:gd name="connsiteY9" fmla="*/ 2015957 h 2041989"/>
              <a:gd name="connsiteX10" fmla="*/ 1774165 w 1996639"/>
              <a:gd name="connsiteY10" fmla="*/ 2005781 h 2041989"/>
              <a:gd name="connsiteX11" fmla="*/ 1917519 w 1996639"/>
              <a:gd name="connsiteY11" fmla="*/ 1732936 h 2041989"/>
              <a:gd name="connsiteX12" fmla="*/ 1995390 w 1996639"/>
              <a:gd name="connsiteY12" fmla="*/ 1178986 h 2041989"/>
              <a:gd name="connsiteX13" fmla="*/ 1951145 w 1996639"/>
              <a:gd name="connsiteY13" fmla="*/ 294968 h 2041989"/>
              <a:gd name="connsiteX14" fmla="*/ 1774165 w 1996639"/>
              <a:gd name="connsiteY14" fmla="*/ 103239 h 2041989"/>
              <a:gd name="connsiteX15" fmla="*/ 1538190 w 1996639"/>
              <a:gd name="connsiteY15" fmla="*/ 58994 h 2041989"/>
              <a:gd name="connsiteX16" fmla="*/ 1316965 w 1996639"/>
              <a:gd name="connsiteY16" fmla="*/ 29497 h 2041989"/>
              <a:gd name="connsiteX17" fmla="*/ 1125236 w 1996639"/>
              <a:gd name="connsiteY17" fmla="*/ 0 h 2041989"/>
              <a:gd name="connsiteX18" fmla="*/ 874513 w 1996639"/>
              <a:gd name="connsiteY18" fmla="*/ 29497 h 2041989"/>
              <a:gd name="connsiteX0" fmla="*/ 874513 w 1995691"/>
              <a:gd name="connsiteY0" fmla="*/ 29497 h 2041989"/>
              <a:gd name="connsiteX1" fmla="*/ 609042 w 1995691"/>
              <a:gd name="connsiteY1" fmla="*/ 147484 h 2041989"/>
              <a:gd name="connsiteX2" fmla="*/ 481321 w 1995691"/>
              <a:gd name="connsiteY2" fmla="*/ 263996 h 2041989"/>
              <a:gd name="connsiteX3" fmla="*/ 396960 w 1995691"/>
              <a:gd name="connsiteY3" fmla="*/ 427703 h 2041989"/>
              <a:gd name="connsiteX4" fmla="*/ 308322 w 1995691"/>
              <a:gd name="connsiteY4" fmla="*/ 700401 h 2041989"/>
              <a:gd name="connsiteX5" fmla="*/ 20139 w 1995691"/>
              <a:gd name="connsiteY5" fmla="*/ 1097428 h 2041989"/>
              <a:gd name="connsiteX6" fmla="*/ 54208 w 1995691"/>
              <a:gd name="connsiteY6" fmla="*/ 1819804 h 2041989"/>
              <a:gd name="connsiteX7" fmla="*/ 294164 w 1995691"/>
              <a:gd name="connsiteY7" fmla="*/ 2019054 h 2041989"/>
              <a:gd name="connsiteX8" fmla="*/ 863304 w 1995691"/>
              <a:gd name="connsiteY8" fmla="*/ 2037342 h 2041989"/>
              <a:gd name="connsiteX9" fmla="*/ 1330976 w 1995691"/>
              <a:gd name="connsiteY9" fmla="*/ 2015957 h 2041989"/>
              <a:gd name="connsiteX10" fmla="*/ 1774165 w 1995691"/>
              <a:gd name="connsiteY10" fmla="*/ 2005781 h 2041989"/>
              <a:gd name="connsiteX11" fmla="*/ 1917519 w 1995691"/>
              <a:gd name="connsiteY11" fmla="*/ 1732936 h 2041989"/>
              <a:gd name="connsiteX12" fmla="*/ 1995390 w 1995691"/>
              <a:gd name="connsiteY12" fmla="*/ 1178986 h 2041989"/>
              <a:gd name="connsiteX13" fmla="*/ 1937429 w 1995691"/>
              <a:gd name="connsiteY13" fmla="*/ 404696 h 2041989"/>
              <a:gd name="connsiteX14" fmla="*/ 1774165 w 1995691"/>
              <a:gd name="connsiteY14" fmla="*/ 103239 h 2041989"/>
              <a:gd name="connsiteX15" fmla="*/ 1538190 w 1995691"/>
              <a:gd name="connsiteY15" fmla="*/ 58994 h 2041989"/>
              <a:gd name="connsiteX16" fmla="*/ 1316965 w 1995691"/>
              <a:gd name="connsiteY16" fmla="*/ 29497 h 2041989"/>
              <a:gd name="connsiteX17" fmla="*/ 1125236 w 1995691"/>
              <a:gd name="connsiteY17" fmla="*/ 0 h 2041989"/>
              <a:gd name="connsiteX18" fmla="*/ 874513 w 1995691"/>
              <a:gd name="connsiteY18" fmla="*/ 29497 h 2041989"/>
              <a:gd name="connsiteX0" fmla="*/ 874513 w 1995643"/>
              <a:gd name="connsiteY0" fmla="*/ 29497 h 2041989"/>
              <a:gd name="connsiteX1" fmla="*/ 609042 w 1995643"/>
              <a:gd name="connsiteY1" fmla="*/ 147484 h 2041989"/>
              <a:gd name="connsiteX2" fmla="*/ 481321 w 1995643"/>
              <a:gd name="connsiteY2" fmla="*/ 263996 h 2041989"/>
              <a:gd name="connsiteX3" fmla="*/ 396960 w 1995643"/>
              <a:gd name="connsiteY3" fmla="*/ 427703 h 2041989"/>
              <a:gd name="connsiteX4" fmla="*/ 308322 w 1995643"/>
              <a:gd name="connsiteY4" fmla="*/ 700401 h 2041989"/>
              <a:gd name="connsiteX5" fmla="*/ 20139 w 1995643"/>
              <a:gd name="connsiteY5" fmla="*/ 1097428 h 2041989"/>
              <a:gd name="connsiteX6" fmla="*/ 54208 w 1995643"/>
              <a:gd name="connsiteY6" fmla="*/ 1819804 h 2041989"/>
              <a:gd name="connsiteX7" fmla="*/ 294164 w 1995643"/>
              <a:gd name="connsiteY7" fmla="*/ 2019054 h 2041989"/>
              <a:gd name="connsiteX8" fmla="*/ 863304 w 1995643"/>
              <a:gd name="connsiteY8" fmla="*/ 2037342 h 2041989"/>
              <a:gd name="connsiteX9" fmla="*/ 1330976 w 1995643"/>
              <a:gd name="connsiteY9" fmla="*/ 2015957 h 2041989"/>
              <a:gd name="connsiteX10" fmla="*/ 1774165 w 1995643"/>
              <a:gd name="connsiteY10" fmla="*/ 2005781 h 2041989"/>
              <a:gd name="connsiteX11" fmla="*/ 1917519 w 1995643"/>
              <a:gd name="connsiteY11" fmla="*/ 1732936 h 2041989"/>
              <a:gd name="connsiteX12" fmla="*/ 1995390 w 1995643"/>
              <a:gd name="connsiteY12" fmla="*/ 1178986 h 2041989"/>
              <a:gd name="connsiteX13" fmla="*/ 1937429 w 1995643"/>
              <a:gd name="connsiteY13" fmla="*/ 404696 h 2041989"/>
              <a:gd name="connsiteX14" fmla="*/ 1806169 w 1995643"/>
              <a:gd name="connsiteY14" fmla="*/ 148959 h 2041989"/>
              <a:gd name="connsiteX15" fmla="*/ 1538190 w 1995643"/>
              <a:gd name="connsiteY15" fmla="*/ 58994 h 2041989"/>
              <a:gd name="connsiteX16" fmla="*/ 1316965 w 1995643"/>
              <a:gd name="connsiteY16" fmla="*/ 29497 h 2041989"/>
              <a:gd name="connsiteX17" fmla="*/ 1125236 w 1995643"/>
              <a:gd name="connsiteY17" fmla="*/ 0 h 2041989"/>
              <a:gd name="connsiteX18" fmla="*/ 874513 w 1995643"/>
              <a:gd name="connsiteY18" fmla="*/ 29497 h 2041989"/>
              <a:gd name="connsiteX0" fmla="*/ 874513 w 1964476"/>
              <a:gd name="connsiteY0" fmla="*/ 29497 h 2041989"/>
              <a:gd name="connsiteX1" fmla="*/ 609042 w 1964476"/>
              <a:gd name="connsiteY1" fmla="*/ 147484 h 2041989"/>
              <a:gd name="connsiteX2" fmla="*/ 481321 w 1964476"/>
              <a:gd name="connsiteY2" fmla="*/ 263996 h 2041989"/>
              <a:gd name="connsiteX3" fmla="*/ 396960 w 1964476"/>
              <a:gd name="connsiteY3" fmla="*/ 427703 h 2041989"/>
              <a:gd name="connsiteX4" fmla="*/ 308322 w 1964476"/>
              <a:gd name="connsiteY4" fmla="*/ 700401 h 2041989"/>
              <a:gd name="connsiteX5" fmla="*/ 20139 w 1964476"/>
              <a:gd name="connsiteY5" fmla="*/ 1097428 h 2041989"/>
              <a:gd name="connsiteX6" fmla="*/ 54208 w 1964476"/>
              <a:gd name="connsiteY6" fmla="*/ 1819804 h 2041989"/>
              <a:gd name="connsiteX7" fmla="*/ 294164 w 1964476"/>
              <a:gd name="connsiteY7" fmla="*/ 2019054 h 2041989"/>
              <a:gd name="connsiteX8" fmla="*/ 863304 w 1964476"/>
              <a:gd name="connsiteY8" fmla="*/ 2037342 h 2041989"/>
              <a:gd name="connsiteX9" fmla="*/ 1330976 w 1964476"/>
              <a:gd name="connsiteY9" fmla="*/ 2015957 h 2041989"/>
              <a:gd name="connsiteX10" fmla="*/ 1774165 w 1964476"/>
              <a:gd name="connsiteY10" fmla="*/ 2005781 h 2041989"/>
              <a:gd name="connsiteX11" fmla="*/ 1917519 w 1964476"/>
              <a:gd name="connsiteY11" fmla="*/ 1732936 h 2041989"/>
              <a:gd name="connsiteX12" fmla="*/ 1963386 w 1964476"/>
              <a:gd name="connsiteY12" fmla="*/ 1124122 h 2041989"/>
              <a:gd name="connsiteX13" fmla="*/ 1937429 w 1964476"/>
              <a:gd name="connsiteY13" fmla="*/ 404696 h 2041989"/>
              <a:gd name="connsiteX14" fmla="*/ 1806169 w 1964476"/>
              <a:gd name="connsiteY14" fmla="*/ 148959 h 2041989"/>
              <a:gd name="connsiteX15" fmla="*/ 1538190 w 1964476"/>
              <a:gd name="connsiteY15" fmla="*/ 58994 h 2041989"/>
              <a:gd name="connsiteX16" fmla="*/ 1316965 w 1964476"/>
              <a:gd name="connsiteY16" fmla="*/ 29497 h 2041989"/>
              <a:gd name="connsiteX17" fmla="*/ 1125236 w 1964476"/>
              <a:gd name="connsiteY17" fmla="*/ 0 h 2041989"/>
              <a:gd name="connsiteX18" fmla="*/ 874513 w 1964476"/>
              <a:gd name="connsiteY18" fmla="*/ 29497 h 2041989"/>
              <a:gd name="connsiteX0" fmla="*/ 874513 w 1967313"/>
              <a:gd name="connsiteY0" fmla="*/ 29497 h 2041989"/>
              <a:gd name="connsiteX1" fmla="*/ 609042 w 1967313"/>
              <a:gd name="connsiteY1" fmla="*/ 147484 h 2041989"/>
              <a:gd name="connsiteX2" fmla="*/ 481321 w 1967313"/>
              <a:gd name="connsiteY2" fmla="*/ 263996 h 2041989"/>
              <a:gd name="connsiteX3" fmla="*/ 396960 w 1967313"/>
              <a:gd name="connsiteY3" fmla="*/ 427703 h 2041989"/>
              <a:gd name="connsiteX4" fmla="*/ 308322 w 1967313"/>
              <a:gd name="connsiteY4" fmla="*/ 700401 h 2041989"/>
              <a:gd name="connsiteX5" fmla="*/ 20139 w 1967313"/>
              <a:gd name="connsiteY5" fmla="*/ 1097428 h 2041989"/>
              <a:gd name="connsiteX6" fmla="*/ 54208 w 1967313"/>
              <a:gd name="connsiteY6" fmla="*/ 1819804 h 2041989"/>
              <a:gd name="connsiteX7" fmla="*/ 294164 w 1967313"/>
              <a:gd name="connsiteY7" fmla="*/ 2019054 h 2041989"/>
              <a:gd name="connsiteX8" fmla="*/ 863304 w 1967313"/>
              <a:gd name="connsiteY8" fmla="*/ 2037342 h 2041989"/>
              <a:gd name="connsiteX9" fmla="*/ 1330976 w 1967313"/>
              <a:gd name="connsiteY9" fmla="*/ 2015957 h 2041989"/>
              <a:gd name="connsiteX10" fmla="*/ 1774165 w 1967313"/>
              <a:gd name="connsiteY10" fmla="*/ 2005781 h 2041989"/>
              <a:gd name="connsiteX11" fmla="*/ 1876371 w 1967313"/>
              <a:gd name="connsiteY11" fmla="*/ 1595776 h 2041989"/>
              <a:gd name="connsiteX12" fmla="*/ 1963386 w 1967313"/>
              <a:gd name="connsiteY12" fmla="*/ 1124122 h 2041989"/>
              <a:gd name="connsiteX13" fmla="*/ 1937429 w 1967313"/>
              <a:gd name="connsiteY13" fmla="*/ 404696 h 2041989"/>
              <a:gd name="connsiteX14" fmla="*/ 1806169 w 1967313"/>
              <a:gd name="connsiteY14" fmla="*/ 148959 h 2041989"/>
              <a:gd name="connsiteX15" fmla="*/ 1538190 w 1967313"/>
              <a:gd name="connsiteY15" fmla="*/ 58994 h 2041989"/>
              <a:gd name="connsiteX16" fmla="*/ 1316965 w 1967313"/>
              <a:gd name="connsiteY16" fmla="*/ 29497 h 2041989"/>
              <a:gd name="connsiteX17" fmla="*/ 1125236 w 1967313"/>
              <a:gd name="connsiteY17" fmla="*/ 0 h 2041989"/>
              <a:gd name="connsiteX18" fmla="*/ 874513 w 1967313"/>
              <a:gd name="connsiteY18" fmla="*/ 29497 h 2041989"/>
              <a:gd name="connsiteX0" fmla="*/ 874513 w 1967313"/>
              <a:gd name="connsiteY0" fmla="*/ 29497 h 2041989"/>
              <a:gd name="connsiteX1" fmla="*/ 609042 w 1967313"/>
              <a:gd name="connsiteY1" fmla="*/ 147484 h 2041989"/>
              <a:gd name="connsiteX2" fmla="*/ 481321 w 1967313"/>
              <a:gd name="connsiteY2" fmla="*/ 263996 h 2041989"/>
              <a:gd name="connsiteX3" fmla="*/ 396960 w 1967313"/>
              <a:gd name="connsiteY3" fmla="*/ 427703 h 2041989"/>
              <a:gd name="connsiteX4" fmla="*/ 308322 w 1967313"/>
              <a:gd name="connsiteY4" fmla="*/ 700401 h 2041989"/>
              <a:gd name="connsiteX5" fmla="*/ 20139 w 1967313"/>
              <a:gd name="connsiteY5" fmla="*/ 1097428 h 2041989"/>
              <a:gd name="connsiteX6" fmla="*/ 54208 w 1967313"/>
              <a:gd name="connsiteY6" fmla="*/ 1819804 h 2041989"/>
              <a:gd name="connsiteX7" fmla="*/ 294164 w 1967313"/>
              <a:gd name="connsiteY7" fmla="*/ 2019054 h 2041989"/>
              <a:gd name="connsiteX8" fmla="*/ 863304 w 1967313"/>
              <a:gd name="connsiteY8" fmla="*/ 2037342 h 2041989"/>
              <a:gd name="connsiteX9" fmla="*/ 1330976 w 1967313"/>
              <a:gd name="connsiteY9" fmla="*/ 2015957 h 2041989"/>
              <a:gd name="connsiteX10" fmla="*/ 1737589 w 1967313"/>
              <a:gd name="connsiteY10" fmla="*/ 1932629 h 2041989"/>
              <a:gd name="connsiteX11" fmla="*/ 1876371 w 1967313"/>
              <a:gd name="connsiteY11" fmla="*/ 1595776 h 2041989"/>
              <a:gd name="connsiteX12" fmla="*/ 1963386 w 1967313"/>
              <a:gd name="connsiteY12" fmla="*/ 1124122 h 2041989"/>
              <a:gd name="connsiteX13" fmla="*/ 1937429 w 1967313"/>
              <a:gd name="connsiteY13" fmla="*/ 404696 h 2041989"/>
              <a:gd name="connsiteX14" fmla="*/ 1806169 w 1967313"/>
              <a:gd name="connsiteY14" fmla="*/ 148959 h 2041989"/>
              <a:gd name="connsiteX15" fmla="*/ 1538190 w 1967313"/>
              <a:gd name="connsiteY15" fmla="*/ 58994 h 2041989"/>
              <a:gd name="connsiteX16" fmla="*/ 1316965 w 1967313"/>
              <a:gd name="connsiteY16" fmla="*/ 29497 h 2041989"/>
              <a:gd name="connsiteX17" fmla="*/ 1125236 w 1967313"/>
              <a:gd name="connsiteY17" fmla="*/ 0 h 2041989"/>
              <a:gd name="connsiteX18" fmla="*/ 874513 w 1967313"/>
              <a:gd name="connsiteY18" fmla="*/ 29497 h 2041989"/>
              <a:gd name="connsiteX0" fmla="*/ 874513 w 1967313"/>
              <a:gd name="connsiteY0" fmla="*/ 29497 h 2055150"/>
              <a:gd name="connsiteX1" fmla="*/ 609042 w 1967313"/>
              <a:gd name="connsiteY1" fmla="*/ 147484 h 2055150"/>
              <a:gd name="connsiteX2" fmla="*/ 481321 w 1967313"/>
              <a:gd name="connsiteY2" fmla="*/ 263996 h 2055150"/>
              <a:gd name="connsiteX3" fmla="*/ 396960 w 1967313"/>
              <a:gd name="connsiteY3" fmla="*/ 427703 h 2055150"/>
              <a:gd name="connsiteX4" fmla="*/ 308322 w 1967313"/>
              <a:gd name="connsiteY4" fmla="*/ 700401 h 2055150"/>
              <a:gd name="connsiteX5" fmla="*/ 20139 w 1967313"/>
              <a:gd name="connsiteY5" fmla="*/ 1097428 h 2055150"/>
              <a:gd name="connsiteX6" fmla="*/ 54208 w 1967313"/>
              <a:gd name="connsiteY6" fmla="*/ 1819804 h 2055150"/>
              <a:gd name="connsiteX7" fmla="*/ 294164 w 1967313"/>
              <a:gd name="connsiteY7" fmla="*/ 2019054 h 2055150"/>
              <a:gd name="connsiteX8" fmla="*/ 863304 w 1967313"/>
              <a:gd name="connsiteY8" fmla="*/ 2037342 h 2055150"/>
              <a:gd name="connsiteX9" fmla="*/ 1330976 w 1967313"/>
              <a:gd name="connsiteY9" fmla="*/ 2015957 h 2055150"/>
              <a:gd name="connsiteX10" fmla="*/ 1876371 w 1967313"/>
              <a:gd name="connsiteY10" fmla="*/ 1595776 h 2055150"/>
              <a:gd name="connsiteX11" fmla="*/ 1963386 w 1967313"/>
              <a:gd name="connsiteY11" fmla="*/ 1124122 h 2055150"/>
              <a:gd name="connsiteX12" fmla="*/ 1937429 w 1967313"/>
              <a:gd name="connsiteY12" fmla="*/ 404696 h 2055150"/>
              <a:gd name="connsiteX13" fmla="*/ 1806169 w 1967313"/>
              <a:gd name="connsiteY13" fmla="*/ 148959 h 2055150"/>
              <a:gd name="connsiteX14" fmla="*/ 1538190 w 1967313"/>
              <a:gd name="connsiteY14" fmla="*/ 58994 h 2055150"/>
              <a:gd name="connsiteX15" fmla="*/ 1316965 w 1967313"/>
              <a:gd name="connsiteY15" fmla="*/ 29497 h 2055150"/>
              <a:gd name="connsiteX16" fmla="*/ 1125236 w 1967313"/>
              <a:gd name="connsiteY16" fmla="*/ 0 h 2055150"/>
              <a:gd name="connsiteX17" fmla="*/ 874513 w 1967313"/>
              <a:gd name="connsiteY17" fmla="*/ 29497 h 2055150"/>
              <a:gd name="connsiteX0" fmla="*/ 874513 w 1972272"/>
              <a:gd name="connsiteY0" fmla="*/ 29497 h 2041989"/>
              <a:gd name="connsiteX1" fmla="*/ 609042 w 1972272"/>
              <a:gd name="connsiteY1" fmla="*/ 147484 h 2041989"/>
              <a:gd name="connsiteX2" fmla="*/ 481321 w 1972272"/>
              <a:gd name="connsiteY2" fmla="*/ 263996 h 2041989"/>
              <a:gd name="connsiteX3" fmla="*/ 396960 w 1972272"/>
              <a:gd name="connsiteY3" fmla="*/ 427703 h 2041989"/>
              <a:gd name="connsiteX4" fmla="*/ 308322 w 1972272"/>
              <a:gd name="connsiteY4" fmla="*/ 700401 h 2041989"/>
              <a:gd name="connsiteX5" fmla="*/ 20139 w 1972272"/>
              <a:gd name="connsiteY5" fmla="*/ 1097428 h 2041989"/>
              <a:gd name="connsiteX6" fmla="*/ 54208 w 1972272"/>
              <a:gd name="connsiteY6" fmla="*/ 1819804 h 2041989"/>
              <a:gd name="connsiteX7" fmla="*/ 294164 w 1972272"/>
              <a:gd name="connsiteY7" fmla="*/ 2019054 h 2041989"/>
              <a:gd name="connsiteX8" fmla="*/ 863304 w 1972272"/>
              <a:gd name="connsiteY8" fmla="*/ 2037342 h 2041989"/>
              <a:gd name="connsiteX9" fmla="*/ 1330976 w 1972272"/>
              <a:gd name="connsiteY9" fmla="*/ 2015957 h 2041989"/>
              <a:gd name="connsiteX10" fmla="*/ 1807791 w 1972272"/>
              <a:gd name="connsiteY10" fmla="*/ 1806088 h 2041989"/>
              <a:gd name="connsiteX11" fmla="*/ 1963386 w 1972272"/>
              <a:gd name="connsiteY11" fmla="*/ 1124122 h 2041989"/>
              <a:gd name="connsiteX12" fmla="*/ 1937429 w 1972272"/>
              <a:gd name="connsiteY12" fmla="*/ 404696 h 2041989"/>
              <a:gd name="connsiteX13" fmla="*/ 1806169 w 1972272"/>
              <a:gd name="connsiteY13" fmla="*/ 148959 h 2041989"/>
              <a:gd name="connsiteX14" fmla="*/ 1538190 w 1972272"/>
              <a:gd name="connsiteY14" fmla="*/ 58994 h 2041989"/>
              <a:gd name="connsiteX15" fmla="*/ 1316965 w 1972272"/>
              <a:gd name="connsiteY15" fmla="*/ 29497 h 2041989"/>
              <a:gd name="connsiteX16" fmla="*/ 1125236 w 1972272"/>
              <a:gd name="connsiteY16" fmla="*/ 0 h 2041989"/>
              <a:gd name="connsiteX17" fmla="*/ 874513 w 1972272"/>
              <a:gd name="connsiteY17" fmla="*/ 29497 h 2041989"/>
              <a:gd name="connsiteX0" fmla="*/ 874513 w 1975285"/>
              <a:gd name="connsiteY0" fmla="*/ 29497 h 2041989"/>
              <a:gd name="connsiteX1" fmla="*/ 609042 w 1975285"/>
              <a:gd name="connsiteY1" fmla="*/ 147484 h 2041989"/>
              <a:gd name="connsiteX2" fmla="*/ 481321 w 1975285"/>
              <a:gd name="connsiteY2" fmla="*/ 263996 h 2041989"/>
              <a:gd name="connsiteX3" fmla="*/ 396960 w 1975285"/>
              <a:gd name="connsiteY3" fmla="*/ 427703 h 2041989"/>
              <a:gd name="connsiteX4" fmla="*/ 308322 w 1975285"/>
              <a:gd name="connsiteY4" fmla="*/ 700401 h 2041989"/>
              <a:gd name="connsiteX5" fmla="*/ 20139 w 1975285"/>
              <a:gd name="connsiteY5" fmla="*/ 1097428 h 2041989"/>
              <a:gd name="connsiteX6" fmla="*/ 54208 w 1975285"/>
              <a:gd name="connsiteY6" fmla="*/ 1819804 h 2041989"/>
              <a:gd name="connsiteX7" fmla="*/ 294164 w 1975285"/>
              <a:gd name="connsiteY7" fmla="*/ 2019054 h 2041989"/>
              <a:gd name="connsiteX8" fmla="*/ 863304 w 1975285"/>
              <a:gd name="connsiteY8" fmla="*/ 2037342 h 2041989"/>
              <a:gd name="connsiteX9" fmla="*/ 1330976 w 1975285"/>
              <a:gd name="connsiteY9" fmla="*/ 2015957 h 2041989"/>
              <a:gd name="connsiteX10" fmla="*/ 1766643 w 1975285"/>
              <a:gd name="connsiteY10" fmla="*/ 1860952 h 2041989"/>
              <a:gd name="connsiteX11" fmla="*/ 1963386 w 1975285"/>
              <a:gd name="connsiteY11" fmla="*/ 1124122 h 2041989"/>
              <a:gd name="connsiteX12" fmla="*/ 1937429 w 1975285"/>
              <a:gd name="connsiteY12" fmla="*/ 404696 h 2041989"/>
              <a:gd name="connsiteX13" fmla="*/ 1806169 w 1975285"/>
              <a:gd name="connsiteY13" fmla="*/ 148959 h 2041989"/>
              <a:gd name="connsiteX14" fmla="*/ 1538190 w 1975285"/>
              <a:gd name="connsiteY14" fmla="*/ 58994 h 2041989"/>
              <a:gd name="connsiteX15" fmla="*/ 1316965 w 1975285"/>
              <a:gd name="connsiteY15" fmla="*/ 29497 h 2041989"/>
              <a:gd name="connsiteX16" fmla="*/ 1125236 w 1975285"/>
              <a:gd name="connsiteY16" fmla="*/ 0 h 2041989"/>
              <a:gd name="connsiteX17" fmla="*/ 874513 w 1975285"/>
              <a:gd name="connsiteY17" fmla="*/ 29497 h 2041989"/>
              <a:gd name="connsiteX0" fmla="*/ 874513 w 1975285"/>
              <a:gd name="connsiteY0" fmla="*/ 29497 h 2041989"/>
              <a:gd name="connsiteX1" fmla="*/ 609042 w 1975285"/>
              <a:gd name="connsiteY1" fmla="*/ 147484 h 2041989"/>
              <a:gd name="connsiteX2" fmla="*/ 481321 w 1975285"/>
              <a:gd name="connsiteY2" fmla="*/ 263996 h 2041989"/>
              <a:gd name="connsiteX3" fmla="*/ 396960 w 1975285"/>
              <a:gd name="connsiteY3" fmla="*/ 427703 h 2041989"/>
              <a:gd name="connsiteX4" fmla="*/ 308322 w 1975285"/>
              <a:gd name="connsiteY4" fmla="*/ 700401 h 2041989"/>
              <a:gd name="connsiteX5" fmla="*/ 20139 w 1975285"/>
              <a:gd name="connsiteY5" fmla="*/ 1097428 h 2041989"/>
              <a:gd name="connsiteX6" fmla="*/ 54208 w 1975285"/>
              <a:gd name="connsiteY6" fmla="*/ 1819804 h 2041989"/>
              <a:gd name="connsiteX7" fmla="*/ 294164 w 1975285"/>
              <a:gd name="connsiteY7" fmla="*/ 2019054 h 2041989"/>
              <a:gd name="connsiteX8" fmla="*/ 863304 w 1975285"/>
              <a:gd name="connsiteY8" fmla="*/ 2037342 h 2041989"/>
              <a:gd name="connsiteX9" fmla="*/ 1358408 w 1975285"/>
              <a:gd name="connsiteY9" fmla="*/ 2015957 h 2041989"/>
              <a:gd name="connsiteX10" fmla="*/ 1766643 w 1975285"/>
              <a:gd name="connsiteY10" fmla="*/ 1860952 h 2041989"/>
              <a:gd name="connsiteX11" fmla="*/ 1963386 w 1975285"/>
              <a:gd name="connsiteY11" fmla="*/ 1124122 h 2041989"/>
              <a:gd name="connsiteX12" fmla="*/ 1937429 w 1975285"/>
              <a:gd name="connsiteY12" fmla="*/ 404696 h 2041989"/>
              <a:gd name="connsiteX13" fmla="*/ 1806169 w 1975285"/>
              <a:gd name="connsiteY13" fmla="*/ 148959 h 2041989"/>
              <a:gd name="connsiteX14" fmla="*/ 1538190 w 1975285"/>
              <a:gd name="connsiteY14" fmla="*/ 58994 h 2041989"/>
              <a:gd name="connsiteX15" fmla="*/ 1316965 w 1975285"/>
              <a:gd name="connsiteY15" fmla="*/ 29497 h 2041989"/>
              <a:gd name="connsiteX16" fmla="*/ 1125236 w 1975285"/>
              <a:gd name="connsiteY16" fmla="*/ 0 h 2041989"/>
              <a:gd name="connsiteX17" fmla="*/ 874513 w 1975285"/>
              <a:gd name="connsiteY17" fmla="*/ 29497 h 2041989"/>
              <a:gd name="connsiteX0" fmla="*/ 874513 w 1975285"/>
              <a:gd name="connsiteY0" fmla="*/ 29497 h 2041989"/>
              <a:gd name="connsiteX1" fmla="*/ 609042 w 1975285"/>
              <a:gd name="connsiteY1" fmla="*/ 147484 h 2041989"/>
              <a:gd name="connsiteX2" fmla="*/ 481321 w 1975285"/>
              <a:gd name="connsiteY2" fmla="*/ 263996 h 2041989"/>
              <a:gd name="connsiteX3" fmla="*/ 396960 w 1975285"/>
              <a:gd name="connsiteY3" fmla="*/ 427703 h 2041989"/>
              <a:gd name="connsiteX4" fmla="*/ 308322 w 1975285"/>
              <a:gd name="connsiteY4" fmla="*/ 700401 h 2041989"/>
              <a:gd name="connsiteX5" fmla="*/ 20139 w 1975285"/>
              <a:gd name="connsiteY5" fmla="*/ 1097428 h 2041989"/>
              <a:gd name="connsiteX6" fmla="*/ 54208 w 1975285"/>
              <a:gd name="connsiteY6" fmla="*/ 1819804 h 2041989"/>
              <a:gd name="connsiteX7" fmla="*/ 294164 w 1975285"/>
              <a:gd name="connsiteY7" fmla="*/ 2019054 h 2041989"/>
              <a:gd name="connsiteX8" fmla="*/ 863304 w 1975285"/>
              <a:gd name="connsiteY8" fmla="*/ 2037342 h 2041989"/>
              <a:gd name="connsiteX9" fmla="*/ 1358408 w 1975285"/>
              <a:gd name="connsiteY9" fmla="*/ 2015957 h 2041989"/>
              <a:gd name="connsiteX10" fmla="*/ 1766643 w 1975285"/>
              <a:gd name="connsiteY10" fmla="*/ 1860952 h 2041989"/>
              <a:gd name="connsiteX11" fmla="*/ 1963386 w 1975285"/>
              <a:gd name="connsiteY11" fmla="*/ 1124122 h 2041989"/>
              <a:gd name="connsiteX12" fmla="*/ 1937429 w 1975285"/>
              <a:gd name="connsiteY12" fmla="*/ 404696 h 2041989"/>
              <a:gd name="connsiteX13" fmla="*/ 1806169 w 1975285"/>
              <a:gd name="connsiteY13" fmla="*/ 148959 h 2041989"/>
              <a:gd name="connsiteX14" fmla="*/ 1538190 w 1975285"/>
              <a:gd name="connsiteY14" fmla="*/ 58994 h 2041989"/>
              <a:gd name="connsiteX15" fmla="*/ 1316965 w 1975285"/>
              <a:gd name="connsiteY15" fmla="*/ 29497 h 2041989"/>
              <a:gd name="connsiteX16" fmla="*/ 1125236 w 1975285"/>
              <a:gd name="connsiteY16" fmla="*/ 0 h 2041989"/>
              <a:gd name="connsiteX17" fmla="*/ 874513 w 1975285"/>
              <a:gd name="connsiteY17" fmla="*/ 29497 h 2041989"/>
              <a:gd name="connsiteX0" fmla="*/ 874513 w 1961366"/>
              <a:gd name="connsiteY0" fmla="*/ 29497 h 2041989"/>
              <a:gd name="connsiteX1" fmla="*/ 609042 w 1961366"/>
              <a:gd name="connsiteY1" fmla="*/ 147484 h 2041989"/>
              <a:gd name="connsiteX2" fmla="*/ 481321 w 1961366"/>
              <a:gd name="connsiteY2" fmla="*/ 263996 h 2041989"/>
              <a:gd name="connsiteX3" fmla="*/ 396960 w 1961366"/>
              <a:gd name="connsiteY3" fmla="*/ 427703 h 2041989"/>
              <a:gd name="connsiteX4" fmla="*/ 308322 w 1961366"/>
              <a:gd name="connsiteY4" fmla="*/ 700401 h 2041989"/>
              <a:gd name="connsiteX5" fmla="*/ 20139 w 1961366"/>
              <a:gd name="connsiteY5" fmla="*/ 1097428 h 2041989"/>
              <a:gd name="connsiteX6" fmla="*/ 54208 w 1961366"/>
              <a:gd name="connsiteY6" fmla="*/ 1819804 h 2041989"/>
              <a:gd name="connsiteX7" fmla="*/ 294164 w 1961366"/>
              <a:gd name="connsiteY7" fmla="*/ 2019054 h 2041989"/>
              <a:gd name="connsiteX8" fmla="*/ 863304 w 1961366"/>
              <a:gd name="connsiteY8" fmla="*/ 2037342 h 2041989"/>
              <a:gd name="connsiteX9" fmla="*/ 1358408 w 1961366"/>
              <a:gd name="connsiteY9" fmla="*/ 2015957 h 2041989"/>
              <a:gd name="connsiteX10" fmla="*/ 1766643 w 1961366"/>
              <a:gd name="connsiteY10" fmla="*/ 1860952 h 2041989"/>
              <a:gd name="connsiteX11" fmla="*/ 1945098 w 1961366"/>
              <a:gd name="connsiteY11" fmla="*/ 1110406 h 2041989"/>
              <a:gd name="connsiteX12" fmla="*/ 1937429 w 1961366"/>
              <a:gd name="connsiteY12" fmla="*/ 404696 h 2041989"/>
              <a:gd name="connsiteX13" fmla="*/ 1806169 w 1961366"/>
              <a:gd name="connsiteY13" fmla="*/ 148959 h 2041989"/>
              <a:gd name="connsiteX14" fmla="*/ 1538190 w 1961366"/>
              <a:gd name="connsiteY14" fmla="*/ 58994 h 2041989"/>
              <a:gd name="connsiteX15" fmla="*/ 1316965 w 1961366"/>
              <a:gd name="connsiteY15" fmla="*/ 29497 h 2041989"/>
              <a:gd name="connsiteX16" fmla="*/ 1125236 w 1961366"/>
              <a:gd name="connsiteY16" fmla="*/ 0 h 2041989"/>
              <a:gd name="connsiteX17" fmla="*/ 874513 w 1961366"/>
              <a:gd name="connsiteY17" fmla="*/ 29497 h 2041989"/>
              <a:gd name="connsiteX0" fmla="*/ 874513 w 1961366"/>
              <a:gd name="connsiteY0" fmla="*/ 29497 h 2041989"/>
              <a:gd name="connsiteX1" fmla="*/ 609042 w 1961366"/>
              <a:gd name="connsiteY1" fmla="*/ 147484 h 2041989"/>
              <a:gd name="connsiteX2" fmla="*/ 481321 w 1961366"/>
              <a:gd name="connsiteY2" fmla="*/ 263996 h 2041989"/>
              <a:gd name="connsiteX3" fmla="*/ 396960 w 1961366"/>
              <a:gd name="connsiteY3" fmla="*/ 427703 h 2041989"/>
              <a:gd name="connsiteX4" fmla="*/ 308322 w 1961366"/>
              <a:gd name="connsiteY4" fmla="*/ 700401 h 2041989"/>
              <a:gd name="connsiteX5" fmla="*/ 20139 w 1961366"/>
              <a:gd name="connsiteY5" fmla="*/ 1097428 h 2041989"/>
              <a:gd name="connsiteX6" fmla="*/ 54208 w 1961366"/>
              <a:gd name="connsiteY6" fmla="*/ 1819804 h 2041989"/>
              <a:gd name="connsiteX7" fmla="*/ 294164 w 1961366"/>
              <a:gd name="connsiteY7" fmla="*/ 2019054 h 2041989"/>
              <a:gd name="connsiteX8" fmla="*/ 863304 w 1961366"/>
              <a:gd name="connsiteY8" fmla="*/ 2037342 h 2041989"/>
              <a:gd name="connsiteX9" fmla="*/ 1358408 w 1961366"/>
              <a:gd name="connsiteY9" fmla="*/ 2015957 h 2041989"/>
              <a:gd name="connsiteX10" fmla="*/ 1766643 w 1961366"/>
              <a:gd name="connsiteY10" fmla="*/ 1860952 h 2041989"/>
              <a:gd name="connsiteX11" fmla="*/ 1945098 w 1961366"/>
              <a:gd name="connsiteY11" fmla="*/ 1110406 h 2041989"/>
              <a:gd name="connsiteX12" fmla="*/ 1937429 w 1961366"/>
              <a:gd name="connsiteY12" fmla="*/ 404696 h 2041989"/>
              <a:gd name="connsiteX13" fmla="*/ 1806169 w 1961366"/>
              <a:gd name="connsiteY13" fmla="*/ 148959 h 2041989"/>
              <a:gd name="connsiteX14" fmla="*/ 1538190 w 1961366"/>
              <a:gd name="connsiteY14" fmla="*/ 58994 h 2041989"/>
              <a:gd name="connsiteX15" fmla="*/ 1125236 w 1961366"/>
              <a:gd name="connsiteY15" fmla="*/ 0 h 2041989"/>
              <a:gd name="connsiteX16" fmla="*/ 874513 w 1961366"/>
              <a:gd name="connsiteY16" fmla="*/ 29497 h 2041989"/>
              <a:gd name="connsiteX0" fmla="*/ 874513 w 1961366"/>
              <a:gd name="connsiteY0" fmla="*/ 29497 h 2041989"/>
              <a:gd name="connsiteX1" fmla="*/ 609042 w 1961366"/>
              <a:gd name="connsiteY1" fmla="*/ 147484 h 2041989"/>
              <a:gd name="connsiteX2" fmla="*/ 481321 w 1961366"/>
              <a:gd name="connsiteY2" fmla="*/ 263996 h 2041989"/>
              <a:gd name="connsiteX3" fmla="*/ 396960 w 1961366"/>
              <a:gd name="connsiteY3" fmla="*/ 427703 h 2041989"/>
              <a:gd name="connsiteX4" fmla="*/ 308322 w 1961366"/>
              <a:gd name="connsiteY4" fmla="*/ 700401 h 2041989"/>
              <a:gd name="connsiteX5" fmla="*/ 20139 w 1961366"/>
              <a:gd name="connsiteY5" fmla="*/ 1097428 h 2041989"/>
              <a:gd name="connsiteX6" fmla="*/ 54208 w 1961366"/>
              <a:gd name="connsiteY6" fmla="*/ 1819804 h 2041989"/>
              <a:gd name="connsiteX7" fmla="*/ 294164 w 1961366"/>
              <a:gd name="connsiteY7" fmla="*/ 2019054 h 2041989"/>
              <a:gd name="connsiteX8" fmla="*/ 863304 w 1961366"/>
              <a:gd name="connsiteY8" fmla="*/ 2037342 h 2041989"/>
              <a:gd name="connsiteX9" fmla="*/ 1358408 w 1961366"/>
              <a:gd name="connsiteY9" fmla="*/ 2015957 h 2041989"/>
              <a:gd name="connsiteX10" fmla="*/ 1766643 w 1961366"/>
              <a:gd name="connsiteY10" fmla="*/ 1860952 h 2041989"/>
              <a:gd name="connsiteX11" fmla="*/ 1945098 w 1961366"/>
              <a:gd name="connsiteY11" fmla="*/ 1110406 h 2041989"/>
              <a:gd name="connsiteX12" fmla="*/ 1937429 w 1961366"/>
              <a:gd name="connsiteY12" fmla="*/ 404696 h 2041989"/>
              <a:gd name="connsiteX13" fmla="*/ 1806169 w 1961366"/>
              <a:gd name="connsiteY13" fmla="*/ 148959 h 2041989"/>
              <a:gd name="connsiteX14" fmla="*/ 1538190 w 1961366"/>
              <a:gd name="connsiteY14" fmla="*/ 49850 h 2041989"/>
              <a:gd name="connsiteX15" fmla="*/ 1125236 w 1961366"/>
              <a:gd name="connsiteY15" fmla="*/ 0 h 2041989"/>
              <a:gd name="connsiteX16" fmla="*/ 874513 w 1961366"/>
              <a:gd name="connsiteY16" fmla="*/ 29497 h 2041989"/>
              <a:gd name="connsiteX0" fmla="*/ 876545 w 1963398"/>
              <a:gd name="connsiteY0" fmla="*/ 29497 h 2041989"/>
              <a:gd name="connsiteX1" fmla="*/ 611074 w 1963398"/>
              <a:gd name="connsiteY1" fmla="*/ 147484 h 2041989"/>
              <a:gd name="connsiteX2" fmla="*/ 483353 w 1963398"/>
              <a:gd name="connsiteY2" fmla="*/ 263996 h 2041989"/>
              <a:gd name="connsiteX3" fmla="*/ 398992 w 1963398"/>
              <a:gd name="connsiteY3" fmla="*/ 427703 h 2041989"/>
              <a:gd name="connsiteX4" fmla="*/ 337786 w 1963398"/>
              <a:gd name="connsiteY4" fmla="*/ 700401 h 2041989"/>
              <a:gd name="connsiteX5" fmla="*/ 22171 w 1963398"/>
              <a:gd name="connsiteY5" fmla="*/ 1097428 h 2041989"/>
              <a:gd name="connsiteX6" fmla="*/ 56240 w 1963398"/>
              <a:gd name="connsiteY6" fmla="*/ 1819804 h 2041989"/>
              <a:gd name="connsiteX7" fmla="*/ 296196 w 1963398"/>
              <a:gd name="connsiteY7" fmla="*/ 2019054 h 2041989"/>
              <a:gd name="connsiteX8" fmla="*/ 865336 w 1963398"/>
              <a:gd name="connsiteY8" fmla="*/ 2037342 h 2041989"/>
              <a:gd name="connsiteX9" fmla="*/ 1360440 w 1963398"/>
              <a:gd name="connsiteY9" fmla="*/ 2015957 h 2041989"/>
              <a:gd name="connsiteX10" fmla="*/ 1768675 w 1963398"/>
              <a:gd name="connsiteY10" fmla="*/ 1860952 h 2041989"/>
              <a:gd name="connsiteX11" fmla="*/ 1947130 w 1963398"/>
              <a:gd name="connsiteY11" fmla="*/ 1110406 h 2041989"/>
              <a:gd name="connsiteX12" fmla="*/ 1939461 w 1963398"/>
              <a:gd name="connsiteY12" fmla="*/ 404696 h 2041989"/>
              <a:gd name="connsiteX13" fmla="*/ 1808201 w 1963398"/>
              <a:gd name="connsiteY13" fmla="*/ 148959 h 2041989"/>
              <a:gd name="connsiteX14" fmla="*/ 1540222 w 1963398"/>
              <a:gd name="connsiteY14" fmla="*/ 49850 h 2041989"/>
              <a:gd name="connsiteX15" fmla="*/ 1127268 w 1963398"/>
              <a:gd name="connsiteY15" fmla="*/ 0 h 2041989"/>
              <a:gd name="connsiteX16" fmla="*/ 876545 w 1963398"/>
              <a:gd name="connsiteY16" fmla="*/ 29497 h 2041989"/>
              <a:gd name="connsiteX0" fmla="*/ 876545 w 1963398"/>
              <a:gd name="connsiteY0" fmla="*/ 29497 h 2041989"/>
              <a:gd name="connsiteX1" fmla="*/ 611074 w 1963398"/>
              <a:gd name="connsiteY1" fmla="*/ 147484 h 2041989"/>
              <a:gd name="connsiteX2" fmla="*/ 483353 w 1963398"/>
              <a:gd name="connsiteY2" fmla="*/ 263996 h 2041989"/>
              <a:gd name="connsiteX3" fmla="*/ 542830 w 1963398"/>
              <a:gd name="connsiteY3" fmla="*/ 479073 h 2041989"/>
              <a:gd name="connsiteX4" fmla="*/ 337786 w 1963398"/>
              <a:gd name="connsiteY4" fmla="*/ 700401 h 2041989"/>
              <a:gd name="connsiteX5" fmla="*/ 22171 w 1963398"/>
              <a:gd name="connsiteY5" fmla="*/ 1097428 h 2041989"/>
              <a:gd name="connsiteX6" fmla="*/ 56240 w 1963398"/>
              <a:gd name="connsiteY6" fmla="*/ 1819804 h 2041989"/>
              <a:gd name="connsiteX7" fmla="*/ 296196 w 1963398"/>
              <a:gd name="connsiteY7" fmla="*/ 2019054 h 2041989"/>
              <a:gd name="connsiteX8" fmla="*/ 865336 w 1963398"/>
              <a:gd name="connsiteY8" fmla="*/ 2037342 h 2041989"/>
              <a:gd name="connsiteX9" fmla="*/ 1360440 w 1963398"/>
              <a:gd name="connsiteY9" fmla="*/ 2015957 h 2041989"/>
              <a:gd name="connsiteX10" fmla="*/ 1768675 w 1963398"/>
              <a:gd name="connsiteY10" fmla="*/ 1860952 h 2041989"/>
              <a:gd name="connsiteX11" fmla="*/ 1947130 w 1963398"/>
              <a:gd name="connsiteY11" fmla="*/ 1110406 h 2041989"/>
              <a:gd name="connsiteX12" fmla="*/ 1939461 w 1963398"/>
              <a:gd name="connsiteY12" fmla="*/ 404696 h 2041989"/>
              <a:gd name="connsiteX13" fmla="*/ 1808201 w 1963398"/>
              <a:gd name="connsiteY13" fmla="*/ 148959 h 2041989"/>
              <a:gd name="connsiteX14" fmla="*/ 1540222 w 1963398"/>
              <a:gd name="connsiteY14" fmla="*/ 49850 h 2041989"/>
              <a:gd name="connsiteX15" fmla="*/ 1127268 w 1963398"/>
              <a:gd name="connsiteY15" fmla="*/ 0 h 2041989"/>
              <a:gd name="connsiteX16" fmla="*/ 876545 w 1963398"/>
              <a:gd name="connsiteY16" fmla="*/ 29497 h 2041989"/>
              <a:gd name="connsiteX0" fmla="*/ 938877 w 2025730"/>
              <a:gd name="connsiteY0" fmla="*/ 29497 h 2041989"/>
              <a:gd name="connsiteX1" fmla="*/ 673406 w 2025730"/>
              <a:gd name="connsiteY1" fmla="*/ 147484 h 2041989"/>
              <a:gd name="connsiteX2" fmla="*/ 545685 w 2025730"/>
              <a:gd name="connsiteY2" fmla="*/ 263996 h 2041989"/>
              <a:gd name="connsiteX3" fmla="*/ 605162 w 2025730"/>
              <a:gd name="connsiteY3" fmla="*/ 479073 h 2041989"/>
              <a:gd name="connsiteX4" fmla="*/ 400118 w 2025730"/>
              <a:gd name="connsiteY4" fmla="*/ 700401 h 2041989"/>
              <a:gd name="connsiteX5" fmla="*/ 12584 w 2025730"/>
              <a:gd name="connsiteY5" fmla="*/ 1117977 h 2041989"/>
              <a:gd name="connsiteX6" fmla="*/ 118572 w 2025730"/>
              <a:gd name="connsiteY6" fmla="*/ 1819804 h 2041989"/>
              <a:gd name="connsiteX7" fmla="*/ 358528 w 2025730"/>
              <a:gd name="connsiteY7" fmla="*/ 2019054 h 2041989"/>
              <a:gd name="connsiteX8" fmla="*/ 927668 w 2025730"/>
              <a:gd name="connsiteY8" fmla="*/ 2037342 h 2041989"/>
              <a:gd name="connsiteX9" fmla="*/ 1422772 w 2025730"/>
              <a:gd name="connsiteY9" fmla="*/ 2015957 h 2041989"/>
              <a:gd name="connsiteX10" fmla="*/ 1831007 w 2025730"/>
              <a:gd name="connsiteY10" fmla="*/ 1860952 h 2041989"/>
              <a:gd name="connsiteX11" fmla="*/ 2009462 w 2025730"/>
              <a:gd name="connsiteY11" fmla="*/ 1110406 h 2041989"/>
              <a:gd name="connsiteX12" fmla="*/ 2001793 w 2025730"/>
              <a:gd name="connsiteY12" fmla="*/ 404696 h 2041989"/>
              <a:gd name="connsiteX13" fmla="*/ 1870533 w 2025730"/>
              <a:gd name="connsiteY13" fmla="*/ 148959 h 2041989"/>
              <a:gd name="connsiteX14" fmla="*/ 1602554 w 2025730"/>
              <a:gd name="connsiteY14" fmla="*/ 49850 h 2041989"/>
              <a:gd name="connsiteX15" fmla="*/ 1189600 w 2025730"/>
              <a:gd name="connsiteY15" fmla="*/ 0 h 2041989"/>
              <a:gd name="connsiteX16" fmla="*/ 938877 w 2025730"/>
              <a:gd name="connsiteY16" fmla="*/ 29497 h 2041989"/>
              <a:gd name="connsiteX0" fmla="*/ 930202 w 2017055"/>
              <a:gd name="connsiteY0" fmla="*/ 29497 h 2041989"/>
              <a:gd name="connsiteX1" fmla="*/ 664731 w 2017055"/>
              <a:gd name="connsiteY1" fmla="*/ 147484 h 2041989"/>
              <a:gd name="connsiteX2" fmla="*/ 537010 w 2017055"/>
              <a:gd name="connsiteY2" fmla="*/ 263996 h 2041989"/>
              <a:gd name="connsiteX3" fmla="*/ 596487 w 2017055"/>
              <a:gd name="connsiteY3" fmla="*/ 479073 h 2041989"/>
              <a:gd name="connsiteX4" fmla="*/ 237330 w 2017055"/>
              <a:gd name="connsiteY4" fmla="*/ 813417 h 2041989"/>
              <a:gd name="connsiteX5" fmla="*/ 3909 w 2017055"/>
              <a:gd name="connsiteY5" fmla="*/ 1117977 h 2041989"/>
              <a:gd name="connsiteX6" fmla="*/ 109897 w 2017055"/>
              <a:gd name="connsiteY6" fmla="*/ 1819804 h 2041989"/>
              <a:gd name="connsiteX7" fmla="*/ 349853 w 2017055"/>
              <a:gd name="connsiteY7" fmla="*/ 2019054 h 2041989"/>
              <a:gd name="connsiteX8" fmla="*/ 918993 w 2017055"/>
              <a:gd name="connsiteY8" fmla="*/ 2037342 h 2041989"/>
              <a:gd name="connsiteX9" fmla="*/ 1414097 w 2017055"/>
              <a:gd name="connsiteY9" fmla="*/ 2015957 h 2041989"/>
              <a:gd name="connsiteX10" fmla="*/ 1822332 w 2017055"/>
              <a:gd name="connsiteY10" fmla="*/ 1860952 h 2041989"/>
              <a:gd name="connsiteX11" fmla="*/ 2000787 w 2017055"/>
              <a:gd name="connsiteY11" fmla="*/ 1110406 h 2041989"/>
              <a:gd name="connsiteX12" fmla="*/ 1993118 w 2017055"/>
              <a:gd name="connsiteY12" fmla="*/ 404696 h 2041989"/>
              <a:gd name="connsiteX13" fmla="*/ 1861858 w 2017055"/>
              <a:gd name="connsiteY13" fmla="*/ 148959 h 2041989"/>
              <a:gd name="connsiteX14" fmla="*/ 1593879 w 2017055"/>
              <a:gd name="connsiteY14" fmla="*/ 49850 h 2041989"/>
              <a:gd name="connsiteX15" fmla="*/ 1180925 w 2017055"/>
              <a:gd name="connsiteY15" fmla="*/ 0 h 2041989"/>
              <a:gd name="connsiteX16" fmla="*/ 930202 w 2017055"/>
              <a:gd name="connsiteY16" fmla="*/ 29497 h 2041989"/>
              <a:gd name="connsiteX0" fmla="*/ 930202 w 2017055"/>
              <a:gd name="connsiteY0" fmla="*/ 29497 h 2041989"/>
              <a:gd name="connsiteX1" fmla="*/ 664731 w 2017055"/>
              <a:gd name="connsiteY1" fmla="*/ 147484 h 2041989"/>
              <a:gd name="connsiteX2" fmla="*/ 537010 w 2017055"/>
              <a:gd name="connsiteY2" fmla="*/ 263996 h 2041989"/>
              <a:gd name="connsiteX3" fmla="*/ 534842 w 2017055"/>
              <a:gd name="connsiteY3" fmla="*/ 622911 h 2041989"/>
              <a:gd name="connsiteX4" fmla="*/ 237330 w 2017055"/>
              <a:gd name="connsiteY4" fmla="*/ 813417 h 2041989"/>
              <a:gd name="connsiteX5" fmla="*/ 3909 w 2017055"/>
              <a:gd name="connsiteY5" fmla="*/ 1117977 h 2041989"/>
              <a:gd name="connsiteX6" fmla="*/ 109897 w 2017055"/>
              <a:gd name="connsiteY6" fmla="*/ 1819804 h 2041989"/>
              <a:gd name="connsiteX7" fmla="*/ 349853 w 2017055"/>
              <a:gd name="connsiteY7" fmla="*/ 2019054 h 2041989"/>
              <a:gd name="connsiteX8" fmla="*/ 918993 w 2017055"/>
              <a:gd name="connsiteY8" fmla="*/ 2037342 h 2041989"/>
              <a:gd name="connsiteX9" fmla="*/ 1414097 w 2017055"/>
              <a:gd name="connsiteY9" fmla="*/ 2015957 h 2041989"/>
              <a:gd name="connsiteX10" fmla="*/ 1822332 w 2017055"/>
              <a:gd name="connsiteY10" fmla="*/ 1860952 h 2041989"/>
              <a:gd name="connsiteX11" fmla="*/ 2000787 w 2017055"/>
              <a:gd name="connsiteY11" fmla="*/ 1110406 h 2041989"/>
              <a:gd name="connsiteX12" fmla="*/ 1993118 w 2017055"/>
              <a:gd name="connsiteY12" fmla="*/ 404696 h 2041989"/>
              <a:gd name="connsiteX13" fmla="*/ 1861858 w 2017055"/>
              <a:gd name="connsiteY13" fmla="*/ 148959 h 2041989"/>
              <a:gd name="connsiteX14" fmla="*/ 1593879 w 2017055"/>
              <a:gd name="connsiteY14" fmla="*/ 49850 h 2041989"/>
              <a:gd name="connsiteX15" fmla="*/ 1180925 w 2017055"/>
              <a:gd name="connsiteY15" fmla="*/ 0 h 2041989"/>
              <a:gd name="connsiteX16" fmla="*/ 930202 w 2017055"/>
              <a:gd name="connsiteY16" fmla="*/ 29497 h 2041989"/>
              <a:gd name="connsiteX0" fmla="*/ 930202 w 2017055"/>
              <a:gd name="connsiteY0" fmla="*/ 29497 h 2041989"/>
              <a:gd name="connsiteX1" fmla="*/ 664731 w 2017055"/>
              <a:gd name="connsiteY1" fmla="*/ 147484 h 2041989"/>
              <a:gd name="connsiteX2" fmla="*/ 534842 w 2017055"/>
              <a:gd name="connsiteY2" fmla="*/ 622911 h 2041989"/>
              <a:gd name="connsiteX3" fmla="*/ 237330 w 2017055"/>
              <a:gd name="connsiteY3" fmla="*/ 813417 h 2041989"/>
              <a:gd name="connsiteX4" fmla="*/ 3909 w 2017055"/>
              <a:gd name="connsiteY4" fmla="*/ 1117977 h 2041989"/>
              <a:gd name="connsiteX5" fmla="*/ 109897 w 2017055"/>
              <a:gd name="connsiteY5" fmla="*/ 1819804 h 2041989"/>
              <a:gd name="connsiteX6" fmla="*/ 349853 w 2017055"/>
              <a:gd name="connsiteY6" fmla="*/ 2019054 h 2041989"/>
              <a:gd name="connsiteX7" fmla="*/ 918993 w 2017055"/>
              <a:gd name="connsiteY7" fmla="*/ 2037342 h 2041989"/>
              <a:gd name="connsiteX8" fmla="*/ 1414097 w 2017055"/>
              <a:gd name="connsiteY8" fmla="*/ 2015957 h 2041989"/>
              <a:gd name="connsiteX9" fmla="*/ 1822332 w 2017055"/>
              <a:gd name="connsiteY9" fmla="*/ 1860952 h 2041989"/>
              <a:gd name="connsiteX10" fmla="*/ 2000787 w 2017055"/>
              <a:gd name="connsiteY10" fmla="*/ 1110406 h 2041989"/>
              <a:gd name="connsiteX11" fmla="*/ 1993118 w 2017055"/>
              <a:gd name="connsiteY11" fmla="*/ 404696 h 2041989"/>
              <a:gd name="connsiteX12" fmla="*/ 1861858 w 2017055"/>
              <a:gd name="connsiteY12" fmla="*/ 148959 h 2041989"/>
              <a:gd name="connsiteX13" fmla="*/ 1593879 w 2017055"/>
              <a:gd name="connsiteY13" fmla="*/ 49850 h 2041989"/>
              <a:gd name="connsiteX14" fmla="*/ 1180925 w 2017055"/>
              <a:gd name="connsiteY14" fmla="*/ 0 h 2041989"/>
              <a:gd name="connsiteX15" fmla="*/ 930202 w 2017055"/>
              <a:gd name="connsiteY15" fmla="*/ 29497 h 2041989"/>
              <a:gd name="connsiteX0" fmla="*/ 930202 w 2017055"/>
              <a:gd name="connsiteY0" fmla="*/ 29497 h 2041989"/>
              <a:gd name="connsiteX1" fmla="*/ 664731 w 2017055"/>
              <a:gd name="connsiteY1" fmla="*/ 147484 h 2041989"/>
              <a:gd name="connsiteX2" fmla="*/ 565664 w 2017055"/>
              <a:gd name="connsiteY2" fmla="*/ 622911 h 2041989"/>
              <a:gd name="connsiteX3" fmla="*/ 237330 w 2017055"/>
              <a:gd name="connsiteY3" fmla="*/ 813417 h 2041989"/>
              <a:gd name="connsiteX4" fmla="*/ 3909 w 2017055"/>
              <a:gd name="connsiteY4" fmla="*/ 1117977 h 2041989"/>
              <a:gd name="connsiteX5" fmla="*/ 109897 w 2017055"/>
              <a:gd name="connsiteY5" fmla="*/ 1819804 h 2041989"/>
              <a:gd name="connsiteX6" fmla="*/ 349853 w 2017055"/>
              <a:gd name="connsiteY6" fmla="*/ 2019054 h 2041989"/>
              <a:gd name="connsiteX7" fmla="*/ 918993 w 2017055"/>
              <a:gd name="connsiteY7" fmla="*/ 2037342 h 2041989"/>
              <a:gd name="connsiteX8" fmla="*/ 1414097 w 2017055"/>
              <a:gd name="connsiteY8" fmla="*/ 2015957 h 2041989"/>
              <a:gd name="connsiteX9" fmla="*/ 1822332 w 2017055"/>
              <a:gd name="connsiteY9" fmla="*/ 1860952 h 2041989"/>
              <a:gd name="connsiteX10" fmla="*/ 2000787 w 2017055"/>
              <a:gd name="connsiteY10" fmla="*/ 1110406 h 2041989"/>
              <a:gd name="connsiteX11" fmla="*/ 1993118 w 2017055"/>
              <a:gd name="connsiteY11" fmla="*/ 404696 h 2041989"/>
              <a:gd name="connsiteX12" fmla="*/ 1861858 w 2017055"/>
              <a:gd name="connsiteY12" fmla="*/ 148959 h 2041989"/>
              <a:gd name="connsiteX13" fmla="*/ 1593879 w 2017055"/>
              <a:gd name="connsiteY13" fmla="*/ 49850 h 2041989"/>
              <a:gd name="connsiteX14" fmla="*/ 1180925 w 2017055"/>
              <a:gd name="connsiteY14" fmla="*/ 0 h 2041989"/>
              <a:gd name="connsiteX15" fmla="*/ 930202 w 2017055"/>
              <a:gd name="connsiteY15" fmla="*/ 29497 h 2041989"/>
              <a:gd name="connsiteX0" fmla="*/ 930202 w 2017055"/>
              <a:gd name="connsiteY0" fmla="*/ 29497 h 2041989"/>
              <a:gd name="connsiteX1" fmla="*/ 705827 w 2017055"/>
              <a:gd name="connsiteY1" fmla="*/ 229678 h 2041989"/>
              <a:gd name="connsiteX2" fmla="*/ 565664 w 2017055"/>
              <a:gd name="connsiteY2" fmla="*/ 622911 h 2041989"/>
              <a:gd name="connsiteX3" fmla="*/ 237330 w 2017055"/>
              <a:gd name="connsiteY3" fmla="*/ 813417 h 2041989"/>
              <a:gd name="connsiteX4" fmla="*/ 3909 w 2017055"/>
              <a:gd name="connsiteY4" fmla="*/ 1117977 h 2041989"/>
              <a:gd name="connsiteX5" fmla="*/ 109897 w 2017055"/>
              <a:gd name="connsiteY5" fmla="*/ 1819804 h 2041989"/>
              <a:gd name="connsiteX6" fmla="*/ 349853 w 2017055"/>
              <a:gd name="connsiteY6" fmla="*/ 2019054 h 2041989"/>
              <a:gd name="connsiteX7" fmla="*/ 918993 w 2017055"/>
              <a:gd name="connsiteY7" fmla="*/ 2037342 h 2041989"/>
              <a:gd name="connsiteX8" fmla="*/ 1414097 w 2017055"/>
              <a:gd name="connsiteY8" fmla="*/ 2015957 h 2041989"/>
              <a:gd name="connsiteX9" fmla="*/ 1822332 w 2017055"/>
              <a:gd name="connsiteY9" fmla="*/ 1860952 h 2041989"/>
              <a:gd name="connsiteX10" fmla="*/ 2000787 w 2017055"/>
              <a:gd name="connsiteY10" fmla="*/ 1110406 h 2041989"/>
              <a:gd name="connsiteX11" fmla="*/ 1993118 w 2017055"/>
              <a:gd name="connsiteY11" fmla="*/ 404696 h 2041989"/>
              <a:gd name="connsiteX12" fmla="*/ 1861858 w 2017055"/>
              <a:gd name="connsiteY12" fmla="*/ 148959 h 2041989"/>
              <a:gd name="connsiteX13" fmla="*/ 1593879 w 2017055"/>
              <a:gd name="connsiteY13" fmla="*/ 49850 h 2041989"/>
              <a:gd name="connsiteX14" fmla="*/ 1180925 w 2017055"/>
              <a:gd name="connsiteY14" fmla="*/ 0 h 2041989"/>
              <a:gd name="connsiteX15" fmla="*/ 930202 w 2017055"/>
              <a:gd name="connsiteY15" fmla="*/ 29497 h 2041989"/>
              <a:gd name="connsiteX0" fmla="*/ 971299 w 2017055"/>
              <a:gd name="connsiteY0" fmla="*/ 101416 h 2041989"/>
              <a:gd name="connsiteX1" fmla="*/ 705827 w 2017055"/>
              <a:gd name="connsiteY1" fmla="*/ 229678 h 2041989"/>
              <a:gd name="connsiteX2" fmla="*/ 565664 w 2017055"/>
              <a:gd name="connsiteY2" fmla="*/ 622911 h 2041989"/>
              <a:gd name="connsiteX3" fmla="*/ 237330 w 2017055"/>
              <a:gd name="connsiteY3" fmla="*/ 813417 h 2041989"/>
              <a:gd name="connsiteX4" fmla="*/ 3909 w 2017055"/>
              <a:gd name="connsiteY4" fmla="*/ 1117977 h 2041989"/>
              <a:gd name="connsiteX5" fmla="*/ 109897 w 2017055"/>
              <a:gd name="connsiteY5" fmla="*/ 1819804 h 2041989"/>
              <a:gd name="connsiteX6" fmla="*/ 349853 w 2017055"/>
              <a:gd name="connsiteY6" fmla="*/ 2019054 h 2041989"/>
              <a:gd name="connsiteX7" fmla="*/ 918993 w 2017055"/>
              <a:gd name="connsiteY7" fmla="*/ 2037342 h 2041989"/>
              <a:gd name="connsiteX8" fmla="*/ 1414097 w 2017055"/>
              <a:gd name="connsiteY8" fmla="*/ 2015957 h 2041989"/>
              <a:gd name="connsiteX9" fmla="*/ 1822332 w 2017055"/>
              <a:gd name="connsiteY9" fmla="*/ 1860952 h 2041989"/>
              <a:gd name="connsiteX10" fmla="*/ 2000787 w 2017055"/>
              <a:gd name="connsiteY10" fmla="*/ 1110406 h 2041989"/>
              <a:gd name="connsiteX11" fmla="*/ 1993118 w 2017055"/>
              <a:gd name="connsiteY11" fmla="*/ 404696 h 2041989"/>
              <a:gd name="connsiteX12" fmla="*/ 1861858 w 2017055"/>
              <a:gd name="connsiteY12" fmla="*/ 148959 h 2041989"/>
              <a:gd name="connsiteX13" fmla="*/ 1593879 w 2017055"/>
              <a:gd name="connsiteY13" fmla="*/ 49850 h 2041989"/>
              <a:gd name="connsiteX14" fmla="*/ 1180925 w 2017055"/>
              <a:gd name="connsiteY14" fmla="*/ 0 h 2041989"/>
              <a:gd name="connsiteX15" fmla="*/ 971299 w 2017055"/>
              <a:gd name="connsiteY15" fmla="*/ 101416 h 2041989"/>
              <a:gd name="connsiteX0" fmla="*/ 971299 w 2017055"/>
              <a:gd name="connsiteY0" fmla="*/ 101416 h 2041989"/>
              <a:gd name="connsiteX1" fmla="*/ 736649 w 2017055"/>
              <a:gd name="connsiteY1" fmla="*/ 281049 h 2041989"/>
              <a:gd name="connsiteX2" fmla="*/ 565664 w 2017055"/>
              <a:gd name="connsiteY2" fmla="*/ 622911 h 2041989"/>
              <a:gd name="connsiteX3" fmla="*/ 237330 w 2017055"/>
              <a:gd name="connsiteY3" fmla="*/ 813417 h 2041989"/>
              <a:gd name="connsiteX4" fmla="*/ 3909 w 2017055"/>
              <a:gd name="connsiteY4" fmla="*/ 1117977 h 2041989"/>
              <a:gd name="connsiteX5" fmla="*/ 109897 w 2017055"/>
              <a:gd name="connsiteY5" fmla="*/ 1819804 h 2041989"/>
              <a:gd name="connsiteX6" fmla="*/ 349853 w 2017055"/>
              <a:gd name="connsiteY6" fmla="*/ 2019054 h 2041989"/>
              <a:gd name="connsiteX7" fmla="*/ 918993 w 2017055"/>
              <a:gd name="connsiteY7" fmla="*/ 2037342 h 2041989"/>
              <a:gd name="connsiteX8" fmla="*/ 1414097 w 2017055"/>
              <a:gd name="connsiteY8" fmla="*/ 2015957 h 2041989"/>
              <a:gd name="connsiteX9" fmla="*/ 1822332 w 2017055"/>
              <a:gd name="connsiteY9" fmla="*/ 1860952 h 2041989"/>
              <a:gd name="connsiteX10" fmla="*/ 2000787 w 2017055"/>
              <a:gd name="connsiteY10" fmla="*/ 1110406 h 2041989"/>
              <a:gd name="connsiteX11" fmla="*/ 1993118 w 2017055"/>
              <a:gd name="connsiteY11" fmla="*/ 404696 h 2041989"/>
              <a:gd name="connsiteX12" fmla="*/ 1861858 w 2017055"/>
              <a:gd name="connsiteY12" fmla="*/ 148959 h 2041989"/>
              <a:gd name="connsiteX13" fmla="*/ 1593879 w 2017055"/>
              <a:gd name="connsiteY13" fmla="*/ 49850 h 2041989"/>
              <a:gd name="connsiteX14" fmla="*/ 1180925 w 2017055"/>
              <a:gd name="connsiteY14" fmla="*/ 0 h 2041989"/>
              <a:gd name="connsiteX15" fmla="*/ 971299 w 2017055"/>
              <a:gd name="connsiteY15" fmla="*/ 101416 h 2041989"/>
              <a:gd name="connsiteX0" fmla="*/ 971299 w 2017055"/>
              <a:gd name="connsiteY0" fmla="*/ 80867 h 2021440"/>
              <a:gd name="connsiteX1" fmla="*/ 736649 w 2017055"/>
              <a:gd name="connsiteY1" fmla="*/ 260500 h 2021440"/>
              <a:gd name="connsiteX2" fmla="*/ 565664 w 2017055"/>
              <a:gd name="connsiteY2" fmla="*/ 602362 h 2021440"/>
              <a:gd name="connsiteX3" fmla="*/ 237330 w 2017055"/>
              <a:gd name="connsiteY3" fmla="*/ 792868 h 2021440"/>
              <a:gd name="connsiteX4" fmla="*/ 3909 w 2017055"/>
              <a:gd name="connsiteY4" fmla="*/ 1097428 h 2021440"/>
              <a:gd name="connsiteX5" fmla="*/ 109897 w 2017055"/>
              <a:gd name="connsiteY5" fmla="*/ 1799255 h 2021440"/>
              <a:gd name="connsiteX6" fmla="*/ 349853 w 2017055"/>
              <a:gd name="connsiteY6" fmla="*/ 1998505 h 2021440"/>
              <a:gd name="connsiteX7" fmla="*/ 918993 w 2017055"/>
              <a:gd name="connsiteY7" fmla="*/ 2016793 h 2021440"/>
              <a:gd name="connsiteX8" fmla="*/ 1414097 w 2017055"/>
              <a:gd name="connsiteY8" fmla="*/ 1995408 h 2021440"/>
              <a:gd name="connsiteX9" fmla="*/ 1822332 w 2017055"/>
              <a:gd name="connsiteY9" fmla="*/ 1840403 h 2021440"/>
              <a:gd name="connsiteX10" fmla="*/ 2000787 w 2017055"/>
              <a:gd name="connsiteY10" fmla="*/ 1089857 h 2021440"/>
              <a:gd name="connsiteX11" fmla="*/ 1993118 w 2017055"/>
              <a:gd name="connsiteY11" fmla="*/ 384147 h 2021440"/>
              <a:gd name="connsiteX12" fmla="*/ 1861858 w 2017055"/>
              <a:gd name="connsiteY12" fmla="*/ 128410 h 2021440"/>
              <a:gd name="connsiteX13" fmla="*/ 1593879 w 2017055"/>
              <a:gd name="connsiteY13" fmla="*/ 29301 h 2021440"/>
              <a:gd name="connsiteX14" fmla="*/ 1191199 w 2017055"/>
              <a:gd name="connsiteY14" fmla="*/ 0 h 2021440"/>
              <a:gd name="connsiteX15" fmla="*/ 971299 w 2017055"/>
              <a:gd name="connsiteY15" fmla="*/ 80867 h 2021440"/>
              <a:gd name="connsiteX0" fmla="*/ 971299 w 2017055"/>
              <a:gd name="connsiteY0" fmla="*/ 80867 h 2021440"/>
              <a:gd name="connsiteX1" fmla="*/ 736649 w 2017055"/>
              <a:gd name="connsiteY1" fmla="*/ 260500 h 2021440"/>
              <a:gd name="connsiteX2" fmla="*/ 565664 w 2017055"/>
              <a:gd name="connsiteY2" fmla="*/ 602362 h 2021440"/>
              <a:gd name="connsiteX3" fmla="*/ 237330 w 2017055"/>
              <a:gd name="connsiteY3" fmla="*/ 792868 h 2021440"/>
              <a:gd name="connsiteX4" fmla="*/ 3909 w 2017055"/>
              <a:gd name="connsiteY4" fmla="*/ 1097428 h 2021440"/>
              <a:gd name="connsiteX5" fmla="*/ 109897 w 2017055"/>
              <a:gd name="connsiteY5" fmla="*/ 1799255 h 2021440"/>
              <a:gd name="connsiteX6" fmla="*/ 349853 w 2017055"/>
              <a:gd name="connsiteY6" fmla="*/ 1998505 h 2021440"/>
              <a:gd name="connsiteX7" fmla="*/ 918993 w 2017055"/>
              <a:gd name="connsiteY7" fmla="*/ 2016793 h 2021440"/>
              <a:gd name="connsiteX8" fmla="*/ 1414097 w 2017055"/>
              <a:gd name="connsiteY8" fmla="*/ 1995408 h 2021440"/>
              <a:gd name="connsiteX9" fmla="*/ 1822332 w 2017055"/>
              <a:gd name="connsiteY9" fmla="*/ 1840403 h 2021440"/>
              <a:gd name="connsiteX10" fmla="*/ 2000787 w 2017055"/>
              <a:gd name="connsiteY10" fmla="*/ 1089857 h 2021440"/>
              <a:gd name="connsiteX11" fmla="*/ 1993118 w 2017055"/>
              <a:gd name="connsiteY11" fmla="*/ 384147 h 2021440"/>
              <a:gd name="connsiteX12" fmla="*/ 1861858 w 2017055"/>
              <a:gd name="connsiteY12" fmla="*/ 128410 h 2021440"/>
              <a:gd name="connsiteX13" fmla="*/ 1604153 w 2017055"/>
              <a:gd name="connsiteY13" fmla="*/ 19027 h 2021440"/>
              <a:gd name="connsiteX14" fmla="*/ 1191199 w 2017055"/>
              <a:gd name="connsiteY14" fmla="*/ 0 h 2021440"/>
              <a:gd name="connsiteX15" fmla="*/ 971299 w 2017055"/>
              <a:gd name="connsiteY15" fmla="*/ 80867 h 2021440"/>
              <a:gd name="connsiteX0" fmla="*/ 971299 w 2017055"/>
              <a:gd name="connsiteY0" fmla="*/ 92086 h 2032659"/>
              <a:gd name="connsiteX1" fmla="*/ 736649 w 2017055"/>
              <a:gd name="connsiteY1" fmla="*/ 271719 h 2032659"/>
              <a:gd name="connsiteX2" fmla="*/ 565664 w 2017055"/>
              <a:gd name="connsiteY2" fmla="*/ 613581 h 2032659"/>
              <a:gd name="connsiteX3" fmla="*/ 237330 w 2017055"/>
              <a:gd name="connsiteY3" fmla="*/ 804087 h 2032659"/>
              <a:gd name="connsiteX4" fmla="*/ 3909 w 2017055"/>
              <a:gd name="connsiteY4" fmla="*/ 1108647 h 2032659"/>
              <a:gd name="connsiteX5" fmla="*/ 109897 w 2017055"/>
              <a:gd name="connsiteY5" fmla="*/ 1810474 h 2032659"/>
              <a:gd name="connsiteX6" fmla="*/ 349853 w 2017055"/>
              <a:gd name="connsiteY6" fmla="*/ 2009724 h 2032659"/>
              <a:gd name="connsiteX7" fmla="*/ 918993 w 2017055"/>
              <a:gd name="connsiteY7" fmla="*/ 2028012 h 2032659"/>
              <a:gd name="connsiteX8" fmla="*/ 1414097 w 2017055"/>
              <a:gd name="connsiteY8" fmla="*/ 2006627 h 2032659"/>
              <a:gd name="connsiteX9" fmla="*/ 1822332 w 2017055"/>
              <a:gd name="connsiteY9" fmla="*/ 1851622 h 2032659"/>
              <a:gd name="connsiteX10" fmla="*/ 2000787 w 2017055"/>
              <a:gd name="connsiteY10" fmla="*/ 1101076 h 2032659"/>
              <a:gd name="connsiteX11" fmla="*/ 1993118 w 2017055"/>
              <a:gd name="connsiteY11" fmla="*/ 395366 h 2032659"/>
              <a:gd name="connsiteX12" fmla="*/ 1861858 w 2017055"/>
              <a:gd name="connsiteY12" fmla="*/ 139629 h 2032659"/>
              <a:gd name="connsiteX13" fmla="*/ 1563057 w 2017055"/>
              <a:gd name="connsiteY13" fmla="*/ 9697 h 2032659"/>
              <a:gd name="connsiteX14" fmla="*/ 1191199 w 2017055"/>
              <a:gd name="connsiteY14" fmla="*/ 11219 h 2032659"/>
              <a:gd name="connsiteX15" fmla="*/ 971299 w 2017055"/>
              <a:gd name="connsiteY15" fmla="*/ 92086 h 2032659"/>
              <a:gd name="connsiteX0" fmla="*/ 971096 w 2016852"/>
              <a:gd name="connsiteY0" fmla="*/ 92086 h 2028268"/>
              <a:gd name="connsiteX1" fmla="*/ 736446 w 2016852"/>
              <a:gd name="connsiteY1" fmla="*/ 271719 h 2028268"/>
              <a:gd name="connsiteX2" fmla="*/ 565461 w 2016852"/>
              <a:gd name="connsiteY2" fmla="*/ 613581 h 2028268"/>
              <a:gd name="connsiteX3" fmla="*/ 237127 w 2016852"/>
              <a:gd name="connsiteY3" fmla="*/ 804087 h 2028268"/>
              <a:gd name="connsiteX4" fmla="*/ 3706 w 2016852"/>
              <a:gd name="connsiteY4" fmla="*/ 1108647 h 2028268"/>
              <a:gd name="connsiteX5" fmla="*/ 109694 w 2016852"/>
              <a:gd name="connsiteY5" fmla="*/ 1810474 h 2028268"/>
              <a:gd name="connsiteX6" fmla="*/ 318828 w 2016852"/>
              <a:gd name="connsiteY6" fmla="*/ 1999450 h 2028268"/>
              <a:gd name="connsiteX7" fmla="*/ 918790 w 2016852"/>
              <a:gd name="connsiteY7" fmla="*/ 2028012 h 2028268"/>
              <a:gd name="connsiteX8" fmla="*/ 1413894 w 2016852"/>
              <a:gd name="connsiteY8" fmla="*/ 2006627 h 2028268"/>
              <a:gd name="connsiteX9" fmla="*/ 1822129 w 2016852"/>
              <a:gd name="connsiteY9" fmla="*/ 1851622 h 2028268"/>
              <a:gd name="connsiteX10" fmla="*/ 2000584 w 2016852"/>
              <a:gd name="connsiteY10" fmla="*/ 1101076 h 2028268"/>
              <a:gd name="connsiteX11" fmla="*/ 1992915 w 2016852"/>
              <a:gd name="connsiteY11" fmla="*/ 395366 h 2028268"/>
              <a:gd name="connsiteX12" fmla="*/ 1861655 w 2016852"/>
              <a:gd name="connsiteY12" fmla="*/ 139629 h 2028268"/>
              <a:gd name="connsiteX13" fmla="*/ 1562854 w 2016852"/>
              <a:gd name="connsiteY13" fmla="*/ 9697 h 2028268"/>
              <a:gd name="connsiteX14" fmla="*/ 1190996 w 2016852"/>
              <a:gd name="connsiteY14" fmla="*/ 11219 h 2028268"/>
              <a:gd name="connsiteX15" fmla="*/ 971096 w 2016852"/>
              <a:gd name="connsiteY15" fmla="*/ 92086 h 2028268"/>
              <a:gd name="connsiteX0" fmla="*/ 971096 w 2016852"/>
              <a:gd name="connsiteY0" fmla="*/ 128400 h 2064582"/>
              <a:gd name="connsiteX1" fmla="*/ 736446 w 2016852"/>
              <a:gd name="connsiteY1" fmla="*/ 308033 h 2064582"/>
              <a:gd name="connsiteX2" fmla="*/ 565461 w 2016852"/>
              <a:gd name="connsiteY2" fmla="*/ 649895 h 2064582"/>
              <a:gd name="connsiteX3" fmla="*/ 237127 w 2016852"/>
              <a:gd name="connsiteY3" fmla="*/ 840401 h 2064582"/>
              <a:gd name="connsiteX4" fmla="*/ 3706 w 2016852"/>
              <a:gd name="connsiteY4" fmla="*/ 1144961 h 2064582"/>
              <a:gd name="connsiteX5" fmla="*/ 109694 w 2016852"/>
              <a:gd name="connsiteY5" fmla="*/ 1846788 h 2064582"/>
              <a:gd name="connsiteX6" fmla="*/ 318828 w 2016852"/>
              <a:gd name="connsiteY6" fmla="*/ 2035764 h 2064582"/>
              <a:gd name="connsiteX7" fmla="*/ 918790 w 2016852"/>
              <a:gd name="connsiteY7" fmla="*/ 2064326 h 2064582"/>
              <a:gd name="connsiteX8" fmla="*/ 1413894 w 2016852"/>
              <a:gd name="connsiteY8" fmla="*/ 2042941 h 2064582"/>
              <a:gd name="connsiteX9" fmla="*/ 1822129 w 2016852"/>
              <a:gd name="connsiteY9" fmla="*/ 1887936 h 2064582"/>
              <a:gd name="connsiteX10" fmla="*/ 2000584 w 2016852"/>
              <a:gd name="connsiteY10" fmla="*/ 1137390 h 2064582"/>
              <a:gd name="connsiteX11" fmla="*/ 1992915 w 2016852"/>
              <a:gd name="connsiteY11" fmla="*/ 431680 h 2064582"/>
              <a:gd name="connsiteX12" fmla="*/ 1861655 w 2016852"/>
              <a:gd name="connsiteY12" fmla="*/ 175943 h 2064582"/>
              <a:gd name="connsiteX13" fmla="*/ 1569652 w 2016852"/>
              <a:gd name="connsiteY13" fmla="*/ 5220 h 2064582"/>
              <a:gd name="connsiteX14" fmla="*/ 1190996 w 2016852"/>
              <a:gd name="connsiteY14" fmla="*/ 47533 h 2064582"/>
              <a:gd name="connsiteX15" fmla="*/ 971096 w 2016852"/>
              <a:gd name="connsiteY15" fmla="*/ 128400 h 2064582"/>
              <a:gd name="connsiteX0" fmla="*/ 971096 w 2016852"/>
              <a:gd name="connsiteY0" fmla="*/ 123723 h 2059905"/>
              <a:gd name="connsiteX1" fmla="*/ 736446 w 2016852"/>
              <a:gd name="connsiteY1" fmla="*/ 303356 h 2059905"/>
              <a:gd name="connsiteX2" fmla="*/ 565461 w 2016852"/>
              <a:gd name="connsiteY2" fmla="*/ 645218 h 2059905"/>
              <a:gd name="connsiteX3" fmla="*/ 237127 w 2016852"/>
              <a:gd name="connsiteY3" fmla="*/ 835724 h 2059905"/>
              <a:gd name="connsiteX4" fmla="*/ 3706 w 2016852"/>
              <a:gd name="connsiteY4" fmla="*/ 1140284 h 2059905"/>
              <a:gd name="connsiteX5" fmla="*/ 109694 w 2016852"/>
              <a:gd name="connsiteY5" fmla="*/ 1842111 h 2059905"/>
              <a:gd name="connsiteX6" fmla="*/ 318828 w 2016852"/>
              <a:gd name="connsiteY6" fmla="*/ 2031087 h 2059905"/>
              <a:gd name="connsiteX7" fmla="*/ 918790 w 2016852"/>
              <a:gd name="connsiteY7" fmla="*/ 2059649 h 2059905"/>
              <a:gd name="connsiteX8" fmla="*/ 1413894 w 2016852"/>
              <a:gd name="connsiteY8" fmla="*/ 2038264 h 2059905"/>
              <a:gd name="connsiteX9" fmla="*/ 1822129 w 2016852"/>
              <a:gd name="connsiteY9" fmla="*/ 1883259 h 2059905"/>
              <a:gd name="connsiteX10" fmla="*/ 2000584 w 2016852"/>
              <a:gd name="connsiteY10" fmla="*/ 1132713 h 2059905"/>
              <a:gd name="connsiteX11" fmla="*/ 1992915 w 2016852"/>
              <a:gd name="connsiteY11" fmla="*/ 427003 h 2059905"/>
              <a:gd name="connsiteX12" fmla="*/ 1861655 w 2016852"/>
              <a:gd name="connsiteY12" fmla="*/ 171266 h 2059905"/>
              <a:gd name="connsiteX13" fmla="*/ 1569652 w 2016852"/>
              <a:gd name="connsiteY13" fmla="*/ 543 h 2059905"/>
              <a:gd name="connsiteX14" fmla="*/ 971096 w 2016852"/>
              <a:gd name="connsiteY14" fmla="*/ 123723 h 2059905"/>
              <a:gd name="connsiteX0" fmla="*/ 1042480 w 2016852"/>
              <a:gd name="connsiteY0" fmla="*/ 137247 h 2059832"/>
              <a:gd name="connsiteX1" fmla="*/ 736446 w 2016852"/>
              <a:gd name="connsiteY1" fmla="*/ 303283 h 2059832"/>
              <a:gd name="connsiteX2" fmla="*/ 565461 w 2016852"/>
              <a:gd name="connsiteY2" fmla="*/ 645145 h 2059832"/>
              <a:gd name="connsiteX3" fmla="*/ 237127 w 2016852"/>
              <a:gd name="connsiteY3" fmla="*/ 835651 h 2059832"/>
              <a:gd name="connsiteX4" fmla="*/ 3706 w 2016852"/>
              <a:gd name="connsiteY4" fmla="*/ 1140211 h 2059832"/>
              <a:gd name="connsiteX5" fmla="*/ 109694 w 2016852"/>
              <a:gd name="connsiteY5" fmla="*/ 1842038 h 2059832"/>
              <a:gd name="connsiteX6" fmla="*/ 318828 w 2016852"/>
              <a:gd name="connsiteY6" fmla="*/ 2031014 h 2059832"/>
              <a:gd name="connsiteX7" fmla="*/ 918790 w 2016852"/>
              <a:gd name="connsiteY7" fmla="*/ 2059576 h 2059832"/>
              <a:gd name="connsiteX8" fmla="*/ 1413894 w 2016852"/>
              <a:gd name="connsiteY8" fmla="*/ 2038191 h 2059832"/>
              <a:gd name="connsiteX9" fmla="*/ 1822129 w 2016852"/>
              <a:gd name="connsiteY9" fmla="*/ 1883186 h 2059832"/>
              <a:gd name="connsiteX10" fmla="*/ 2000584 w 2016852"/>
              <a:gd name="connsiteY10" fmla="*/ 1132640 h 2059832"/>
              <a:gd name="connsiteX11" fmla="*/ 1992915 w 2016852"/>
              <a:gd name="connsiteY11" fmla="*/ 426930 h 2059832"/>
              <a:gd name="connsiteX12" fmla="*/ 1861655 w 2016852"/>
              <a:gd name="connsiteY12" fmla="*/ 171193 h 2059832"/>
              <a:gd name="connsiteX13" fmla="*/ 1569652 w 2016852"/>
              <a:gd name="connsiteY13" fmla="*/ 470 h 2059832"/>
              <a:gd name="connsiteX14" fmla="*/ 1042480 w 2016852"/>
              <a:gd name="connsiteY14" fmla="*/ 137247 h 2059832"/>
              <a:gd name="connsiteX0" fmla="*/ 1042480 w 2016852"/>
              <a:gd name="connsiteY0" fmla="*/ 137247 h 2059832"/>
              <a:gd name="connsiteX1" fmla="*/ 736446 w 2016852"/>
              <a:gd name="connsiteY1" fmla="*/ 303283 h 2059832"/>
              <a:gd name="connsiteX2" fmla="*/ 698032 w 2016852"/>
              <a:gd name="connsiteY2" fmla="*/ 900089 h 2059832"/>
              <a:gd name="connsiteX3" fmla="*/ 237127 w 2016852"/>
              <a:gd name="connsiteY3" fmla="*/ 835651 h 2059832"/>
              <a:gd name="connsiteX4" fmla="*/ 3706 w 2016852"/>
              <a:gd name="connsiteY4" fmla="*/ 1140211 h 2059832"/>
              <a:gd name="connsiteX5" fmla="*/ 109694 w 2016852"/>
              <a:gd name="connsiteY5" fmla="*/ 1842038 h 2059832"/>
              <a:gd name="connsiteX6" fmla="*/ 318828 w 2016852"/>
              <a:gd name="connsiteY6" fmla="*/ 2031014 h 2059832"/>
              <a:gd name="connsiteX7" fmla="*/ 918790 w 2016852"/>
              <a:gd name="connsiteY7" fmla="*/ 2059576 h 2059832"/>
              <a:gd name="connsiteX8" fmla="*/ 1413894 w 2016852"/>
              <a:gd name="connsiteY8" fmla="*/ 2038191 h 2059832"/>
              <a:gd name="connsiteX9" fmla="*/ 1822129 w 2016852"/>
              <a:gd name="connsiteY9" fmla="*/ 1883186 h 2059832"/>
              <a:gd name="connsiteX10" fmla="*/ 2000584 w 2016852"/>
              <a:gd name="connsiteY10" fmla="*/ 1132640 h 2059832"/>
              <a:gd name="connsiteX11" fmla="*/ 1992915 w 2016852"/>
              <a:gd name="connsiteY11" fmla="*/ 426930 h 2059832"/>
              <a:gd name="connsiteX12" fmla="*/ 1861655 w 2016852"/>
              <a:gd name="connsiteY12" fmla="*/ 171193 h 2059832"/>
              <a:gd name="connsiteX13" fmla="*/ 1569652 w 2016852"/>
              <a:gd name="connsiteY13" fmla="*/ 470 h 2059832"/>
              <a:gd name="connsiteX14" fmla="*/ 1042480 w 2016852"/>
              <a:gd name="connsiteY14" fmla="*/ 137247 h 2059832"/>
              <a:gd name="connsiteX0" fmla="*/ 1042480 w 2016852"/>
              <a:gd name="connsiteY0" fmla="*/ 137247 h 2059832"/>
              <a:gd name="connsiteX1" fmla="*/ 889412 w 2016852"/>
              <a:gd name="connsiteY1" fmla="*/ 248895 h 2059832"/>
              <a:gd name="connsiteX2" fmla="*/ 698032 w 2016852"/>
              <a:gd name="connsiteY2" fmla="*/ 900089 h 2059832"/>
              <a:gd name="connsiteX3" fmla="*/ 237127 w 2016852"/>
              <a:gd name="connsiteY3" fmla="*/ 835651 h 2059832"/>
              <a:gd name="connsiteX4" fmla="*/ 3706 w 2016852"/>
              <a:gd name="connsiteY4" fmla="*/ 1140211 h 2059832"/>
              <a:gd name="connsiteX5" fmla="*/ 109694 w 2016852"/>
              <a:gd name="connsiteY5" fmla="*/ 1842038 h 2059832"/>
              <a:gd name="connsiteX6" fmla="*/ 318828 w 2016852"/>
              <a:gd name="connsiteY6" fmla="*/ 2031014 h 2059832"/>
              <a:gd name="connsiteX7" fmla="*/ 918790 w 2016852"/>
              <a:gd name="connsiteY7" fmla="*/ 2059576 h 2059832"/>
              <a:gd name="connsiteX8" fmla="*/ 1413894 w 2016852"/>
              <a:gd name="connsiteY8" fmla="*/ 2038191 h 2059832"/>
              <a:gd name="connsiteX9" fmla="*/ 1822129 w 2016852"/>
              <a:gd name="connsiteY9" fmla="*/ 1883186 h 2059832"/>
              <a:gd name="connsiteX10" fmla="*/ 2000584 w 2016852"/>
              <a:gd name="connsiteY10" fmla="*/ 1132640 h 2059832"/>
              <a:gd name="connsiteX11" fmla="*/ 1992915 w 2016852"/>
              <a:gd name="connsiteY11" fmla="*/ 426930 h 2059832"/>
              <a:gd name="connsiteX12" fmla="*/ 1861655 w 2016852"/>
              <a:gd name="connsiteY12" fmla="*/ 171193 h 2059832"/>
              <a:gd name="connsiteX13" fmla="*/ 1569652 w 2016852"/>
              <a:gd name="connsiteY13" fmla="*/ 470 h 2059832"/>
              <a:gd name="connsiteX14" fmla="*/ 1042480 w 2016852"/>
              <a:gd name="connsiteY14" fmla="*/ 137247 h 2059832"/>
              <a:gd name="connsiteX0" fmla="*/ 1042480 w 2016852"/>
              <a:gd name="connsiteY0" fmla="*/ 137247 h 2059832"/>
              <a:gd name="connsiteX1" fmla="*/ 889412 w 2016852"/>
              <a:gd name="connsiteY1" fmla="*/ 248895 h 2059832"/>
              <a:gd name="connsiteX2" fmla="*/ 698032 w 2016852"/>
              <a:gd name="connsiteY2" fmla="*/ 900089 h 2059832"/>
              <a:gd name="connsiteX3" fmla="*/ 237127 w 2016852"/>
              <a:gd name="connsiteY3" fmla="*/ 835651 h 2059832"/>
              <a:gd name="connsiteX4" fmla="*/ 3706 w 2016852"/>
              <a:gd name="connsiteY4" fmla="*/ 1140211 h 2059832"/>
              <a:gd name="connsiteX5" fmla="*/ 109694 w 2016852"/>
              <a:gd name="connsiteY5" fmla="*/ 1842038 h 2059832"/>
              <a:gd name="connsiteX6" fmla="*/ 318828 w 2016852"/>
              <a:gd name="connsiteY6" fmla="*/ 2031014 h 2059832"/>
              <a:gd name="connsiteX7" fmla="*/ 918790 w 2016852"/>
              <a:gd name="connsiteY7" fmla="*/ 2059576 h 2059832"/>
              <a:gd name="connsiteX8" fmla="*/ 1413894 w 2016852"/>
              <a:gd name="connsiteY8" fmla="*/ 2038191 h 2059832"/>
              <a:gd name="connsiteX9" fmla="*/ 1822129 w 2016852"/>
              <a:gd name="connsiteY9" fmla="*/ 1883186 h 2059832"/>
              <a:gd name="connsiteX10" fmla="*/ 2000584 w 2016852"/>
              <a:gd name="connsiteY10" fmla="*/ 1132640 h 2059832"/>
              <a:gd name="connsiteX11" fmla="*/ 1992915 w 2016852"/>
              <a:gd name="connsiteY11" fmla="*/ 426930 h 2059832"/>
              <a:gd name="connsiteX12" fmla="*/ 1861655 w 2016852"/>
              <a:gd name="connsiteY12" fmla="*/ 171193 h 2059832"/>
              <a:gd name="connsiteX13" fmla="*/ 1569652 w 2016852"/>
              <a:gd name="connsiteY13" fmla="*/ 470 h 2059832"/>
              <a:gd name="connsiteX14" fmla="*/ 1042480 w 2016852"/>
              <a:gd name="connsiteY14" fmla="*/ 137247 h 2059832"/>
              <a:gd name="connsiteX0" fmla="*/ 1041427 w 2015799"/>
              <a:gd name="connsiteY0" fmla="*/ 137247 h 2059832"/>
              <a:gd name="connsiteX1" fmla="*/ 888359 w 2015799"/>
              <a:gd name="connsiteY1" fmla="*/ 248895 h 2059832"/>
              <a:gd name="connsiteX2" fmla="*/ 696979 w 2015799"/>
              <a:gd name="connsiteY2" fmla="*/ 900089 h 2059832"/>
              <a:gd name="connsiteX3" fmla="*/ 212279 w 2015799"/>
              <a:gd name="connsiteY3" fmla="*/ 1063401 h 2059832"/>
              <a:gd name="connsiteX4" fmla="*/ 2653 w 2015799"/>
              <a:gd name="connsiteY4" fmla="*/ 1140211 h 2059832"/>
              <a:gd name="connsiteX5" fmla="*/ 108641 w 2015799"/>
              <a:gd name="connsiteY5" fmla="*/ 1842038 h 2059832"/>
              <a:gd name="connsiteX6" fmla="*/ 317775 w 2015799"/>
              <a:gd name="connsiteY6" fmla="*/ 2031014 h 2059832"/>
              <a:gd name="connsiteX7" fmla="*/ 917737 w 2015799"/>
              <a:gd name="connsiteY7" fmla="*/ 2059576 h 2059832"/>
              <a:gd name="connsiteX8" fmla="*/ 1412841 w 2015799"/>
              <a:gd name="connsiteY8" fmla="*/ 2038191 h 2059832"/>
              <a:gd name="connsiteX9" fmla="*/ 1821076 w 2015799"/>
              <a:gd name="connsiteY9" fmla="*/ 1883186 h 2059832"/>
              <a:gd name="connsiteX10" fmla="*/ 1999531 w 2015799"/>
              <a:gd name="connsiteY10" fmla="*/ 1132640 h 2059832"/>
              <a:gd name="connsiteX11" fmla="*/ 1991862 w 2015799"/>
              <a:gd name="connsiteY11" fmla="*/ 426930 h 2059832"/>
              <a:gd name="connsiteX12" fmla="*/ 1860602 w 2015799"/>
              <a:gd name="connsiteY12" fmla="*/ 171193 h 2059832"/>
              <a:gd name="connsiteX13" fmla="*/ 1568599 w 2015799"/>
              <a:gd name="connsiteY13" fmla="*/ 470 h 2059832"/>
              <a:gd name="connsiteX14" fmla="*/ 1041427 w 2015799"/>
              <a:gd name="connsiteY14" fmla="*/ 137247 h 2059832"/>
              <a:gd name="connsiteX0" fmla="*/ 1044741 w 2019113"/>
              <a:gd name="connsiteY0" fmla="*/ 137247 h 2059832"/>
              <a:gd name="connsiteX1" fmla="*/ 891673 w 2019113"/>
              <a:gd name="connsiteY1" fmla="*/ 248895 h 2059832"/>
              <a:gd name="connsiteX2" fmla="*/ 700293 w 2019113"/>
              <a:gd name="connsiteY2" fmla="*/ 900089 h 2059832"/>
              <a:gd name="connsiteX3" fmla="*/ 215593 w 2019113"/>
              <a:gd name="connsiteY3" fmla="*/ 1063401 h 2059832"/>
              <a:gd name="connsiteX4" fmla="*/ 2568 w 2019113"/>
              <a:gd name="connsiteY4" fmla="*/ 1340767 h 2059832"/>
              <a:gd name="connsiteX5" fmla="*/ 111955 w 2019113"/>
              <a:gd name="connsiteY5" fmla="*/ 1842038 h 2059832"/>
              <a:gd name="connsiteX6" fmla="*/ 321089 w 2019113"/>
              <a:gd name="connsiteY6" fmla="*/ 2031014 h 2059832"/>
              <a:gd name="connsiteX7" fmla="*/ 921051 w 2019113"/>
              <a:gd name="connsiteY7" fmla="*/ 2059576 h 2059832"/>
              <a:gd name="connsiteX8" fmla="*/ 1416155 w 2019113"/>
              <a:gd name="connsiteY8" fmla="*/ 2038191 h 2059832"/>
              <a:gd name="connsiteX9" fmla="*/ 1824390 w 2019113"/>
              <a:gd name="connsiteY9" fmla="*/ 1883186 h 2059832"/>
              <a:gd name="connsiteX10" fmla="*/ 2002845 w 2019113"/>
              <a:gd name="connsiteY10" fmla="*/ 1132640 h 2059832"/>
              <a:gd name="connsiteX11" fmla="*/ 1995176 w 2019113"/>
              <a:gd name="connsiteY11" fmla="*/ 426930 h 2059832"/>
              <a:gd name="connsiteX12" fmla="*/ 1863916 w 2019113"/>
              <a:gd name="connsiteY12" fmla="*/ 171193 h 2059832"/>
              <a:gd name="connsiteX13" fmla="*/ 1571913 w 2019113"/>
              <a:gd name="connsiteY13" fmla="*/ 470 h 2059832"/>
              <a:gd name="connsiteX14" fmla="*/ 1044741 w 2019113"/>
              <a:gd name="connsiteY14" fmla="*/ 137247 h 2059832"/>
              <a:gd name="connsiteX0" fmla="*/ 1073249 w 2047621"/>
              <a:gd name="connsiteY0" fmla="*/ 137247 h 2059832"/>
              <a:gd name="connsiteX1" fmla="*/ 920181 w 2047621"/>
              <a:gd name="connsiteY1" fmla="*/ 248895 h 2059832"/>
              <a:gd name="connsiteX2" fmla="*/ 728801 w 2047621"/>
              <a:gd name="connsiteY2" fmla="*/ 900089 h 2059832"/>
              <a:gd name="connsiteX3" fmla="*/ 244101 w 2047621"/>
              <a:gd name="connsiteY3" fmla="*/ 1063401 h 2059832"/>
              <a:gd name="connsiteX4" fmla="*/ 31076 w 2047621"/>
              <a:gd name="connsiteY4" fmla="*/ 1340767 h 2059832"/>
              <a:gd name="connsiteX5" fmla="*/ 35086 w 2047621"/>
              <a:gd name="connsiteY5" fmla="*/ 1896427 h 2059832"/>
              <a:gd name="connsiteX6" fmla="*/ 349597 w 2047621"/>
              <a:gd name="connsiteY6" fmla="*/ 2031014 h 2059832"/>
              <a:gd name="connsiteX7" fmla="*/ 949559 w 2047621"/>
              <a:gd name="connsiteY7" fmla="*/ 2059576 h 2059832"/>
              <a:gd name="connsiteX8" fmla="*/ 1444663 w 2047621"/>
              <a:gd name="connsiteY8" fmla="*/ 2038191 h 2059832"/>
              <a:gd name="connsiteX9" fmla="*/ 1852898 w 2047621"/>
              <a:gd name="connsiteY9" fmla="*/ 1883186 h 2059832"/>
              <a:gd name="connsiteX10" fmla="*/ 2031353 w 2047621"/>
              <a:gd name="connsiteY10" fmla="*/ 1132640 h 2059832"/>
              <a:gd name="connsiteX11" fmla="*/ 2023684 w 2047621"/>
              <a:gd name="connsiteY11" fmla="*/ 426930 h 2059832"/>
              <a:gd name="connsiteX12" fmla="*/ 1892424 w 2047621"/>
              <a:gd name="connsiteY12" fmla="*/ 171193 h 2059832"/>
              <a:gd name="connsiteX13" fmla="*/ 1600421 w 2047621"/>
              <a:gd name="connsiteY13" fmla="*/ 470 h 2059832"/>
              <a:gd name="connsiteX14" fmla="*/ 1073249 w 2047621"/>
              <a:gd name="connsiteY14" fmla="*/ 137247 h 2059832"/>
              <a:gd name="connsiteX0" fmla="*/ 1071257 w 2045629"/>
              <a:gd name="connsiteY0" fmla="*/ 137247 h 2085126"/>
              <a:gd name="connsiteX1" fmla="*/ 918189 w 2045629"/>
              <a:gd name="connsiteY1" fmla="*/ 248895 h 2085126"/>
              <a:gd name="connsiteX2" fmla="*/ 726809 w 2045629"/>
              <a:gd name="connsiteY2" fmla="*/ 900089 h 2085126"/>
              <a:gd name="connsiteX3" fmla="*/ 242109 w 2045629"/>
              <a:gd name="connsiteY3" fmla="*/ 1063401 h 2085126"/>
              <a:gd name="connsiteX4" fmla="*/ 29084 w 2045629"/>
              <a:gd name="connsiteY4" fmla="*/ 1340767 h 2085126"/>
              <a:gd name="connsiteX5" fmla="*/ 33094 w 2045629"/>
              <a:gd name="connsiteY5" fmla="*/ 1896427 h 2085126"/>
              <a:gd name="connsiteX6" fmla="*/ 317012 w 2045629"/>
              <a:gd name="connsiteY6" fmla="*/ 2075204 h 2085126"/>
              <a:gd name="connsiteX7" fmla="*/ 947567 w 2045629"/>
              <a:gd name="connsiteY7" fmla="*/ 2059576 h 2085126"/>
              <a:gd name="connsiteX8" fmla="*/ 1442671 w 2045629"/>
              <a:gd name="connsiteY8" fmla="*/ 2038191 h 2085126"/>
              <a:gd name="connsiteX9" fmla="*/ 1850906 w 2045629"/>
              <a:gd name="connsiteY9" fmla="*/ 1883186 h 2085126"/>
              <a:gd name="connsiteX10" fmla="*/ 2029361 w 2045629"/>
              <a:gd name="connsiteY10" fmla="*/ 1132640 h 2085126"/>
              <a:gd name="connsiteX11" fmla="*/ 2021692 w 2045629"/>
              <a:gd name="connsiteY11" fmla="*/ 426930 h 2085126"/>
              <a:gd name="connsiteX12" fmla="*/ 1890432 w 2045629"/>
              <a:gd name="connsiteY12" fmla="*/ 171193 h 2085126"/>
              <a:gd name="connsiteX13" fmla="*/ 1598429 w 2045629"/>
              <a:gd name="connsiteY13" fmla="*/ 470 h 2085126"/>
              <a:gd name="connsiteX14" fmla="*/ 1071257 w 2045629"/>
              <a:gd name="connsiteY14" fmla="*/ 137247 h 2085126"/>
              <a:gd name="connsiteX0" fmla="*/ 1071257 w 2045629"/>
              <a:gd name="connsiteY0" fmla="*/ 137247 h 2059832"/>
              <a:gd name="connsiteX1" fmla="*/ 918189 w 2045629"/>
              <a:gd name="connsiteY1" fmla="*/ 248895 h 2059832"/>
              <a:gd name="connsiteX2" fmla="*/ 726809 w 2045629"/>
              <a:gd name="connsiteY2" fmla="*/ 900089 h 2059832"/>
              <a:gd name="connsiteX3" fmla="*/ 242109 w 2045629"/>
              <a:gd name="connsiteY3" fmla="*/ 1063401 h 2059832"/>
              <a:gd name="connsiteX4" fmla="*/ 29084 w 2045629"/>
              <a:gd name="connsiteY4" fmla="*/ 1340767 h 2059832"/>
              <a:gd name="connsiteX5" fmla="*/ 33094 w 2045629"/>
              <a:gd name="connsiteY5" fmla="*/ 1896427 h 2059832"/>
              <a:gd name="connsiteX6" fmla="*/ 317012 w 2045629"/>
              <a:gd name="connsiteY6" fmla="*/ 2031014 h 2059832"/>
              <a:gd name="connsiteX7" fmla="*/ 947567 w 2045629"/>
              <a:gd name="connsiteY7" fmla="*/ 2059576 h 2059832"/>
              <a:gd name="connsiteX8" fmla="*/ 1442671 w 2045629"/>
              <a:gd name="connsiteY8" fmla="*/ 2038191 h 2059832"/>
              <a:gd name="connsiteX9" fmla="*/ 1850906 w 2045629"/>
              <a:gd name="connsiteY9" fmla="*/ 1883186 h 2059832"/>
              <a:gd name="connsiteX10" fmla="*/ 2029361 w 2045629"/>
              <a:gd name="connsiteY10" fmla="*/ 1132640 h 2059832"/>
              <a:gd name="connsiteX11" fmla="*/ 2021692 w 2045629"/>
              <a:gd name="connsiteY11" fmla="*/ 426930 h 2059832"/>
              <a:gd name="connsiteX12" fmla="*/ 1890432 w 2045629"/>
              <a:gd name="connsiteY12" fmla="*/ 171193 h 2059832"/>
              <a:gd name="connsiteX13" fmla="*/ 1598429 w 2045629"/>
              <a:gd name="connsiteY13" fmla="*/ 470 h 2059832"/>
              <a:gd name="connsiteX14" fmla="*/ 1071257 w 2045629"/>
              <a:gd name="connsiteY14" fmla="*/ 137247 h 2059832"/>
              <a:gd name="connsiteX0" fmla="*/ 1079837 w 2054209"/>
              <a:gd name="connsiteY0" fmla="*/ 137247 h 2059832"/>
              <a:gd name="connsiteX1" fmla="*/ 926769 w 2054209"/>
              <a:gd name="connsiteY1" fmla="*/ 248895 h 2059832"/>
              <a:gd name="connsiteX2" fmla="*/ 735389 w 2054209"/>
              <a:gd name="connsiteY2" fmla="*/ 900089 h 2059832"/>
              <a:gd name="connsiteX3" fmla="*/ 250689 w 2054209"/>
              <a:gd name="connsiteY3" fmla="*/ 1063401 h 2059832"/>
              <a:gd name="connsiteX4" fmla="*/ 37664 w 2054209"/>
              <a:gd name="connsiteY4" fmla="*/ 1340767 h 2059832"/>
              <a:gd name="connsiteX5" fmla="*/ 28077 w 2054209"/>
              <a:gd name="connsiteY5" fmla="*/ 1845438 h 2059832"/>
              <a:gd name="connsiteX6" fmla="*/ 325592 w 2054209"/>
              <a:gd name="connsiteY6" fmla="*/ 2031014 h 2059832"/>
              <a:gd name="connsiteX7" fmla="*/ 956147 w 2054209"/>
              <a:gd name="connsiteY7" fmla="*/ 2059576 h 2059832"/>
              <a:gd name="connsiteX8" fmla="*/ 1451251 w 2054209"/>
              <a:gd name="connsiteY8" fmla="*/ 2038191 h 2059832"/>
              <a:gd name="connsiteX9" fmla="*/ 1859486 w 2054209"/>
              <a:gd name="connsiteY9" fmla="*/ 1883186 h 2059832"/>
              <a:gd name="connsiteX10" fmla="*/ 2037941 w 2054209"/>
              <a:gd name="connsiteY10" fmla="*/ 1132640 h 2059832"/>
              <a:gd name="connsiteX11" fmla="*/ 2030272 w 2054209"/>
              <a:gd name="connsiteY11" fmla="*/ 426930 h 2059832"/>
              <a:gd name="connsiteX12" fmla="*/ 1899012 w 2054209"/>
              <a:gd name="connsiteY12" fmla="*/ 171193 h 2059832"/>
              <a:gd name="connsiteX13" fmla="*/ 1607009 w 2054209"/>
              <a:gd name="connsiteY13" fmla="*/ 470 h 2059832"/>
              <a:gd name="connsiteX14" fmla="*/ 1079837 w 2054209"/>
              <a:gd name="connsiteY14" fmla="*/ 137247 h 2059832"/>
              <a:gd name="connsiteX0" fmla="*/ 1081064 w 2055436"/>
              <a:gd name="connsiteY0" fmla="*/ 137247 h 2059832"/>
              <a:gd name="connsiteX1" fmla="*/ 927996 w 2055436"/>
              <a:gd name="connsiteY1" fmla="*/ 248895 h 2059832"/>
              <a:gd name="connsiteX2" fmla="*/ 736616 w 2055436"/>
              <a:gd name="connsiteY2" fmla="*/ 900089 h 2059832"/>
              <a:gd name="connsiteX3" fmla="*/ 275711 w 2055436"/>
              <a:gd name="connsiteY3" fmla="*/ 1076998 h 2059832"/>
              <a:gd name="connsiteX4" fmla="*/ 38891 w 2055436"/>
              <a:gd name="connsiteY4" fmla="*/ 1340767 h 2059832"/>
              <a:gd name="connsiteX5" fmla="*/ 29304 w 2055436"/>
              <a:gd name="connsiteY5" fmla="*/ 1845438 h 2059832"/>
              <a:gd name="connsiteX6" fmla="*/ 326819 w 2055436"/>
              <a:gd name="connsiteY6" fmla="*/ 2031014 h 2059832"/>
              <a:gd name="connsiteX7" fmla="*/ 957374 w 2055436"/>
              <a:gd name="connsiteY7" fmla="*/ 2059576 h 2059832"/>
              <a:gd name="connsiteX8" fmla="*/ 1452478 w 2055436"/>
              <a:gd name="connsiteY8" fmla="*/ 2038191 h 2059832"/>
              <a:gd name="connsiteX9" fmla="*/ 1860713 w 2055436"/>
              <a:gd name="connsiteY9" fmla="*/ 1883186 h 2059832"/>
              <a:gd name="connsiteX10" fmla="*/ 2039168 w 2055436"/>
              <a:gd name="connsiteY10" fmla="*/ 1132640 h 2059832"/>
              <a:gd name="connsiteX11" fmla="*/ 2031499 w 2055436"/>
              <a:gd name="connsiteY11" fmla="*/ 426930 h 2059832"/>
              <a:gd name="connsiteX12" fmla="*/ 1900239 w 2055436"/>
              <a:gd name="connsiteY12" fmla="*/ 171193 h 2059832"/>
              <a:gd name="connsiteX13" fmla="*/ 1608236 w 2055436"/>
              <a:gd name="connsiteY13" fmla="*/ 470 h 2059832"/>
              <a:gd name="connsiteX14" fmla="*/ 1081064 w 2055436"/>
              <a:gd name="connsiteY14" fmla="*/ 137247 h 2059832"/>
              <a:gd name="connsiteX0" fmla="*/ 1081064 w 2055436"/>
              <a:gd name="connsiteY0" fmla="*/ 137247 h 2059832"/>
              <a:gd name="connsiteX1" fmla="*/ 927996 w 2055436"/>
              <a:gd name="connsiteY1" fmla="*/ 248895 h 2059832"/>
              <a:gd name="connsiteX2" fmla="*/ 774008 w 2055436"/>
              <a:gd name="connsiteY2" fmla="*/ 876294 h 2059832"/>
              <a:gd name="connsiteX3" fmla="*/ 275711 w 2055436"/>
              <a:gd name="connsiteY3" fmla="*/ 1076998 h 2059832"/>
              <a:gd name="connsiteX4" fmla="*/ 38891 w 2055436"/>
              <a:gd name="connsiteY4" fmla="*/ 1340767 h 2059832"/>
              <a:gd name="connsiteX5" fmla="*/ 29304 w 2055436"/>
              <a:gd name="connsiteY5" fmla="*/ 1845438 h 2059832"/>
              <a:gd name="connsiteX6" fmla="*/ 326819 w 2055436"/>
              <a:gd name="connsiteY6" fmla="*/ 2031014 h 2059832"/>
              <a:gd name="connsiteX7" fmla="*/ 957374 w 2055436"/>
              <a:gd name="connsiteY7" fmla="*/ 2059576 h 2059832"/>
              <a:gd name="connsiteX8" fmla="*/ 1452478 w 2055436"/>
              <a:gd name="connsiteY8" fmla="*/ 2038191 h 2059832"/>
              <a:gd name="connsiteX9" fmla="*/ 1860713 w 2055436"/>
              <a:gd name="connsiteY9" fmla="*/ 1883186 h 2059832"/>
              <a:gd name="connsiteX10" fmla="*/ 2039168 w 2055436"/>
              <a:gd name="connsiteY10" fmla="*/ 1132640 h 2059832"/>
              <a:gd name="connsiteX11" fmla="*/ 2031499 w 2055436"/>
              <a:gd name="connsiteY11" fmla="*/ 426930 h 2059832"/>
              <a:gd name="connsiteX12" fmla="*/ 1900239 w 2055436"/>
              <a:gd name="connsiteY12" fmla="*/ 171193 h 2059832"/>
              <a:gd name="connsiteX13" fmla="*/ 1608236 w 2055436"/>
              <a:gd name="connsiteY13" fmla="*/ 470 h 2059832"/>
              <a:gd name="connsiteX14" fmla="*/ 1081064 w 2055436"/>
              <a:gd name="connsiteY14" fmla="*/ 137247 h 2059832"/>
              <a:gd name="connsiteX0" fmla="*/ 1091262 w 2055436"/>
              <a:gd name="connsiteY0" fmla="*/ 70186 h 2060756"/>
              <a:gd name="connsiteX1" fmla="*/ 927996 w 2055436"/>
              <a:gd name="connsiteY1" fmla="*/ 249819 h 2060756"/>
              <a:gd name="connsiteX2" fmla="*/ 774008 w 2055436"/>
              <a:gd name="connsiteY2" fmla="*/ 877218 h 2060756"/>
              <a:gd name="connsiteX3" fmla="*/ 275711 w 2055436"/>
              <a:gd name="connsiteY3" fmla="*/ 1077922 h 2060756"/>
              <a:gd name="connsiteX4" fmla="*/ 38891 w 2055436"/>
              <a:gd name="connsiteY4" fmla="*/ 1341691 h 2060756"/>
              <a:gd name="connsiteX5" fmla="*/ 29304 w 2055436"/>
              <a:gd name="connsiteY5" fmla="*/ 1846362 h 2060756"/>
              <a:gd name="connsiteX6" fmla="*/ 326819 w 2055436"/>
              <a:gd name="connsiteY6" fmla="*/ 2031938 h 2060756"/>
              <a:gd name="connsiteX7" fmla="*/ 957374 w 2055436"/>
              <a:gd name="connsiteY7" fmla="*/ 2060500 h 2060756"/>
              <a:gd name="connsiteX8" fmla="*/ 1452478 w 2055436"/>
              <a:gd name="connsiteY8" fmla="*/ 2039115 h 2060756"/>
              <a:gd name="connsiteX9" fmla="*/ 1860713 w 2055436"/>
              <a:gd name="connsiteY9" fmla="*/ 1884110 h 2060756"/>
              <a:gd name="connsiteX10" fmla="*/ 2039168 w 2055436"/>
              <a:gd name="connsiteY10" fmla="*/ 1133564 h 2060756"/>
              <a:gd name="connsiteX11" fmla="*/ 2031499 w 2055436"/>
              <a:gd name="connsiteY11" fmla="*/ 427854 h 2060756"/>
              <a:gd name="connsiteX12" fmla="*/ 1900239 w 2055436"/>
              <a:gd name="connsiteY12" fmla="*/ 172117 h 2060756"/>
              <a:gd name="connsiteX13" fmla="*/ 1608236 w 2055436"/>
              <a:gd name="connsiteY13" fmla="*/ 1394 h 2060756"/>
              <a:gd name="connsiteX14" fmla="*/ 1091262 w 2055436"/>
              <a:gd name="connsiteY14" fmla="*/ 70186 h 2060756"/>
              <a:gd name="connsiteX0" fmla="*/ 1111658 w 2055436"/>
              <a:gd name="connsiteY0" fmla="*/ 43032 h 2064196"/>
              <a:gd name="connsiteX1" fmla="*/ 927996 w 2055436"/>
              <a:gd name="connsiteY1" fmla="*/ 253259 h 2064196"/>
              <a:gd name="connsiteX2" fmla="*/ 774008 w 2055436"/>
              <a:gd name="connsiteY2" fmla="*/ 880658 h 2064196"/>
              <a:gd name="connsiteX3" fmla="*/ 275711 w 2055436"/>
              <a:gd name="connsiteY3" fmla="*/ 1081362 h 2064196"/>
              <a:gd name="connsiteX4" fmla="*/ 38891 w 2055436"/>
              <a:gd name="connsiteY4" fmla="*/ 1345131 h 2064196"/>
              <a:gd name="connsiteX5" fmla="*/ 29304 w 2055436"/>
              <a:gd name="connsiteY5" fmla="*/ 1849802 h 2064196"/>
              <a:gd name="connsiteX6" fmla="*/ 326819 w 2055436"/>
              <a:gd name="connsiteY6" fmla="*/ 2035378 h 2064196"/>
              <a:gd name="connsiteX7" fmla="*/ 957374 w 2055436"/>
              <a:gd name="connsiteY7" fmla="*/ 2063940 h 2064196"/>
              <a:gd name="connsiteX8" fmla="*/ 1452478 w 2055436"/>
              <a:gd name="connsiteY8" fmla="*/ 2042555 h 2064196"/>
              <a:gd name="connsiteX9" fmla="*/ 1860713 w 2055436"/>
              <a:gd name="connsiteY9" fmla="*/ 1887550 h 2064196"/>
              <a:gd name="connsiteX10" fmla="*/ 2039168 w 2055436"/>
              <a:gd name="connsiteY10" fmla="*/ 1137004 h 2064196"/>
              <a:gd name="connsiteX11" fmla="*/ 2031499 w 2055436"/>
              <a:gd name="connsiteY11" fmla="*/ 431294 h 2064196"/>
              <a:gd name="connsiteX12" fmla="*/ 1900239 w 2055436"/>
              <a:gd name="connsiteY12" fmla="*/ 175557 h 2064196"/>
              <a:gd name="connsiteX13" fmla="*/ 1608236 w 2055436"/>
              <a:gd name="connsiteY13" fmla="*/ 4834 h 2064196"/>
              <a:gd name="connsiteX14" fmla="*/ 1111658 w 2055436"/>
              <a:gd name="connsiteY14" fmla="*/ 43032 h 2064196"/>
              <a:gd name="connsiteX0" fmla="*/ 1104859 w 2055436"/>
              <a:gd name="connsiteY0" fmla="*/ 29384 h 2074343"/>
              <a:gd name="connsiteX1" fmla="*/ 927996 w 2055436"/>
              <a:gd name="connsiteY1" fmla="*/ 263406 h 2074343"/>
              <a:gd name="connsiteX2" fmla="*/ 774008 w 2055436"/>
              <a:gd name="connsiteY2" fmla="*/ 890805 h 2074343"/>
              <a:gd name="connsiteX3" fmla="*/ 275711 w 2055436"/>
              <a:gd name="connsiteY3" fmla="*/ 1091509 h 2074343"/>
              <a:gd name="connsiteX4" fmla="*/ 38891 w 2055436"/>
              <a:gd name="connsiteY4" fmla="*/ 1355278 h 2074343"/>
              <a:gd name="connsiteX5" fmla="*/ 29304 w 2055436"/>
              <a:gd name="connsiteY5" fmla="*/ 1859949 h 2074343"/>
              <a:gd name="connsiteX6" fmla="*/ 326819 w 2055436"/>
              <a:gd name="connsiteY6" fmla="*/ 2045525 h 2074343"/>
              <a:gd name="connsiteX7" fmla="*/ 957374 w 2055436"/>
              <a:gd name="connsiteY7" fmla="*/ 2074087 h 2074343"/>
              <a:gd name="connsiteX8" fmla="*/ 1452478 w 2055436"/>
              <a:gd name="connsiteY8" fmla="*/ 2052702 h 2074343"/>
              <a:gd name="connsiteX9" fmla="*/ 1860713 w 2055436"/>
              <a:gd name="connsiteY9" fmla="*/ 1897697 h 2074343"/>
              <a:gd name="connsiteX10" fmla="*/ 2039168 w 2055436"/>
              <a:gd name="connsiteY10" fmla="*/ 1147151 h 2074343"/>
              <a:gd name="connsiteX11" fmla="*/ 2031499 w 2055436"/>
              <a:gd name="connsiteY11" fmla="*/ 441441 h 2074343"/>
              <a:gd name="connsiteX12" fmla="*/ 1900239 w 2055436"/>
              <a:gd name="connsiteY12" fmla="*/ 185704 h 2074343"/>
              <a:gd name="connsiteX13" fmla="*/ 1608236 w 2055436"/>
              <a:gd name="connsiteY13" fmla="*/ 14981 h 2074343"/>
              <a:gd name="connsiteX14" fmla="*/ 1104859 w 2055436"/>
              <a:gd name="connsiteY14" fmla="*/ 29384 h 2074343"/>
              <a:gd name="connsiteX0" fmla="*/ 1135452 w 2055436"/>
              <a:gd name="connsiteY0" fmla="*/ 28017 h 2076375"/>
              <a:gd name="connsiteX1" fmla="*/ 927996 w 2055436"/>
              <a:gd name="connsiteY1" fmla="*/ 265438 h 2076375"/>
              <a:gd name="connsiteX2" fmla="*/ 774008 w 2055436"/>
              <a:gd name="connsiteY2" fmla="*/ 892837 h 2076375"/>
              <a:gd name="connsiteX3" fmla="*/ 275711 w 2055436"/>
              <a:gd name="connsiteY3" fmla="*/ 1093541 h 2076375"/>
              <a:gd name="connsiteX4" fmla="*/ 38891 w 2055436"/>
              <a:gd name="connsiteY4" fmla="*/ 1357310 h 2076375"/>
              <a:gd name="connsiteX5" fmla="*/ 29304 w 2055436"/>
              <a:gd name="connsiteY5" fmla="*/ 1861981 h 2076375"/>
              <a:gd name="connsiteX6" fmla="*/ 326819 w 2055436"/>
              <a:gd name="connsiteY6" fmla="*/ 2047557 h 2076375"/>
              <a:gd name="connsiteX7" fmla="*/ 957374 w 2055436"/>
              <a:gd name="connsiteY7" fmla="*/ 2076119 h 2076375"/>
              <a:gd name="connsiteX8" fmla="*/ 1452478 w 2055436"/>
              <a:gd name="connsiteY8" fmla="*/ 2054734 h 2076375"/>
              <a:gd name="connsiteX9" fmla="*/ 1860713 w 2055436"/>
              <a:gd name="connsiteY9" fmla="*/ 1899729 h 2076375"/>
              <a:gd name="connsiteX10" fmla="*/ 2039168 w 2055436"/>
              <a:gd name="connsiteY10" fmla="*/ 1149183 h 2076375"/>
              <a:gd name="connsiteX11" fmla="*/ 2031499 w 2055436"/>
              <a:gd name="connsiteY11" fmla="*/ 443473 h 2076375"/>
              <a:gd name="connsiteX12" fmla="*/ 1900239 w 2055436"/>
              <a:gd name="connsiteY12" fmla="*/ 187736 h 2076375"/>
              <a:gd name="connsiteX13" fmla="*/ 1608236 w 2055436"/>
              <a:gd name="connsiteY13" fmla="*/ 17013 h 2076375"/>
              <a:gd name="connsiteX14" fmla="*/ 1135452 w 2055436"/>
              <a:gd name="connsiteY14" fmla="*/ 28017 h 2076375"/>
              <a:gd name="connsiteX0" fmla="*/ 1135452 w 2055436"/>
              <a:gd name="connsiteY0" fmla="*/ 26114 h 2074472"/>
              <a:gd name="connsiteX1" fmla="*/ 938193 w 2055436"/>
              <a:gd name="connsiteY1" fmla="*/ 290729 h 2074472"/>
              <a:gd name="connsiteX2" fmla="*/ 774008 w 2055436"/>
              <a:gd name="connsiteY2" fmla="*/ 890934 h 2074472"/>
              <a:gd name="connsiteX3" fmla="*/ 275711 w 2055436"/>
              <a:gd name="connsiteY3" fmla="*/ 1091638 h 2074472"/>
              <a:gd name="connsiteX4" fmla="*/ 38891 w 2055436"/>
              <a:gd name="connsiteY4" fmla="*/ 1355407 h 2074472"/>
              <a:gd name="connsiteX5" fmla="*/ 29304 w 2055436"/>
              <a:gd name="connsiteY5" fmla="*/ 1860078 h 2074472"/>
              <a:gd name="connsiteX6" fmla="*/ 326819 w 2055436"/>
              <a:gd name="connsiteY6" fmla="*/ 2045654 h 2074472"/>
              <a:gd name="connsiteX7" fmla="*/ 957374 w 2055436"/>
              <a:gd name="connsiteY7" fmla="*/ 2074216 h 2074472"/>
              <a:gd name="connsiteX8" fmla="*/ 1452478 w 2055436"/>
              <a:gd name="connsiteY8" fmla="*/ 2052831 h 2074472"/>
              <a:gd name="connsiteX9" fmla="*/ 1860713 w 2055436"/>
              <a:gd name="connsiteY9" fmla="*/ 1897826 h 2074472"/>
              <a:gd name="connsiteX10" fmla="*/ 2039168 w 2055436"/>
              <a:gd name="connsiteY10" fmla="*/ 1147280 h 2074472"/>
              <a:gd name="connsiteX11" fmla="*/ 2031499 w 2055436"/>
              <a:gd name="connsiteY11" fmla="*/ 441570 h 2074472"/>
              <a:gd name="connsiteX12" fmla="*/ 1900239 w 2055436"/>
              <a:gd name="connsiteY12" fmla="*/ 185833 h 2074472"/>
              <a:gd name="connsiteX13" fmla="*/ 1608236 w 2055436"/>
              <a:gd name="connsiteY13" fmla="*/ 15110 h 2074472"/>
              <a:gd name="connsiteX14" fmla="*/ 1135452 w 2055436"/>
              <a:gd name="connsiteY14" fmla="*/ 26114 h 2074472"/>
              <a:gd name="connsiteX0" fmla="*/ 1135452 w 2056462"/>
              <a:gd name="connsiteY0" fmla="*/ 26114 h 2074472"/>
              <a:gd name="connsiteX1" fmla="*/ 938193 w 2056462"/>
              <a:gd name="connsiteY1" fmla="*/ 290729 h 2074472"/>
              <a:gd name="connsiteX2" fmla="*/ 774008 w 2056462"/>
              <a:gd name="connsiteY2" fmla="*/ 890934 h 2074472"/>
              <a:gd name="connsiteX3" fmla="*/ 275711 w 2056462"/>
              <a:gd name="connsiteY3" fmla="*/ 1091638 h 2074472"/>
              <a:gd name="connsiteX4" fmla="*/ 38891 w 2056462"/>
              <a:gd name="connsiteY4" fmla="*/ 1355407 h 2074472"/>
              <a:gd name="connsiteX5" fmla="*/ 29304 w 2056462"/>
              <a:gd name="connsiteY5" fmla="*/ 1860078 h 2074472"/>
              <a:gd name="connsiteX6" fmla="*/ 326819 w 2056462"/>
              <a:gd name="connsiteY6" fmla="*/ 2045654 h 2074472"/>
              <a:gd name="connsiteX7" fmla="*/ 957374 w 2056462"/>
              <a:gd name="connsiteY7" fmla="*/ 2074216 h 2074472"/>
              <a:gd name="connsiteX8" fmla="*/ 1452478 w 2056462"/>
              <a:gd name="connsiteY8" fmla="*/ 2052831 h 2074472"/>
              <a:gd name="connsiteX9" fmla="*/ 1860713 w 2056462"/>
              <a:gd name="connsiteY9" fmla="*/ 1897826 h 2074472"/>
              <a:gd name="connsiteX10" fmla="*/ 2039168 w 2056462"/>
              <a:gd name="connsiteY10" fmla="*/ 1147280 h 2074472"/>
              <a:gd name="connsiteX11" fmla="*/ 2031499 w 2056462"/>
              <a:gd name="connsiteY11" fmla="*/ 441570 h 2074472"/>
              <a:gd name="connsiteX12" fmla="*/ 1879843 w 2056462"/>
              <a:gd name="connsiteY12" fmla="*/ 158639 h 2074472"/>
              <a:gd name="connsiteX13" fmla="*/ 1608236 w 2056462"/>
              <a:gd name="connsiteY13" fmla="*/ 15110 h 2074472"/>
              <a:gd name="connsiteX14" fmla="*/ 1135452 w 2056462"/>
              <a:gd name="connsiteY14" fmla="*/ 26114 h 2074472"/>
              <a:gd name="connsiteX0" fmla="*/ 1135452 w 2045568"/>
              <a:gd name="connsiteY0" fmla="*/ 26114 h 2074472"/>
              <a:gd name="connsiteX1" fmla="*/ 938193 w 2045568"/>
              <a:gd name="connsiteY1" fmla="*/ 290729 h 2074472"/>
              <a:gd name="connsiteX2" fmla="*/ 774008 w 2045568"/>
              <a:gd name="connsiteY2" fmla="*/ 890934 h 2074472"/>
              <a:gd name="connsiteX3" fmla="*/ 275711 w 2045568"/>
              <a:gd name="connsiteY3" fmla="*/ 1091638 h 2074472"/>
              <a:gd name="connsiteX4" fmla="*/ 38891 w 2045568"/>
              <a:gd name="connsiteY4" fmla="*/ 1355407 h 2074472"/>
              <a:gd name="connsiteX5" fmla="*/ 29304 w 2045568"/>
              <a:gd name="connsiteY5" fmla="*/ 1860078 h 2074472"/>
              <a:gd name="connsiteX6" fmla="*/ 326819 w 2045568"/>
              <a:gd name="connsiteY6" fmla="*/ 2045654 h 2074472"/>
              <a:gd name="connsiteX7" fmla="*/ 957374 w 2045568"/>
              <a:gd name="connsiteY7" fmla="*/ 2074216 h 2074472"/>
              <a:gd name="connsiteX8" fmla="*/ 1452478 w 2045568"/>
              <a:gd name="connsiteY8" fmla="*/ 2052831 h 2074472"/>
              <a:gd name="connsiteX9" fmla="*/ 1860713 w 2045568"/>
              <a:gd name="connsiteY9" fmla="*/ 1897826 h 2074472"/>
              <a:gd name="connsiteX10" fmla="*/ 2039168 w 2045568"/>
              <a:gd name="connsiteY10" fmla="*/ 1147280 h 2074472"/>
              <a:gd name="connsiteX11" fmla="*/ 1994107 w 2045568"/>
              <a:gd name="connsiteY11" fmla="*/ 444969 h 2074472"/>
              <a:gd name="connsiteX12" fmla="*/ 1879843 w 2045568"/>
              <a:gd name="connsiteY12" fmla="*/ 158639 h 2074472"/>
              <a:gd name="connsiteX13" fmla="*/ 1608236 w 2045568"/>
              <a:gd name="connsiteY13" fmla="*/ 15110 h 2074472"/>
              <a:gd name="connsiteX14" fmla="*/ 1135452 w 2045568"/>
              <a:gd name="connsiteY14" fmla="*/ 26114 h 2074472"/>
              <a:gd name="connsiteX0" fmla="*/ 1135452 w 2002138"/>
              <a:gd name="connsiteY0" fmla="*/ 26114 h 2074472"/>
              <a:gd name="connsiteX1" fmla="*/ 938193 w 2002138"/>
              <a:gd name="connsiteY1" fmla="*/ 290729 h 2074472"/>
              <a:gd name="connsiteX2" fmla="*/ 774008 w 2002138"/>
              <a:gd name="connsiteY2" fmla="*/ 890934 h 2074472"/>
              <a:gd name="connsiteX3" fmla="*/ 275711 w 2002138"/>
              <a:gd name="connsiteY3" fmla="*/ 1091638 h 2074472"/>
              <a:gd name="connsiteX4" fmla="*/ 38891 w 2002138"/>
              <a:gd name="connsiteY4" fmla="*/ 1355407 h 2074472"/>
              <a:gd name="connsiteX5" fmla="*/ 29304 w 2002138"/>
              <a:gd name="connsiteY5" fmla="*/ 1860078 h 2074472"/>
              <a:gd name="connsiteX6" fmla="*/ 326819 w 2002138"/>
              <a:gd name="connsiteY6" fmla="*/ 2045654 h 2074472"/>
              <a:gd name="connsiteX7" fmla="*/ 957374 w 2002138"/>
              <a:gd name="connsiteY7" fmla="*/ 2074216 h 2074472"/>
              <a:gd name="connsiteX8" fmla="*/ 1452478 w 2002138"/>
              <a:gd name="connsiteY8" fmla="*/ 2052831 h 2074472"/>
              <a:gd name="connsiteX9" fmla="*/ 1860713 w 2002138"/>
              <a:gd name="connsiteY9" fmla="*/ 1897826 h 2074472"/>
              <a:gd name="connsiteX10" fmla="*/ 1977981 w 2002138"/>
              <a:gd name="connsiteY10" fmla="*/ 1147280 h 2074472"/>
              <a:gd name="connsiteX11" fmla="*/ 1994107 w 2002138"/>
              <a:gd name="connsiteY11" fmla="*/ 444969 h 2074472"/>
              <a:gd name="connsiteX12" fmla="*/ 1879843 w 2002138"/>
              <a:gd name="connsiteY12" fmla="*/ 158639 h 2074472"/>
              <a:gd name="connsiteX13" fmla="*/ 1608236 w 2002138"/>
              <a:gd name="connsiteY13" fmla="*/ 15110 h 2074472"/>
              <a:gd name="connsiteX14" fmla="*/ 1135452 w 2002138"/>
              <a:gd name="connsiteY14" fmla="*/ 26114 h 2074472"/>
              <a:gd name="connsiteX0" fmla="*/ 1135452 w 2001523"/>
              <a:gd name="connsiteY0" fmla="*/ 26114 h 2075365"/>
              <a:gd name="connsiteX1" fmla="*/ 938193 w 2001523"/>
              <a:gd name="connsiteY1" fmla="*/ 290729 h 2075365"/>
              <a:gd name="connsiteX2" fmla="*/ 774008 w 2001523"/>
              <a:gd name="connsiteY2" fmla="*/ 890934 h 2075365"/>
              <a:gd name="connsiteX3" fmla="*/ 275711 w 2001523"/>
              <a:gd name="connsiteY3" fmla="*/ 1091638 h 2075365"/>
              <a:gd name="connsiteX4" fmla="*/ 38891 w 2001523"/>
              <a:gd name="connsiteY4" fmla="*/ 1355407 h 2075365"/>
              <a:gd name="connsiteX5" fmla="*/ 29304 w 2001523"/>
              <a:gd name="connsiteY5" fmla="*/ 1860078 h 2075365"/>
              <a:gd name="connsiteX6" fmla="*/ 326819 w 2001523"/>
              <a:gd name="connsiteY6" fmla="*/ 2045654 h 2075365"/>
              <a:gd name="connsiteX7" fmla="*/ 957374 w 2001523"/>
              <a:gd name="connsiteY7" fmla="*/ 2074216 h 2075365"/>
              <a:gd name="connsiteX8" fmla="*/ 1452478 w 2001523"/>
              <a:gd name="connsiteY8" fmla="*/ 2052831 h 2075365"/>
              <a:gd name="connsiteX9" fmla="*/ 1877709 w 2001523"/>
              <a:gd name="connsiteY9" fmla="*/ 1908023 h 2075365"/>
              <a:gd name="connsiteX10" fmla="*/ 1977981 w 2001523"/>
              <a:gd name="connsiteY10" fmla="*/ 1147280 h 2075365"/>
              <a:gd name="connsiteX11" fmla="*/ 1994107 w 2001523"/>
              <a:gd name="connsiteY11" fmla="*/ 444969 h 2075365"/>
              <a:gd name="connsiteX12" fmla="*/ 1879843 w 2001523"/>
              <a:gd name="connsiteY12" fmla="*/ 158639 h 2075365"/>
              <a:gd name="connsiteX13" fmla="*/ 1608236 w 2001523"/>
              <a:gd name="connsiteY13" fmla="*/ 15110 h 2075365"/>
              <a:gd name="connsiteX14" fmla="*/ 1135452 w 2001523"/>
              <a:gd name="connsiteY14" fmla="*/ 26114 h 2075365"/>
              <a:gd name="connsiteX0" fmla="*/ 1135452 w 2001523"/>
              <a:gd name="connsiteY0" fmla="*/ 43032 h 2092283"/>
              <a:gd name="connsiteX1" fmla="*/ 938193 w 2001523"/>
              <a:gd name="connsiteY1" fmla="*/ 307647 h 2092283"/>
              <a:gd name="connsiteX2" fmla="*/ 774008 w 2001523"/>
              <a:gd name="connsiteY2" fmla="*/ 907852 h 2092283"/>
              <a:gd name="connsiteX3" fmla="*/ 275711 w 2001523"/>
              <a:gd name="connsiteY3" fmla="*/ 1108556 h 2092283"/>
              <a:gd name="connsiteX4" fmla="*/ 38891 w 2001523"/>
              <a:gd name="connsiteY4" fmla="*/ 1372325 h 2092283"/>
              <a:gd name="connsiteX5" fmla="*/ 29304 w 2001523"/>
              <a:gd name="connsiteY5" fmla="*/ 1876996 h 2092283"/>
              <a:gd name="connsiteX6" fmla="*/ 326819 w 2001523"/>
              <a:gd name="connsiteY6" fmla="*/ 2062572 h 2092283"/>
              <a:gd name="connsiteX7" fmla="*/ 957374 w 2001523"/>
              <a:gd name="connsiteY7" fmla="*/ 2091134 h 2092283"/>
              <a:gd name="connsiteX8" fmla="*/ 1452478 w 2001523"/>
              <a:gd name="connsiteY8" fmla="*/ 2069749 h 2092283"/>
              <a:gd name="connsiteX9" fmla="*/ 1877709 w 2001523"/>
              <a:gd name="connsiteY9" fmla="*/ 1924941 h 2092283"/>
              <a:gd name="connsiteX10" fmla="*/ 1977981 w 2001523"/>
              <a:gd name="connsiteY10" fmla="*/ 1164198 h 2092283"/>
              <a:gd name="connsiteX11" fmla="*/ 1994107 w 2001523"/>
              <a:gd name="connsiteY11" fmla="*/ 461887 h 2092283"/>
              <a:gd name="connsiteX12" fmla="*/ 1879843 w 2001523"/>
              <a:gd name="connsiteY12" fmla="*/ 175557 h 2092283"/>
              <a:gd name="connsiteX13" fmla="*/ 1608236 w 2001523"/>
              <a:gd name="connsiteY13" fmla="*/ 4834 h 2092283"/>
              <a:gd name="connsiteX14" fmla="*/ 1135452 w 2001523"/>
              <a:gd name="connsiteY14" fmla="*/ 43032 h 2092283"/>
              <a:gd name="connsiteX0" fmla="*/ 1135452 w 2001523"/>
              <a:gd name="connsiteY0" fmla="*/ 28000 h 2077251"/>
              <a:gd name="connsiteX1" fmla="*/ 938193 w 2001523"/>
              <a:gd name="connsiteY1" fmla="*/ 292615 h 2077251"/>
              <a:gd name="connsiteX2" fmla="*/ 774008 w 2001523"/>
              <a:gd name="connsiteY2" fmla="*/ 892820 h 2077251"/>
              <a:gd name="connsiteX3" fmla="*/ 275711 w 2001523"/>
              <a:gd name="connsiteY3" fmla="*/ 1093524 h 2077251"/>
              <a:gd name="connsiteX4" fmla="*/ 38891 w 2001523"/>
              <a:gd name="connsiteY4" fmla="*/ 1357293 h 2077251"/>
              <a:gd name="connsiteX5" fmla="*/ 29304 w 2001523"/>
              <a:gd name="connsiteY5" fmla="*/ 1861964 h 2077251"/>
              <a:gd name="connsiteX6" fmla="*/ 326819 w 2001523"/>
              <a:gd name="connsiteY6" fmla="*/ 2047540 h 2077251"/>
              <a:gd name="connsiteX7" fmla="*/ 957374 w 2001523"/>
              <a:gd name="connsiteY7" fmla="*/ 2076102 h 2077251"/>
              <a:gd name="connsiteX8" fmla="*/ 1452478 w 2001523"/>
              <a:gd name="connsiteY8" fmla="*/ 2054717 h 2077251"/>
              <a:gd name="connsiteX9" fmla="*/ 1877709 w 2001523"/>
              <a:gd name="connsiteY9" fmla="*/ 1909909 h 2077251"/>
              <a:gd name="connsiteX10" fmla="*/ 1977981 w 2001523"/>
              <a:gd name="connsiteY10" fmla="*/ 1149166 h 2077251"/>
              <a:gd name="connsiteX11" fmla="*/ 1994107 w 2001523"/>
              <a:gd name="connsiteY11" fmla="*/ 446855 h 2077251"/>
              <a:gd name="connsiteX12" fmla="*/ 1879843 w 2001523"/>
              <a:gd name="connsiteY12" fmla="*/ 160525 h 2077251"/>
              <a:gd name="connsiteX13" fmla="*/ 1587840 w 2001523"/>
              <a:gd name="connsiteY13" fmla="*/ 0 h 2077251"/>
              <a:gd name="connsiteX14" fmla="*/ 1135452 w 2001523"/>
              <a:gd name="connsiteY14" fmla="*/ 28000 h 2077251"/>
              <a:gd name="connsiteX0" fmla="*/ 1135452 w 2001523"/>
              <a:gd name="connsiteY0" fmla="*/ 28635 h 2077886"/>
              <a:gd name="connsiteX1" fmla="*/ 938193 w 2001523"/>
              <a:gd name="connsiteY1" fmla="*/ 293250 h 2077886"/>
              <a:gd name="connsiteX2" fmla="*/ 774008 w 2001523"/>
              <a:gd name="connsiteY2" fmla="*/ 893455 h 2077886"/>
              <a:gd name="connsiteX3" fmla="*/ 275711 w 2001523"/>
              <a:gd name="connsiteY3" fmla="*/ 1094159 h 2077886"/>
              <a:gd name="connsiteX4" fmla="*/ 38891 w 2001523"/>
              <a:gd name="connsiteY4" fmla="*/ 1357928 h 2077886"/>
              <a:gd name="connsiteX5" fmla="*/ 29304 w 2001523"/>
              <a:gd name="connsiteY5" fmla="*/ 1862599 h 2077886"/>
              <a:gd name="connsiteX6" fmla="*/ 326819 w 2001523"/>
              <a:gd name="connsiteY6" fmla="*/ 2048175 h 2077886"/>
              <a:gd name="connsiteX7" fmla="*/ 957374 w 2001523"/>
              <a:gd name="connsiteY7" fmla="*/ 2076737 h 2077886"/>
              <a:gd name="connsiteX8" fmla="*/ 1452478 w 2001523"/>
              <a:gd name="connsiteY8" fmla="*/ 2055352 h 2077886"/>
              <a:gd name="connsiteX9" fmla="*/ 1877709 w 2001523"/>
              <a:gd name="connsiteY9" fmla="*/ 1910544 h 2077886"/>
              <a:gd name="connsiteX10" fmla="*/ 1977981 w 2001523"/>
              <a:gd name="connsiteY10" fmla="*/ 1149801 h 2077886"/>
              <a:gd name="connsiteX11" fmla="*/ 1994107 w 2001523"/>
              <a:gd name="connsiteY11" fmla="*/ 447490 h 2077886"/>
              <a:gd name="connsiteX12" fmla="*/ 1879843 w 2001523"/>
              <a:gd name="connsiteY12" fmla="*/ 161160 h 2077886"/>
              <a:gd name="connsiteX13" fmla="*/ 1587840 w 2001523"/>
              <a:gd name="connsiteY13" fmla="*/ 635 h 2077886"/>
              <a:gd name="connsiteX14" fmla="*/ 1135452 w 2001523"/>
              <a:gd name="connsiteY14" fmla="*/ 28635 h 2077886"/>
              <a:gd name="connsiteX0" fmla="*/ 1135452 w 2001523"/>
              <a:gd name="connsiteY0" fmla="*/ 31602 h 2080853"/>
              <a:gd name="connsiteX1" fmla="*/ 938193 w 2001523"/>
              <a:gd name="connsiteY1" fmla="*/ 296217 h 2080853"/>
              <a:gd name="connsiteX2" fmla="*/ 774008 w 2001523"/>
              <a:gd name="connsiteY2" fmla="*/ 896422 h 2080853"/>
              <a:gd name="connsiteX3" fmla="*/ 275711 w 2001523"/>
              <a:gd name="connsiteY3" fmla="*/ 1097126 h 2080853"/>
              <a:gd name="connsiteX4" fmla="*/ 38891 w 2001523"/>
              <a:gd name="connsiteY4" fmla="*/ 1360895 h 2080853"/>
              <a:gd name="connsiteX5" fmla="*/ 29304 w 2001523"/>
              <a:gd name="connsiteY5" fmla="*/ 1865566 h 2080853"/>
              <a:gd name="connsiteX6" fmla="*/ 326819 w 2001523"/>
              <a:gd name="connsiteY6" fmla="*/ 2051142 h 2080853"/>
              <a:gd name="connsiteX7" fmla="*/ 957374 w 2001523"/>
              <a:gd name="connsiteY7" fmla="*/ 2079704 h 2080853"/>
              <a:gd name="connsiteX8" fmla="*/ 1452478 w 2001523"/>
              <a:gd name="connsiteY8" fmla="*/ 2058319 h 2080853"/>
              <a:gd name="connsiteX9" fmla="*/ 1877709 w 2001523"/>
              <a:gd name="connsiteY9" fmla="*/ 1913511 h 2080853"/>
              <a:gd name="connsiteX10" fmla="*/ 1977981 w 2001523"/>
              <a:gd name="connsiteY10" fmla="*/ 1152768 h 2080853"/>
              <a:gd name="connsiteX11" fmla="*/ 1994107 w 2001523"/>
              <a:gd name="connsiteY11" fmla="*/ 450457 h 2080853"/>
              <a:gd name="connsiteX12" fmla="*/ 1879843 w 2001523"/>
              <a:gd name="connsiteY12" fmla="*/ 164127 h 2080853"/>
              <a:gd name="connsiteX13" fmla="*/ 1587840 w 2001523"/>
              <a:gd name="connsiteY13" fmla="*/ 3602 h 2080853"/>
              <a:gd name="connsiteX14" fmla="*/ 1135452 w 2001523"/>
              <a:gd name="connsiteY14" fmla="*/ 31602 h 2080853"/>
              <a:gd name="connsiteX0" fmla="*/ 1135452 w 2001523"/>
              <a:gd name="connsiteY0" fmla="*/ 43332 h 2092583"/>
              <a:gd name="connsiteX1" fmla="*/ 938193 w 2001523"/>
              <a:gd name="connsiteY1" fmla="*/ 307947 h 2092583"/>
              <a:gd name="connsiteX2" fmla="*/ 774008 w 2001523"/>
              <a:gd name="connsiteY2" fmla="*/ 908152 h 2092583"/>
              <a:gd name="connsiteX3" fmla="*/ 275711 w 2001523"/>
              <a:gd name="connsiteY3" fmla="*/ 1108856 h 2092583"/>
              <a:gd name="connsiteX4" fmla="*/ 38891 w 2001523"/>
              <a:gd name="connsiteY4" fmla="*/ 1372625 h 2092583"/>
              <a:gd name="connsiteX5" fmla="*/ 29304 w 2001523"/>
              <a:gd name="connsiteY5" fmla="*/ 1877296 h 2092583"/>
              <a:gd name="connsiteX6" fmla="*/ 326819 w 2001523"/>
              <a:gd name="connsiteY6" fmla="*/ 2062872 h 2092583"/>
              <a:gd name="connsiteX7" fmla="*/ 957374 w 2001523"/>
              <a:gd name="connsiteY7" fmla="*/ 2091434 h 2092583"/>
              <a:gd name="connsiteX8" fmla="*/ 1452478 w 2001523"/>
              <a:gd name="connsiteY8" fmla="*/ 2070049 h 2092583"/>
              <a:gd name="connsiteX9" fmla="*/ 1877709 w 2001523"/>
              <a:gd name="connsiteY9" fmla="*/ 1925241 h 2092583"/>
              <a:gd name="connsiteX10" fmla="*/ 1977981 w 2001523"/>
              <a:gd name="connsiteY10" fmla="*/ 1164498 h 2092583"/>
              <a:gd name="connsiteX11" fmla="*/ 1994107 w 2001523"/>
              <a:gd name="connsiteY11" fmla="*/ 462187 h 2092583"/>
              <a:gd name="connsiteX12" fmla="*/ 1879843 w 2001523"/>
              <a:gd name="connsiteY12" fmla="*/ 175857 h 2092583"/>
              <a:gd name="connsiteX13" fmla="*/ 1591239 w 2001523"/>
              <a:gd name="connsiteY13" fmla="*/ 8533 h 2092583"/>
              <a:gd name="connsiteX14" fmla="*/ 1135452 w 2001523"/>
              <a:gd name="connsiteY14" fmla="*/ 43332 h 209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001523" h="2092583">
                <a:moveTo>
                  <a:pt x="1135452" y="43332"/>
                </a:moveTo>
                <a:cubicBezTo>
                  <a:pt x="1026611" y="93234"/>
                  <a:pt x="998434" y="163810"/>
                  <a:pt x="938193" y="307947"/>
                </a:cubicBezTo>
                <a:cubicBezTo>
                  <a:pt x="877952" y="452084"/>
                  <a:pt x="884422" y="774667"/>
                  <a:pt x="774008" y="908152"/>
                </a:cubicBezTo>
                <a:cubicBezTo>
                  <a:pt x="663594" y="1041637"/>
                  <a:pt x="398230" y="1031444"/>
                  <a:pt x="275711" y="1108856"/>
                </a:cubicBezTo>
                <a:cubicBezTo>
                  <a:pt x="153192" y="1186268"/>
                  <a:pt x="79959" y="1244552"/>
                  <a:pt x="38891" y="1372625"/>
                </a:cubicBezTo>
                <a:cubicBezTo>
                  <a:pt x="-2177" y="1500698"/>
                  <a:pt x="-18684" y="1762255"/>
                  <a:pt x="29304" y="1877296"/>
                </a:cubicBezTo>
                <a:cubicBezTo>
                  <a:pt x="77292" y="1992337"/>
                  <a:pt x="172141" y="2027182"/>
                  <a:pt x="326819" y="2062872"/>
                </a:cubicBezTo>
                <a:cubicBezTo>
                  <a:pt x="481497" y="2098562"/>
                  <a:pt x="769764" y="2090238"/>
                  <a:pt x="957374" y="2091434"/>
                </a:cubicBezTo>
                <a:cubicBezTo>
                  <a:pt x="1144984" y="2092630"/>
                  <a:pt x="1299089" y="2097748"/>
                  <a:pt x="1452478" y="2070049"/>
                </a:cubicBezTo>
                <a:cubicBezTo>
                  <a:pt x="1605867" y="2042350"/>
                  <a:pt x="1790125" y="2076166"/>
                  <a:pt x="1877709" y="1925241"/>
                </a:cubicBezTo>
                <a:cubicBezTo>
                  <a:pt x="1965293" y="1774316"/>
                  <a:pt x="1958581" y="1408340"/>
                  <a:pt x="1977981" y="1164498"/>
                </a:cubicBezTo>
                <a:cubicBezTo>
                  <a:pt x="1997381" y="920656"/>
                  <a:pt x="2010463" y="626960"/>
                  <a:pt x="1994107" y="462187"/>
                </a:cubicBezTo>
                <a:cubicBezTo>
                  <a:pt x="1977751" y="297414"/>
                  <a:pt x="1946988" y="251466"/>
                  <a:pt x="1879843" y="175857"/>
                </a:cubicBezTo>
                <a:cubicBezTo>
                  <a:pt x="1812698" y="100248"/>
                  <a:pt x="1748834" y="22995"/>
                  <a:pt x="1591239" y="8533"/>
                </a:cubicBezTo>
                <a:cubicBezTo>
                  <a:pt x="1433644" y="-5929"/>
                  <a:pt x="1244293" y="-6570"/>
                  <a:pt x="1135452" y="43332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rtlCol="0" anchor="ctr"/>
          <a:lstStyle/>
          <a:p>
            <a:pPr algn="ctr">
              <a:spcBef>
                <a:spcPct val="0"/>
              </a:spcBef>
              <a:buClrTx/>
              <a:buNone/>
            </a:pPr>
            <a:endParaRPr lang="zh-CN" altLang="en-US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200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1430"/>
              </p:ext>
            </p:extLst>
          </p:nvPr>
        </p:nvGraphicFramePr>
        <p:xfrm>
          <a:off x="5826075" y="4632945"/>
          <a:ext cx="234632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9" name="Picture2" r:id="rId20" imgW="1562100" imgH="1162812" progId="Word.Picture.8">
                  <p:embed/>
                </p:oleObj>
              </mc:Choice>
              <mc:Fallback>
                <p:oleObj name="Picture2" r:id="rId20" imgW="1562100" imgH="11628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075" y="4632945"/>
                        <a:ext cx="234632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3635326" y="4509120"/>
            <a:ext cx="2620963" cy="1720850"/>
            <a:chOff x="2208" y="2996"/>
            <a:chExt cx="1651" cy="1084"/>
          </a:xfrm>
        </p:grpSpPr>
        <p:sp>
          <p:nvSpPr>
            <p:cNvPr id="42002" name="Oval 36"/>
            <p:cNvSpPr>
              <a:spLocks noChangeArrowheads="1"/>
            </p:cNvSpPr>
            <p:nvPr/>
          </p:nvSpPr>
          <p:spPr bwMode="auto">
            <a:xfrm rot="882479">
              <a:off x="3552" y="3216"/>
              <a:ext cx="307" cy="864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2003" name="AutoShape 37"/>
            <p:cNvSpPr>
              <a:spLocks noChangeArrowheads="1"/>
            </p:cNvSpPr>
            <p:nvPr/>
          </p:nvSpPr>
          <p:spPr bwMode="auto">
            <a:xfrm>
              <a:off x="2208" y="2996"/>
              <a:ext cx="1104" cy="643"/>
            </a:xfrm>
            <a:prstGeom prst="wedgeRoundRectCallout">
              <a:avLst>
                <a:gd name="adj1" fmla="val 71829"/>
                <a:gd name="adj2" fmla="val 43005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可变电阻区，斜率随</a:t>
              </a:r>
              <a:r>
                <a:rPr kumimoji="1" lang="en-US" altLang="zh-CN" sz="18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1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S</a:t>
              </a:r>
              <a:r>
                <a:rPr kumimoji="1"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不同而变化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25" grpId="0" autoUpdateAnimBg="0"/>
      <p:bldP spid="38" grpId="0" animBg="1"/>
      <p:bldP spid="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35567"/>
            <a:ext cx="4542630" cy="4149669"/>
          </a:xfrm>
          <a:prstGeom prst="rect">
            <a:avLst/>
          </a:prstGeom>
        </p:spPr>
      </p:pic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566738" y="1449388"/>
            <a:ext cx="30099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极管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22288" y="4668838"/>
            <a:ext cx="25669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稳幅原理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84225" y="5275263"/>
          <a:ext cx="712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4" name="公式" r:id="rId4" imgW="355446" imgH="279279" progId="Equation.3">
                  <p:embed/>
                </p:oleObj>
              </mc:Choice>
              <mc:Fallback>
                <p:oleObj name="公式" r:id="rId4" imgW="35544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275263"/>
                        <a:ext cx="7127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4251325" y="5341938"/>
            <a:ext cx="1427163" cy="455612"/>
            <a:chOff x="1909" y="3288"/>
            <a:chExt cx="899" cy="287"/>
          </a:xfrm>
        </p:grpSpPr>
        <p:graphicFrame>
          <p:nvGraphicFramePr>
            <p:cNvPr id="4303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172454"/>
                </p:ext>
              </p:extLst>
            </p:nvPr>
          </p:nvGraphicFramePr>
          <p:xfrm>
            <a:off x="2246" y="3288"/>
            <a:ext cx="56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355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3288"/>
                          <a:ext cx="56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5856288" y="5300667"/>
            <a:ext cx="2892425" cy="541338"/>
            <a:chOff x="3552" y="3033"/>
            <a:chExt cx="1822" cy="341"/>
          </a:xfrm>
        </p:grpSpPr>
        <p:grpSp>
          <p:nvGrpSpPr>
            <p:cNvPr id="43031" name="Group 12"/>
            <p:cNvGrpSpPr>
              <a:grpSpLocks/>
            </p:cNvGrpSpPr>
            <p:nvPr/>
          </p:nvGrpSpPr>
          <p:grpSpPr bwMode="auto">
            <a:xfrm>
              <a:off x="3880" y="3033"/>
              <a:ext cx="1494" cy="341"/>
              <a:chOff x="3802" y="3234"/>
              <a:chExt cx="1494" cy="341"/>
            </a:xfrm>
          </p:grpSpPr>
          <p:graphicFrame>
            <p:nvGraphicFramePr>
              <p:cNvPr id="4303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2425078"/>
                  </p:ext>
                </p:extLst>
              </p:nvPr>
            </p:nvGraphicFramePr>
            <p:xfrm>
              <a:off x="3802" y="3289"/>
              <a:ext cx="740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1356" name="Equation" r:id="rId8" imgW="583920" imgH="228600" progId="Equation.DSMT4">
                      <p:embed/>
                    </p:oleObj>
                  </mc:Choice>
                  <mc:Fallback>
                    <p:oleObj name="Equation" r:id="rId8" imgW="583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" y="3289"/>
                            <a:ext cx="74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4" name="Rectangle 14"/>
              <p:cNvSpPr>
                <a:spLocks noChangeArrowheads="1"/>
              </p:cNvSpPr>
              <p:nvPr/>
            </p:nvSpPr>
            <p:spPr bwMode="auto">
              <a:xfrm>
                <a:off x="4601" y="3234"/>
                <a:ext cx="695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稳幅</a:t>
                </a:r>
              </a:p>
            </p:txBody>
          </p:sp>
        </p:grpSp>
        <p:sp>
          <p:nvSpPr>
            <p:cNvPr id="43032" name="Line 15"/>
            <p:cNvSpPr>
              <a:spLocks noChangeShapeType="1"/>
            </p:cNvSpPr>
            <p:nvPr/>
          </p:nvSpPr>
          <p:spPr bwMode="auto">
            <a:xfrm flipV="1">
              <a:off x="3552" y="321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909888" y="5316538"/>
            <a:ext cx="1271587" cy="481012"/>
            <a:chOff x="3018" y="2728"/>
            <a:chExt cx="801" cy="303"/>
          </a:xfrm>
        </p:grpSpPr>
        <p:graphicFrame>
          <p:nvGraphicFramePr>
            <p:cNvPr id="430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559102"/>
                </p:ext>
              </p:extLst>
            </p:nvPr>
          </p:nvGraphicFramePr>
          <p:xfrm>
            <a:off x="3384" y="2728"/>
            <a:ext cx="4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357" name="Equation" r:id="rId10" imgW="342720" imgH="241200" progId="Equation.DSMT4">
                    <p:embed/>
                  </p:oleObj>
                </mc:Choice>
                <mc:Fallback>
                  <p:oleObj name="Equation" r:id="rId10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2728"/>
                          <a:ext cx="4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0" name="Line 18"/>
            <p:cNvSpPr>
              <a:spLocks noChangeShapeType="1"/>
            </p:cNvSpPr>
            <p:nvPr/>
          </p:nvSpPr>
          <p:spPr bwMode="auto">
            <a:xfrm flipV="1">
              <a:off x="3018" y="2880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682625" y="1933575"/>
            <a:ext cx="3744915" cy="1350963"/>
            <a:chOff x="192" y="1248"/>
            <a:chExt cx="2359" cy="851"/>
          </a:xfrm>
        </p:grpSpPr>
        <p:graphicFrame>
          <p:nvGraphicFramePr>
            <p:cNvPr id="4302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783274"/>
                </p:ext>
              </p:extLst>
            </p:nvPr>
          </p:nvGraphicFramePr>
          <p:xfrm>
            <a:off x="409" y="1540"/>
            <a:ext cx="214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358" name="Equation" r:id="rId12" imgW="1688760" imgH="444240" progId="Equation.DSMT4">
                    <p:embed/>
                  </p:oleObj>
                </mc:Choice>
                <mc:Fallback>
                  <p:oleObj name="Equation" r:id="rId12" imgW="1688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1540"/>
                          <a:ext cx="214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Rectangle 21"/>
            <p:cNvSpPr>
              <a:spLocks noChangeArrowheads="1"/>
            </p:cNvSpPr>
            <p:nvPr/>
          </p:nvSpPr>
          <p:spPr bwMode="auto">
            <a:xfrm>
              <a:off x="192" y="1248"/>
              <a:ext cx="86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起振时</a:t>
              </a:r>
            </a:p>
          </p:txBody>
        </p:sp>
      </p:grp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65330"/>
              </p:ext>
            </p:extLst>
          </p:nvPr>
        </p:nvGraphicFramePr>
        <p:xfrm>
          <a:off x="755650" y="3536950"/>
          <a:ext cx="3079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9" name="Equation" r:id="rId14" imgW="1689100" imgH="419100" progId="Equation.3">
                  <p:embed/>
                </p:oleObj>
              </mc:Choice>
              <mc:Fallback>
                <p:oleObj name="Equation" r:id="rId14" imgW="168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36950"/>
                        <a:ext cx="3079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1589088" y="5338763"/>
            <a:ext cx="1220787" cy="481012"/>
            <a:chOff x="864" y="3057"/>
            <a:chExt cx="769" cy="303"/>
          </a:xfrm>
        </p:grpSpPr>
        <p:sp>
          <p:nvSpPr>
            <p:cNvPr id="43025" name="Line 24"/>
            <p:cNvSpPr>
              <a:spLocks noChangeShapeType="1"/>
            </p:cNvSpPr>
            <p:nvPr/>
          </p:nvSpPr>
          <p:spPr bwMode="auto">
            <a:xfrm flipV="1">
              <a:off x="864" y="321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3026" name="Object 25"/>
            <p:cNvGraphicFramePr>
              <a:graphicFrameLocks noChangeAspect="1"/>
            </p:cNvGraphicFramePr>
            <p:nvPr/>
          </p:nvGraphicFramePr>
          <p:xfrm>
            <a:off x="1200" y="3057"/>
            <a:ext cx="43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360" name="Equation" r:id="rId16" imgW="342751" imgH="241195" progId="Equation.3">
                    <p:embed/>
                  </p:oleObj>
                </mc:Choice>
                <mc:Fallback>
                  <p:oleObj name="Equation" r:id="rId16" imgW="34275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57"/>
                          <a:ext cx="43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9"/>
          <p:cNvGrpSpPr>
            <a:grpSpLocks/>
          </p:cNvGrpSpPr>
          <p:nvPr/>
        </p:nvGrpSpPr>
        <p:grpSpPr bwMode="auto">
          <a:xfrm>
            <a:off x="4522167" y="916756"/>
            <a:ext cx="3578225" cy="2008188"/>
            <a:chOff x="2690" y="175"/>
            <a:chExt cx="2254" cy="1265"/>
          </a:xfrm>
        </p:grpSpPr>
        <p:sp>
          <p:nvSpPr>
            <p:cNvPr id="43023" name="Rectangle 30"/>
            <p:cNvSpPr>
              <a:spLocks noChangeArrowheads="1"/>
            </p:cNvSpPr>
            <p:nvPr/>
          </p:nvSpPr>
          <p:spPr bwMode="auto">
            <a:xfrm>
              <a:off x="4170" y="216"/>
              <a:ext cx="774" cy="12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3024" name="AutoShape 31"/>
            <p:cNvSpPr>
              <a:spLocks noChangeArrowheads="1"/>
            </p:cNvSpPr>
            <p:nvPr/>
          </p:nvSpPr>
          <p:spPr bwMode="auto">
            <a:xfrm>
              <a:off x="2690" y="175"/>
              <a:ext cx="1102" cy="391"/>
            </a:xfrm>
            <a:prstGeom prst="wedgeEllipseCallout">
              <a:avLst>
                <a:gd name="adj1" fmla="val 83486"/>
                <a:gd name="adj2" fmla="val 66852"/>
              </a:avLst>
            </a:prstGeom>
            <a:solidFill>
              <a:srgbClr val="CCFFC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72000" rIns="0" bIns="72000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稳幅环节</a:t>
              </a:r>
            </a:p>
          </p:txBody>
        </p:sp>
      </p:grp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576263" y="764704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稳幅措施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556792"/>
            <a:ext cx="4452607" cy="3566658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94954"/>
              </p:ext>
            </p:extLst>
          </p:nvPr>
        </p:nvGraphicFramePr>
        <p:xfrm>
          <a:off x="484188" y="1625600"/>
          <a:ext cx="4087322" cy="352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77" name="Picture" r:id="rId4" imgW="2043661" imgH="1762167" progId="Word.Picture.8">
                  <p:embed/>
                </p:oleObj>
              </mc:Choice>
              <mc:Fallback>
                <p:oleObj name="Picture" r:id="rId4" imgW="2043661" imgH="1762167" progId="Word.Picture.8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625600"/>
                        <a:ext cx="4087322" cy="3524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4039" name="矩形 6"/>
          <p:cNvSpPr>
            <a:spLocks noChangeArrowheads="1"/>
          </p:cNvSpPr>
          <p:nvPr/>
        </p:nvSpPr>
        <p:spPr bwMode="auto">
          <a:xfrm>
            <a:off x="755650" y="836712"/>
            <a:ext cx="4310063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移相式正弦波振荡电路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793406"/>
            <a:ext cx="3710506" cy="2972215"/>
          </a:xfrm>
          <a:prstGeom prst="rect">
            <a:avLst/>
          </a:prstGeom>
        </p:spPr>
      </p:pic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503548" y="742334"/>
            <a:ext cx="4310063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移相式正弦波振荡电路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91032"/>
              </p:ext>
            </p:extLst>
          </p:nvPr>
        </p:nvGraphicFramePr>
        <p:xfrm>
          <a:off x="829536" y="1304925"/>
          <a:ext cx="2314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31" name="Equation" r:id="rId4" imgW="1447560" imgH="444240" progId="Equation.DSMT4">
                  <p:embed/>
                </p:oleObj>
              </mc:Choice>
              <mc:Fallback>
                <p:oleObj name="Equation" r:id="rId4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36" y="1304925"/>
                        <a:ext cx="2314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06267"/>
              </p:ext>
            </p:extLst>
          </p:nvPr>
        </p:nvGraphicFramePr>
        <p:xfrm>
          <a:off x="827584" y="2096852"/>
          <a:ext cx="39417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32" name="Equation" r:id="rId6" imgW="2463480" imgH="1041120" progId="Equation.DSMT4">
                  <p:embed/>
                </p:oleObj>
              </mc:Choice>
              <mc:Fallback>
                <p:oleObj name="Equation" r:id="rId6" imgW="24634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96852"/>
                        <a:ext cx="3941762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03549" y="3861048"/>
            <a:ext cx="4294186" cy="649881"/>
            <a:chOff x="503549" y="4022193"/>
            <a:chExt cx="4294186" cy="649881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503549" y="4077072"/>
              <a:ext cx="1044116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其中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589849"/>
                </p:ext>
              </p:extLst>
            </p:nvPr>
          </p:nvGraphicFramePr>
          <p:xfrm>
            <a:off x="1475656" y="4022193"/>
            <a:ext cx="132080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33" name="Equation" r:id="rId8" imgW="825480" imgH="406080" progId="Equation.DSMT4">
                    <p:embed/>
                  </p:oleObj>
                </mc:Choice>
                <mc:Fallback>
                  <p:oleObj name="Equation" r:id="rId8" imgW="8254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022193"/>
                          <a:ext cx="1320800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93514"/>
                </p:ext>
              </p:extLst>
            </p:nvPr>
          </p:nvGraphicFramePr>
          <p:xfrm>
            <a:off x="3070535" y="4022786"/>
            <a:ext cx="172720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34" name="Equation" r:id="rId10" imgW="1079280" imgH="406080" progId="Equation.DSMT4">
                    <p:embed/>
                  </p:oleObj>
                </mc:Choice>
                <mc:Fallback>
                  <p:oleObj name="Equation" r:id="rId10" imgW="10792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535" y="4022786"/>
                          <a:ext cx="1727200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99613"/>
              </p:ext>
            </p:extLst>
          </p:nvPr>
        </p:nvGraphicFramePr>
        <p:xfrm>
          <a:off x="787400" y="4581525"/>
          <a:ext cx="38401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35" name="Equation" r:id="rId12" imgW="2400120" imgH="419040" progId="Equation.DSMT4">
                  <p:embed/>
                </p:oleObj>
              </mc:Choice>
              <mc:Fallback>
                <p:oleObj name="Equation" r:id="rId12" imgW="240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581525"/>
                        <a:ext cx="38401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148065" y="4666791"/>
            <a:ext cx="1708645" cy="498598"/>
            <a:chOff x="5148065" y="4819077"/>
            <a:chExt cx="1708645" cy="498598"/>
          </a:xfrm>
        </p:grpSpPr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67867"/>
                </p:ext>
              </p:extLst>
            </p:nvPr>
          </p:nvGraphicFramePr>
          <p:xfrm>
            <a:off x="6012160" y="4876288"/>
            <a:ext cx="8445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36" name="公式" r:id="rId14" imgW="419100" imgH="190500" progId="Equation.3">
                    <p:embed/>
                  </p:oleObj>
                </mc:Choice>
                <mc:Fallback>
                  <p:oleObj name="公式" r:id="rId14" imgW="4191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4876288"/>
                          <a:ext cx="84455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148065" y="4819077"/>
              <a:ext cx="900100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代入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08424"/>
              </p:ext>
            </p:extLst>
          </p:nvPr>
        </p:nvGraphicFramePr>
        <p:xfrm>
          <a:off x="776288" y="5373216"/>
          <a:ext cx="4835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37" name="Equation" r:id="rId16" imgW="3022560" imgH="444240" progId="Equation.DSMT4">
                  <p:embed/>
                </p:oleObj>
              </mc:Choice>
              <mc:Fallback>
                <p:oleObj name="Equation" r:id="rId16" imgW="3022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373216"/>
                        <a:ext cx="4835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49712"/>
              </p:ext>
            </p:extLst>
          </p:nvPr>
        </p:nvGraphicFramePr>
        <p:xfrm>
          <a:off x="3373438" y="1457325"/>
          <a:ext cx="1095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38"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457325"/>
                        <a:ext cx="1095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5940152" y="548680"/>
            <a:ext cx="432048" cy="792088"/>
            <a:chOff x="5940152" y="548680"/>
            <a:chExt cx="432048" cy="792088"/>
          </a:xfrm>
        </p:grpSpPr>
        <p:cxnSp>
          <p:nvCxnSpPr>
            <p:cNvPr id="15" name="直接箭头连接符 14"/>
            <p:cNvCxnSpPr/>
            <p:nvPr/>
          </p:nvCxnSpPr>
          <p:spPr>
            <a:xfrm flipH="1">
              <a:off x="5940152" y="1340768"/>
              <a:ext cx="21602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6156176" y="908720"/>
              <a:ext cx="0" cy="43204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5969526" y="548680"/>
              <a:ext cx="402674" cy="4247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18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890283" y="548680"/>
            <a:ext cx="432048" cy="792088"/>
            <a:chOff x="5940152" y="548680"/>
            <a:chExt cx="432048" cy="792088"/>
          </a:xfrm>
        </p:grpSpPr>
        <p:cxnSp>
          <p:nvCxnSpPr>
            <p:cNvPr id="26" name="直接箭头连接符 25"/>
            <p:cNvCxnSpPr/>
            <p:nvPr/>
          </p:nvCxnSpPr>
          <p:spPr>
            <a:xfrm flipH="1">
              <a:off x="5940152" y="1340768"/>
              <a:ext cx="21602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6156176" y="908720"/>
              <a:ext cx="0" cy="43204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5969526" y="548680"/>
              <a:ext cx="402674" cy="3957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18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180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1437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793406"/>
            <a:ext cx="3710506" cy="2972215"/>
          </a:xfrm>
          <a:prstGeom prst="rect">
            <a:avLst/>
          </a:prstGeom>
        </p:spPr>
      </p:pic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503548" y="742334"/>
            <a:ext cx="4310063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移相式正弦波振荡电路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1540" y="3667183"/>
            <a:ext cx="1881448" cy="475643"/>
            <a:chOff x="431540" y="3756097"/>
            <a:chExt cx="1881448" cy="475643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78513"/>
                </p:ext>
              </p:extLst>
            </p:nvPr>
          </p:nvGraphicFramePr>
          <p:xfrm>
            <a:off x="1216025" y="3791512"/>
            <a:ext cx="109696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68" name="Equation" r:id="rId4" imgW="685800" imgH="253800" progId="Equation.DSMT4">
                    <p:embed/>
                  </p:oleObj>
                </mc:Choice>
                <mc:Fallback>
                  <p:oleObj name="Equation" r:id="rId4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3791512"/>
                          <a:ext cx="109696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431540" y="3756097"/>
              <a:ext cx="900100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要求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568332" y="3666301"/>
            <a:ext cx="2198062" cy="477407"/>
            <a:chOff x="2568332" y="2951816"/>
            <a:chExt cx="2198062" cy="477407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568332" y="2951816"/>
              <a:ext cx="1044116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即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965499"/>
                </p:ext>
              </p:extLst>
            </p:nvPr>
          </p:nvGraphicFramePr>
          <p:xfrm>
            <a:off x="3059832" y="3045048"/>
            <a:ext cx="17065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69" name="Equation" r:id="rId6" imgW="1066680" imgH="241200" progId="Equation.DSMT4">
                    <p:embed/>
                  </p:oleObj>
                </mc:Choice>
                <mc:Fallback>
                  <p:oleObj name="Equation" r:id="rId6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045048"/>
                          <a:ext cx="170656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002476" y="4389674"/>
            <a:ext cx="5217530" cy="731837"/>
            <a:chOff x="503548" y="4317566"/>
            <a:chExt cx="5217530" cy="731837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03548" y="4392611"/>
              <a:ext cx="900100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此时</a:t>
              </a:r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853424"/>
                </p:ext>
              </p:extLst>
            </p:nvPr>
          </p:nvGraphicFramePr>
          <p:xfrm>
            <a:off x="1331640" y="4317566"/>
            <a:ext cx="43894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70" name="Equation" r:id="rId8" imgW="2743200" imgH="457200" progId="Equation.DSMT4">
                    <p:embed/>
                  </p:oleObj>
                </mc:Choice>
                <mc:Fallback>
                  <p:oleObj name="Equation" r:id="rId8" imgW="2743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317566"/>
                          <a:ext cx="4389438" cy="731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806785" y="4358846"/>
            <a:ext cx="1893007" cy="687388"/>
            <a:chOff x="514243" y="3575737"/>
            <a:chExt cx="1893007" cy="687388"/>
          </a:xfrm>
        </p:grpSpPr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984986"/>
                </p:ext>
              </p:extLst>
            </p:nvPr>
          </p:nvGraphicFramePr>
          <p:xfrm>
            <a:off x="1127725" y="3575737"/>
            <a:ext cx="1279525" cy="68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71" name="Equation" r:id="rId10" imgW="799920" imgH="431640" progId="Equation.DSMT4">
                    <p:embed/>
                  </p:oleObj>
                </mc:Choice>
                <mc:Fallback>
                  <p:oleObj name="Equation" r:id="rId10" imgW="799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725" y="3575737"/>
                          <a:ext cx="1279525" cy="687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514243" y="3675085"/>
              <a:ext cx="1044116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得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4122" y="5356310"/>
            <a:ext cx="4601934" cy="483763"/>
            <a:chOff x="474122" y="5257797"/>
            <a:chExt cx="4601934" cy="483763"/>
          </a:xfrm>
        </p:grpSpPr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474122" y="5257797"/>
              <a:ext cx="2441694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根据</a:t>
              </a:r>
              <a:r>
                <a:rPr lang="zh-CN" altLang="en-US" sz="2200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位</a:t>
              </a: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平衡条件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449303"/>
                </p:ext>
              </p:extLst>
            </p:nvPr>
          </p:nvGraphicFramePr>
          <p:xfrm>
            <a:off x="2961506" y="5293885"/>
            <a:ext cx="21145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72" name="Equation" r:id="rId12" imgW="1320480" imgH="279360" progId="Equation.DSMT4">
                    <p:embed/>
                  </p:oleObj>
                </mc:Choice>
                <mc:Fallback>
                  <p:oleObj name="Equation" r:id="rId12" imgW="1320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506" y="5293885"/>
                          <a:ext cx="21145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5436096" y="5291124"/>
            <a:ext cx="2808312" cy="649287"/>
            <a:chOff x="2951820" y="5192729"/>
            <a:chExt cx="2808312" cy="649287"/>
          </a:xfrm>
        </p:grpSpPr>
        <p:graphicFrame>
          <p:nvGraphicFramePr>
            <p:cNvPr id="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651103"/>
                </p:ext>
              </p:extLst>
            </p:nvPr>
          </p:nvGraphicFramePr>
          <p:xfrm>
            <a:off x="3767819" y="5192729"/>
            <a:ext cx="1992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73" name="Equation" r:id="rId14" imgW="1244520" imgH="406080" progId="Equation.DSMT4">
                    <p:embed/>
                  </p:oleObj>
                </mc:Choice>
                <mc:Fallback>
                  <p:oleObj name="Equation" r:id="rId14" imgW="12445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819" y="5192729"/>
                          <a:ext cx="1992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2951820" y="5254919"/>
              <a:ext cx="1044116" cy="475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得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6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88898"/>
              </p:ext>
            </p:extLst>
          </p:nvPr>
        </p:nvGraphicFramePr>
        <p:xfrm>
          <a:off x="829536" y="1304925"/>
          <a:ext cx="2314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74" name="Equation" r:id="rId16" imgW="1447560" imgH="444240" progId="Equation.DSMT4">
                  <p:embed/>
                </p:oleObj>
              </mc:Choice>
              <mc:Fallback>
                <p:oleObj name="Equation" r:id="rId16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36" y="1304925"/>
                        <a:ext cx="2314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10837"/>
              </p:ext>
            </p:extLst>
          </p:nvPr>
        </p:nvGraphicFramePr>
        <p:xfrm>
          <a:off x="395536" y="2115473"/>
          <a:ext cx="4835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75" name="Equation" r:id="rId18" imgW="3022560" imgH="444240" progId="Equation.DSMT4">
                  <p:embed/>
                </p:oleObj>
              </mc:Choice>
              <mc:Fallback>
                <p:oleObj name="Equation" r:id="rId18" imgW="3022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15473"/>
                        <a:ext cx="4835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41569"/>
              </p:ext>
            </p:extLst>
          </p:nvPr>
        </p:nvGraphicFramePr>
        <p:xfrm>
          <a:off x="3373438" y="1457325"/>
          <a:ext cx="1095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76" name="Equation" r:id="rId20" imgW="685800" imgH="253800" progId="Equation.DSMT4">
                  <p:embed/>
                </p:oleObj>
              </mc:Choice>
              <mc:Fallback>
                <p:oleObj name="Equation" r:id="rId20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457325"/>
                        <a:ext cx="1095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31540" y="2996952"/>
            <a:ext cx="3886460" cy="498598"/>
            <a:chOff x="431540" y="3047683"/>
            <a:chExt cx="3886460" cy="498598"/>
          </a:xfrm>
        </p:grpSpPr>
        <p:graphicFrame>
          <p:nvGraphicFramePr>
            <p:cNvPr id="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002990"/>
                </p:ext>
              </p:extLst>
            </p:nvPr>
          </p:nvGraphicFramePr>
          <p:xfrm>
            <a:off x="2997200" y="3094576"/>
            <a:ext cx="13208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777" name="Equation" r:id="rId22" imgW="825480" imgH="253800" progId="Equation.DSMT4">
                    <p:embed/>
                  </p:oleObj>
                </mc:Choice>
                <mc:Fallback>
                  <p:oleObj name="Equation" r:id="rId22" imgW="825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3094576"/>
                          <a:ext cx="13208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6"/>
            <p:cNvSpPr>
              <a:spLocks noChangeArrowheads="1"/>
            </p:cNvSpPr>
            <p:nvPr/>
          </p:nvSpPr>
          <p:spPr bwMode="auto">
            <a:xfrm>
              <a:off x="431540" y="3047683"/>
              <a:ext cx="2441694" cy="498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2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根据相位平衡条件</a:t>
              </a:r>
              <a:endParaRPr lang="zh-CN" altLang="en-US" sz="22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4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919" y="1489703"/>
            <a:ext cx="6716062" cy="3921037"/>
          </a:xfrm>
          <a:prstGeom prst="rect">
            <a:avLst/>
          </a:prstGeom>
        </p:spPr>
      </p:pic>
      <p:sp>
        <p:nvSpPr>
          <p:cNvPr id="8" name="Rectangle 94"/>
          <p:cNvSpPr>
            <a:spLocks noChangeArrowheads="1"/>
          </p:cNvSpPr>
          <p:nvPr/>
        </p:nvSpPr>
        <p:spPr bwMode="auto">
          <a:xfrm>
            <a:off x="539626" y="836712"/>
            <a:ext cx="8424862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相位条件看电路能振荡吗？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anose="020F0704030504030204" pitchFamily="34" charset="0"/>
            </a:endParaRPr>
          </a:p>
        </p:txBody>
      </p:sp>
      <p:sp>
        <p:nvSpPr>
          <p:cNvPr id="10" name="Text Box 96"/>
          <p:cNvSpPr txBox="1">
            <a:spLocks noChangeArrowheads="1"/>
          </p:cNvSpPr>
          <p:nvPr/>
        </p:nvSpPr>
        <p:spPr bwMode="auto">
          <a:xfrm>
            <a:off x="611560" y="188640"/>
            <a:ext cx="16764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kern="0" dirty="0">
                <a:solidFill>
                  <a:srgbClr val="000000"/>
                </a:solidFill>
                <a:latin typeface="Times New Roman" pitchFamily="18" charset="0"/>
              </a:rPr>
              <a:t>思考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44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4"/>
          <p:cNvSpPr>
            <a:spLocks noChangeArrowheads="1"/>
          </p:cNvSpPr>
          <p:nvPr/>
        </p:nvSpPr>
        <p:spPr bwMode="auto">
          <a:xfrm>
            <a:off x="539626" y="836712"/>
            <a:ext cx="8424862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kern="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相位条件看电路能振荡吗？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anose="020F0704030504030204" pitchFamily="34" charset="0"/>
            </a:endParaRPr>
          </a:p>
        </p:txBody>
      </p:sp>
      <p:sp>
        <p:nvSpPr>
          <p:cNvPr id="14" name="Text Box 96"/>
          <p:cNvSpPr txBox="1">
            <a:spLocks noChangeArrowheads="1"/>
          </p:cNvSpPr>
          <p:nvPr/>
        </p:nvSpPr>
        <p:spPr bwMode="auto">
          <a:xfrm>
            <a:off x="611560" y="188640"/>
            <a:ext cx="16764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思考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406452"/>
            <a:ext cx="7373379" cy="396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73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055" y="870059"/>
            <a:ext cx="4123472" cy="2656417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频率响应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的逼近方式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38659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5" name="矩形 4"/>
          <p:cNvSpPr/>
          <p:nvPr/>
        </p:nvSpPr>
        <p:spPr>
          <a:xfrm>
            <a:off x="5004048" y="2348880"/>
            <a:ext cx="12186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 sz="16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反切比雪夫</a:t>
            </a:r>
            <a:endParaRPr lang="zh-CN" altLang="en-US" sz="1600" b="1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63" y="1449417"/>
            <a:ext cx="3639058" cy="2786452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754" y="3550803"/>
            <a:ext cx="4123472" cy="261450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133090" y="4941168"/>
            <a:ext cx="10118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16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椭圆函数</a:t>
            </a:r>
            <a:endParaRPr lang="zh-CN" altLang="en-US" sz="1600" b="1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48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的振荡条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C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正弦波振荡电路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7 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L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正弦波振荡电路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51075" y="1239143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略</a:t>
            </a:r>
            <a:endParaRPr kumimoji="1" lang="zh-CN" altLang="en-US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86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的振荡条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>
                <a:latin typeface="Times New Roman" panose="02020603050405020304" pitchFamily="18" charset="0"/>
              </a:rPr>
              <a:t>L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电路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非正弦信号产生电路</a:t>
            </a:r>
          </a:p>
        </p:txBody>
      </p:sp>
    </p:spTree>
    <p:extLst>
      <p:ext uri="{BB962C8B-B14F-4D97-AF65-F5344CB8AC3E}">
        <p14:creationId xmlns:p14="http://schemas.microsoft.com/office/powerpoint/2010/main" val="845024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电压比较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8.2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方波产生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8.3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锯齿波产生电路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非正弦信号产生电路</a:t>
            </a:r>
          </a:p>
        </p:txBody>
      </p:sp>
    </p:spTree>
    <p:extLst>
      <p:ext uri="{BB962C8B-B14F-4D97-AF65-F5344CB8AC3E}">
        <p14:creationId xmlns:p14="http://schemas.microsoft.com/office/powerpoint/2010/main" val="3125163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4882"/>
              </p:ext>
            </p:extLst>
          </p:nvPr>
        </p:nvGraphicFramePr>
        <p:xfrm>
          <a:off x="5757354" y="3501008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44" name="Picture" r:id="rId3" imgW="1652621" imgH="1449373" progId="Word.Picture.8">
                  <p:embed/>
                </p:oleObj>
              </mc:Choice>
              <mc:Fallback>
                <p:oleObj name="Picture" r:id="rId3" imgW="1652621" imgH="1449373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54" y="3501008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012160" y="764704"/>
            <a:ext cx="2682240" cy="2657250"/>
            <a:chOff x="6012160" y="764704"/>
            <a:chExt cx="2682240" cy="2657250"/>
          </a:xfrm>
        </p:grpSpPr>
        <p:pic>
          <p:nvPicPr>
            <p:cNvPr id="4" name="图片 3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160" y="764704"/>
              <a:ext cx="2682240" cy="2657250"/>
            </a:xfrm>
            <a:prstGeom prst="rect">
              <a:avLst/>
            </a:prstGeom>
          </p:spPr>
        </p:pic>
        <p:sp>
          <p:nvSpPr>
            <p:cNvPr id="5" name="等腰三角形 4"/>
            <p:cNvSpPr/>
            <p:nvPr/>
          </p:nvSpPr>
          <p:spPr>
            <a:xfrm rot="5400000">
              <a:off x="7344072" y="1589611"/>
              <a:ext cx="503717" cy="503717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6263" y="1311413"/>
            <a:ext cx="7777163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于开环状态，虚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短不再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立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的输入电阻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端电流仍为零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79105" y="2326985"/>
            <a:ext cx="4714752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高的增益使得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0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正饱电压值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0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饱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值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576263" y="3838123"/>
            <a:ext cx="507260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忽略输出饱和压降时，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C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576263" y="5445224"/>
            <a:ext cx="204094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传输特性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244713" y="4235154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1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4" grpId="0" autoUpdateAnimBg="0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12160" y="764704"/>
            <a:ext cx="2682240" cy="2657250"/>
            <a:chOff x="6012160" y="764704"/>
            <a:chExt cx="2682240" cy="2657250"/>
          </a:xfrm>
        </p:grpSpPr>
        <p:pic>
          <p:nvPicPr>
            <p:cNvPr id="5" name="图片 4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160" y="764704"/>
              <a:ext cx="2682240" cy="2657250"/>
            </a:xfrm>
            <a:prstGeom prst="rect">
              <a:avLst/>
            </a:prstGeom>
          </p:spPr>
        </p:pic>
        <p:sp>
          <p:nvSpPr>
            <p:cNvPr id="6" name="等腰三角形 5"/>
            <p:cNvSpPr/>
            <p:nvPr/>
          </p:nvSpPr>
          <p:spPr>
            <a:xfrm rot="5400000">
              <a:off x="7344072" y="1589611"/>
              <a:ext cx="503717" cy="503717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745387" y="1326964"/>
            <a:ext cx="198323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正弦波时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38861"/>
              </p:ext>
            </p:extLst>
          </p:nvPr>
        </p:nvGraphicFramePr>
        <p:xfrm>
          <a:off x="5757354" y="3501008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91" name="Picture" r:id="rId4" imgW="1652621" imgH="1449373" progId="Word.Picture.8">
                  <p:embed/>
                </p:oleObj>
              </mc:Choice>
              <mc:Fallback>
                <p:oleObj name="Picture" r:id="rId4" imgW="1652621" imgH="144937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54" y="3501008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37401"/>
              </p:ext>
            </p:extLst>
          </p:nvPr>
        </p:nvGraphicFramePr>
        <p:xfrm>
          <a:off x="1262395" y="1957632"/>
          <a:ext cx="3597637" cy="313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92" name="Picture" r:id="rId6" imgW="2569741" imgH="2240727" progId="Word.Picture.8">
                  <p:embed/>
                </p:oleObj>
              </mc:Choice>
              <mc:Fallback>
                <p:oleObj name="Picture" r:id="rId6" imgW="2569741" imgH="2240727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95" y="1957632"/>
                        <a:ext cx="3597637" cy="313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244713" y="4235154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08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18198"/>
              </p:ext>
            </p:extLst>
          </p:nvPr>
        </p:nvGraphicFramePr>
        <p:xfrm>
          <a:off x="1192641" y="1957632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2" name="Picture" r:id="rId3" imgW="1652621" imgH="1449373" progId="Word.Picture.8">
                  <p:embed/>
                </p:oleObj>
              </mc:Choice>
              <mc:Fallback>
                <p:oleObj name="Picture" r:id="rId3" imgW="1652621" imgH="1449373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641" y="1957632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12160" y="764704"/>
            <a:ext cx="2682240" cy="2657250"/>
            <a:chOff x="6012160" y="764704"/>
            <a:chExt cx="2682240" cy="2657250"/>
          </a:xfrm>
        </p:grpSpPr>
        <p:pic>
          <p:nvPicPr>
            <p:cNvPr id="5" name="图片 4" descr="屏幕剪辑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160" y="764704"/>
              <a:ext cx="2682240" cy="2657250"/>
            </a:xfrm>
            <a:prstGeom prst="rect">
              <a:avLst/>
            </a:prstGeom>
          </p:spPr>
        </p:pic>
        <p:sp>
          <p:nvSpPr>
            <p:cNvPr id="6" name="等腰三角形 5"/>
            <p:cNvSpPr/>
            <p:nvPr/>
          </p:nvSpPr>
          <p:spPr>
            <a:xfrm rot="5400000">
              <a:off x="7344072" y="1589611"/>
              <a:ext cx="503717" cy="503717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79105" y="1326964"/>
            <a:ext cx="4201791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颠倒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极性，传输特性为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228184" y="2492896"/>
            <a:ext cx="1152128" cy="64807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244713" y="4235154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80963"/>
              </p:ext>
            </p:extLst>
          </p:nvPr>
        </p:nvGraphicFramePr>
        <p:xfrm>
          <a:off x="5757354" y="3501008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3" name="Picture" r:id="rId6" imgW="1652621" imgH="1449373" progId="Word.Picture.8">
                  <p:embed/>
                </p:oleObj>
              </mc:Choice>
              <mc:Fallback>
                <p:oleObj name="Picture" r:id="rId6" imgW="1652621" imgH="144937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54" y="3501008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66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3185904" y="1491830"/>
            <a:ext cx="2682240" cy="2657250"/>
            <a:chOff x="3075114" y="1419822"/>
            <a:chExt cx="2682240" cy="2657250"/>
          </a:xfrm>
        </p:grpSpPr>
        <p:grpSp>
          <p:nvGrpSpPr>
            <p:cNvPr id="10" name="组合 9"/>
            <p:cNvGrpSpPr/>
            <p:nvPr/>
          </p:nvGrpSpPr>
          <p:grpSpPr>
            <a:xfrm>
              <a:off x="3075114" y="1419822"/>
              <a:ext cx="2682240" cy="2657250"/>
              <a:chOff x="6012160" y="764704"/>
              <a:chExt cx="2682240" cy="2657250"/>
            </a:xfrm>
          </p:grpSpPr>
          <p:pic>
            <p:nvPicPr>
              <p:cNvPr id="11" name="图片 10" descr="屏幕剪辑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12160" y="764704"/>
                <a:ext cx="2682240" cy="2657250"/>
              </a:xfrm>
              <a:prstGeom prst="rect">
                <a:avLst/>
              </a:prstGeom>
            </p:spPr>
          </p:pic>
          <p:sp>
            <p:nvSpPr>
              <p:cNvPr id="12" name="等腰三角形 11"/>
              <p:cNvSpPr/>
              <p:nvPr/>
            </p:nvSpPr>
            <p:spPr>
              <a:xfrm rot="5400000">
                <a:off x="7031878" y="1432620"/>
                <a:ext cx="759607" cy="770791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4025436" y="2504509"/>
              <a:ext cx="33054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None/>
              </a:pPr>
              <a:r>
                <a:rPr lang="en-US" altLang="zh-CN" sz="20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endParaRPr lang="en-US" altLang="zh-CN" sz="2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4025436" y="1992705"/>
              <a:ext cx="3145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None/>
              </a:pPr>
              <a:r>
                <a:rPr lang="en-US" altLang="zh-CN" sz="2000" i="1" dirty="0" smtClean="0">
                  <a:latin typeface="+mn-ea"/>
                  <a:ea typeface="+mn-ea"/>
                  <a:cs typeface="Times New Roman" panose="02020603050405020304" pitchFamily="18" charset="0"/>
                </a:rPr>
                <a:t>-</a:t>
              </a:r>
              <a:endParaRPr lang="en-US" altLang="zh-CN" sz="2000" baseline="-25000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12160" y="764704"/>
            <a:ext cx="2682240" cy="2657250"/>
            <a:chOff x="6012160" y="764704"/>
            <a:chExt cx="2682240" cy="2657250"/>
          </a:xfrm>
        </p:grpSpPr>
        <p:pic>
          <p:nvPicPr>
            <p:cNvPr id="5" name="图片 4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160" y="764704"/>
              <a:ext cx="2682240" cy="2657250"/>
            </a:xfrm>
            <a:prstGeom prst="rect">
              <a:avLst/>
            </a:prstGeom>
          </p:spPr>
        </p:pic>
        <p:sp>
          <p:nvSpPr>
            <p:cNvPr id="6" name="等腰三角形 5"/>
            <p:cNvSpPr/>
            <p:nvPr/>
          </p:nvSpPr>
          <p:spPr>
            <a:xfrm rot="5400000">
              <a:off x="7344072" y="1589611"/>
              <a:ext cx="503717" cy="503717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79105" y="1326964"/>
            <a:ext cx="296908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换同相端和反相端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7244713" y="4235154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29877"/>
              </p:ext>
            </p:extLst>
          </p:nvPr>
        </p:nvGraphicFramePr>
        <p:xfrm>
          <a:off x="5757354" y="3501008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11" name="Picture" r:id="rId4" imgW="1652621" imgH="1449373" progId="Word.Picture.8">
                  <p:embed/>
                </p:oleObj>
              </mc:Choice>
              <mc:Fallback>
                <p:oleObj name="Picture" r:id="rId4" imgW="1652621" imgH="144937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54" y="3501008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576263" y="3356992"/>
            <a:ext cx="1422184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输特性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78786"/>
              </p:ext>
            </p:extLst>
          </p:nvPr>
        </p:nvGraphicFramePr>
        <p:xfrm>
          <a:off x="1625634" y="3508054"/>
          <a:ext cx="2974718" cy="260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12" name="Picture" r:id="rId6" imgW="1652621" imgH="1449373" progId="Word.Picture.8">
                  <p:embed/>
                </p:oleObj>
              </mc:Choice>
              <mc:Fallback>
                <p:oleObj name="Picture" r:id="rId6" imgW="1652621" imgH="1449373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34" y="3508054"/>
                        <a:ext cx="2974718" cy="2608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966639" y="4328143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反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90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3" grpId="0" autoUpdateAnimBg="0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750310" y="1390601"/>
            <a:ext cx="358784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高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响应速度的限幅电路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062936"/>
            <a:ext cx="4424980" cy="1733792"/>
          </a:xfrm>
          <a:prstGeom prst="rect">
            <a:avLst/>
          </a:prstGeom>
        </p:spPr>
      </p:pic>
      <p:sp>
        <p:nvSpPr>
          <p:cNvPr id="7" name="AutoShape 37"/>
          <p:cNvSpPr>
            <a:spLocks noChangeArrowheads="1"/>
          </p:cNvSpPr>
          <p:nvPr/>
        </p:nvSpPr>
        <p:spPr bwMode="auto">
          <a:xfrm>
            <a:off x="3995936" y="3877751"/>
            <a:ext cx="2515835" cy="919401"/>
          </a:xfrm>
          <a:prstGeom prst="wedgeRoundRectCallout">
            <a:avLst>
              <a:gd name="adj1" fmla="val -44780"/>
              <a:gd name="adj2" fmla="val -137825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成电压比较器</a:t>
            </a:r>
            <a:endParaRPr kumimoji="1"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arator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996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38738"/>
              </p:ext>
            </p:extLst>
          </p:nvPr>
        </p:nvGraphicFramePr>
        <p:xfrm>
          <a:off x="1043608" y="1916832"/>
          <a:ext cx="3597637" cy="313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98" name="Picture" r:id="rId3" imgW="2569741" imgH="2240727" progId="Word.Picture.8">
                  <p:embed/>
                </p:oleObj>
              </mc:Choice>
              <mc:Fallback>
                <p:oleObj name="Picture" r:id="rId3" imgW="2569741" imgH="2240727" progId="Word.Picture.8">
                  <p:embed/>
                  <p:pic>
                    <p:nvPicPr>
                      <p:cNvPr id="0" name="Object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3597637" cy="313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4860"/>
              </p:ext>
            </p:extLst>
          </p:nvPr>
        </p:nvGraphicFramePr>
        <p:xfrm>
          <a:off x="1043608" y="1916832"/>
          <a:ext cx="3597637" cy="313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99" name="Picture" r:id="rId5" imgW="2569741" imgH="2240727" progId="Word.Picture.8">
                  <p:embed/>
                </p:oleObj>
              </mc:Choice>
              <mc:Fallback>
                <p:oleObj name="Picture" r:id="rId5" imgW="2569741" imgH="2240727" progId="Word.Picture.8">
                  <p:embed/>
                  <p:pic>
                    <p:nvPicPr>
                      <p:cNvPr id="0" name="Object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3597637" cy="313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5127825" y="4293096"/>
            <a:ext cx="3232634" cy="97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可以产生脉冲宽度调制波形（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WM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波形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门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579105" y="1326964"/>
            <a:ext cx="476284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三角波，且门限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时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764704"/>
            <a:ext cx="2682240" cy="265725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8537"/>
              </p:ext>
            </p:extLst>
          </p:nvPr>
        </p:nvGraphicFramePr>
        <p:xfrm>
          <a:off x="1043608" y="2996952"/>
          <a:ext cx="3597637" cy="313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00" name="Picture" r:id="rId8" imgW="2569741" imgH="2240727" progId="Word.Picture.8">
                  <p:embed/>
                </p:oleObj>
              </mc:Choice>
              <mc:Fallback>
                <p:oleObj name="Picture" r:id="rId8" imgW="2569741" imgH="2240727" progId="Word.Picture.8">
                  <p:embed/>
                  <p:pic>
                    <p:nvPicPr>
                      <p:cNvPr id="0" name="Object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3597637" cy="313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4786715" y="3515989"/>
            <a:ext cx="391485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脉冲宽度受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控制</a:t>
            </a:r>
            <a:endParaRPr lang="en-US" altLang="zh-CN" sz="24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21976"/>
            <a:ext cx="6408839" cy="3215136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实际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滤波电路的参数说明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55650" y="138659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10" name="矩形 9"/>
          <p:cNvSpPr/>
          <p:nvPr/>
        </p:nvSpPr>
        <p:spPr>
          <a:xfrm>
            <a:off x="806362" y="4437112"/>
            <a:ext cx="27959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方正细等线_GBK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通带纹波（</a:t>
            </a:r>
            <a:r>
              <a:rPr lang="en-US" altLang="zh-CN" sz="20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行楷" panose="02010800040101010101" pitchFamily="2" charset="-122"/>
              </a:rPr>
              <a:t>max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794545" y="4941168"/>
            <a:ext cx="3498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方正细等线_GBK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通带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截止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角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频率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p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endParaRPr lang="zh-CN" altLang="en-US" sz="2000" b="1" dirty="0"/>
          </a:p>
        </p:txBody>
      </p:sp>
      <p:sp>
        <p:nvSpPr>
          <p:cNvPr id="12" name="矩形 11"/>
          <p:cNvSpPr/>
          <p:nvPr/>
        </p:nvSpPr>
        <p:spPr>
          <a:xfrm>
            <a:off x="776401" y="5445224"/>
            <a:ext cx="33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方正细等线_GBK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阻带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截止</a:t>
            </a:r>
            <a:r>
              <a:rPr lang="zh-CN" altLang="en-US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角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频率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行楷" panose="02010800040101010101" pitchFamily="2" charset="-122"/>
              </a:rPr>
              <a:t>s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endParaRPr lang="zh-CN" altLang="en-US" sz="2000" b="1" dirty="0"/>
          </a:p>
        </p:txBody>
      </p:sp>
      <p:sp>
        <p:nvSpPr>
          <p:cNvPr id="13" name="矩形 12"/>
          <p:cNvSpPr/>
          <p:nvPr/>
        </p:nvSpPr>
        <p:spPr>
          <a:xfrm>
            <a:off x="4845466" y="4529312"/>
            <a:ext cx="35429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方正细等线_GBK"/>
              </a:rPr>
              <a:t>4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阻带最小衰减量（</a:t>
            </a:r>
            <a:r>
              <a:rPr lang="en-US" altLang="zh-CN" sz="20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行楷" panose="02010800040101010101" pitchFamily="2" charset="-122"/>
              </a:rPr>
              <a:t>min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endParaRPr lang="zh-CN" alt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4833649" y="5085184"/>
            <a:ext cx="3736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方正细等线_GBK"/>
              </a:rPr>
              <a:t>5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频率选择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性因子</a:t>
            </a:r>
            <a:r>
              <a:rPr lang="zh-CN" altLang="zh-CN" sz="2000" b="1" dirty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行楷" panose="02010800040101010101" pitchFamily="2" charset="-122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/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p</a:t>
            </a:r>
            <a:r>
              <a:rPr lang="zh-CN" altLang="zh-CN" sz="2000" b="1" dirty="0" smtClean="0">
                <a:latin typeface="Times New Roman" panose="02020603050405020304" pitchFamily="18" charset="0"/>
                <a:ea typeface="方正细等线_GBK"/>
                <a:cs typeface="Times New Roman" panose="02020603050405020304" pitchFamily="18" charset="0"/>
              </a:rPr>
              <a:t>）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8437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3303946"/>
            <a:ext cx="3215136" cy="2825033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826" y="1124744"/>
            <a:ext cx="3944567" cy="2184959"/>
          </a:xfrm>
          <a:prstGeom prst="rect">
            <a:avLst/>
          </a:prstGeom>
        </p:spPr>
      </p:pic>
      <p:sp>
        <p:nvSpPr>
          <p:cNvPr id="52226" name="Rectangle 15"/>
          <p:cNvSpPr>
            <a:spLocks noChangeArrowheads="1"/>
          </p:cNvSpPr>
          <p:nvPr/>
        </p:nvSpPr>
        <p:spPr bwMode="auto">
          <a:xfrm>
            <a:off x="250825" y="404813"/>
            <a:ext cx="8713788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04775" y="1566863"/>
            <a:ext cx="1069975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解：</a:t>
            </a: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95263" y="174625"/>
            <a:ext cx="725487" cy="7016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endParaRPr kumimoji="1" lang="zh-CN" altLang="en-US" sz="40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125538" y="76200"/>
            <a:ext cx="763746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示为另一种形式的单门限电压比较器，试求出其门限电压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阈值电压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画出其电压传输特性。设运放输出的高、低电平分别为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62000" y="1676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叠加原理可得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914400" y="2133600"/>
          <a:ext cx="39862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3" name="Equation" r:id="rId5" imgW="1815312" imgH="406224" progId="Equation.3">
                  <p:embed/>
                </p:oleObj>
              </mc:Choice>
              <mc:Fallback>
                <p:oleObj name="Equation" r:id="rId5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39862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28600" y="3048000"/>
            <a:ext cx="48768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想情况下，输出电压发生跳变时对应的</a:t>
            </a:r>
            <a:r>
              <a:rPr kumimoji="1"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066800" y="4267200"/>
          <a:ext cx="2419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4" name="Equation" r:id="rId7" imgW="1079032" imgH="203112" progId="Equation.3">
                  <p:embed/>
                </p:oleObj>
              </mc:Choice>
              <mc:Fallback>
                <p:oleObj name="Equation" r:id="rId7" imgW="10790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24193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04800" y="489902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3060700" algn="ct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3060700" algn="ct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电压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905000" y="4746625"/>
          <a:ext cx="2781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5" name="Equation" r:id="rId9" imgW="1269449" imgH="406224" progId="Equation.3">
                  <p:embed/>
                </p:oleObj>
              </mc:Choice>
              <mc:Fallback>
                <p:oleObj name="Equation" r:id="rId9" imgW="126944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46625"/>
                        <a:ext cx="2781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008" y="1268760"/>
            <a:ext cx="4657232" cy="4807272"/>
          </a:xfrm>
          <a:prstGeom prst="rect">
            <a:avLst/>
          </a:prstGeom>
        </p:spPr>
      </p:pic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573088" y="836712"/>
            <a:ext cx="5378450" cy="35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单门限比较器的抗干扰能力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695700" y="644525"/>
            <a:ext cx="4851400" cy="1681163"/>
            <a:chOff x="2328" y="340"/>
            <a:chExt cx="3056" cy="1059"/>
          </a:xfrm>
        </p:grpSpPr>
        <p:sp>
          <p:nvSpPr>
            <p:cNvPr id="53258" name="Oval 8"/>
            <p:cNvSpPr>
              <a:spLocks noChangeArrowheads="1"/>
            </p:cNvSpPr>
            <p:nvPr/>
          </p:nvSpPr>
          <p:spPr bwMode="auto">
            <a:xfrm>
              <a:off x="2328" y="894"/>
              <a:ext cx="1716" cy="505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259" name="AutoShape 9"/>
            <p:cNvSpPr>
              <a:spLocks noChangeArrowheads="1"/>
            </p:cNvSpPr>
            <p:nvPr/>
          </p:nvSpPr>
          <p:spPr bwMode="auto">
            <a:xfrm>
              <a:off x="4091" y="340"/>
              <a:ext cx="1293" cy="354"/>
            </a:xfrm>
            <a:prstGeom prst="wedgeRoundRectCallout">
              <a:avLst>
                <a:gd name="adj1" fmla="val -86889"/>
                <a:gd name="adj2" fmla="val 145764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应为高电平</a:t>
              </a:r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3657600" y="3592513"/>
            <a:ext cx="4776788" cy="1008062"/>
            <a:chOff x="2304" y="2197"/>
            <a:chExt cx="3009" cy="635"/>
          </a:xfrm>
        </p:grpSpPr>
        <p:sp>
          <p:nvSpPr>
            <p:cNvPr id="53256" name="Oval 11"/>
            <p:cNvSpPr>
              <a:spLocks noChangeArrowheads="1"/>
            </p:cNvSpPr>
            <p:nvPr/>
          </p:nvSpPr>
          <p:spPr bwMode="auto">
            <a:xfrm>
              <a:off x="2304" y="2492"/>
              <a:ext cx="1434" cy="34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257" name="AutoShape 12"/>
            <p:cNvSpPr>
              <a:spLocks noChangeArrowheads="1"/>
            </p:cNvSpPr>
            <p:nvPr/>
          </p:nvSpPr>
          <p:spPr bwMode="auto">
            <a:xfrm>
              <a:off x="4020" y="2197"/>
              <a:ext cx="1293" cy="354"/>
            </a:xfrm>
            <a:prstGeom prst="wedgeRoundRectCallout">
              <a:avLst>
                <a:gd name="adj1" fmla="val -85963"/>
                <a:gd name="adj2" fmla="val 79380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错误电平</a:t>
              </a:r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39552" y="2433106"/>
            <a:ext cx="1895496" cy="144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电压能否跟随输出电压跳变而跳变？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48377"/>
            <a:ext cx="3453295" cy="1900503"/>
          </a:xfrm>
          <a:prstGeom prst="rect">
            <a:avLst/>
          </a:prstGeom>
        </p:spPr>
      </p:pic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迟滞比较器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58788" y="1295400"/>
            <a:ext cx="441801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组成（反相输入）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39738" y="1787525"/>
            <a:ext cx="255270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电压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07111"/>
              </p:ext>
            </p:extLst>
          </p:nvPr>
        </p:nvGraphicFramePr>
        <p:xfrm>
          <a:off x="658813" y="3213100"/>
          <a:ext cx="31797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1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213100"/>
                        <a:ext cx="31797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30674"/>
              </p:ext>
            </p:extLst>
          </p:nvPr>
        </p:nvGraphicFramePr>
        <p:xfrm>
          <a:off x="1352242" y="4861495"/>
          <a:ext cx="2787710" cy="79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2" name="Equation" r:id="rId6" imgW="1548728" imgH="444307" progId="Equation.3">
                  <p:embed/>
                </p:oleObj>
              </mc:Choice>
              <mc:Fallback>
                <p:oleObj name="Equation" r:id="rId6" imgW="154872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42" y="4861495"/>
                        <a:ext cx="2787710" cy="79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9"/>
          <p:cNvSpPr>
            <a:spLocks/>
          </p:cNvSpPr>
          <p:nvPr/>
        </p:nvSpPr>
        <p:spPr bwMode="auto">
          <a:xfrm>
            <a:off x="1148423" y="4257232"/>
            <a:ext cx="88900" cy="1260000"/>
          </a:xfrm>
          <a:prstGeom prst="leftBrace">
            <a:avLst>
              <a:gd name="adj1" fmla="val 13125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4427984" y="4229218"/>
            <a:ext cx="2047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门限电压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4429571" y="5021306"/>
            <a:ext cx="2047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门限电压</a:t>
            </a: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1746880" y="5718988"/>
            <a:ext cx="20478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差电压</a:t>
            </a: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50612"/>
              </p:ext>
            </p:extLst>
          </p:nvPr>
        </p:nvGraphicFramePr>
        <p:xfrm>
          <a:off x="3278594" y="5536778"/>
          <a:ext cx="402971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3" name="Equation" r:id="rId8" imgW="2120900" imgH="444500" progId="Equation.3">
                  <p:embed/>
                </p:oleObj>
              </mc:Choice>
              <mc:Fallback>
                <p:oleObj name="Equation" r:id="rId8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94" y="5536778"/>
                        <a:ext cx="402971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2"/>
          <p:cNvSpPr>
            <a:spLocks noChangeArrowheads="1"/>
          </p:cNvSpPr>
          <p:nvPr/>
        </p:nvSpPr>
        <p:spPr bwMode="auto">
          <a:xfrm>
            <a:off x="8025023" y="1258134"/>
            <a:ext cx="996012" cy="442674"/>
          </a:xfrm>
          <a:prstGeom prst="wedgeRoundRectCallout">
            <a:avLst>
              <a:gd name="adj1" fmla="val -95894"/>
              <a:gd name="adj2" fmla="val 101255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反馈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88573"/>
              </p:ext>
            </p:extLst>
          </p:nvPr>
        </p:nvGraphicFramePr>
        <p:xfrm>
          <a:off x="1337954" y="4069407"/>
          <a:ext cx="2787710" cy="79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84" name="Equation" r:id="rId10" imgW="1548728" imgH="444307" progId="Equation.3">
                  <p:embed/>
                </p:oleObj>
              </mc:Choice>
              <mc:Fallback>
                <p:oleObj name="Equation" r:id="rId10" imgW="154872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954" y="4069407"/>
                        <a:ext cx="2787710" cy="79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3995936" y="3372961"/>
            <a:ext cx="483209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应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电压值有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142536" y="2251966"/>
            <a:ext cx="5466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跳变时对应的输入电压即为门限电压</a:t>
            </a:r>
            <a:endParaRPr kumimoji="1" lang="zh-CN" altLang="en-US" sz="24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1109545" y="2720925"/>
            <a:ext cx="3937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跳变瞬间有</a:t>
            </a:r>
            <a:r>
              <a:rPr kumimoji="1"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aseline="-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400" i="1" dirty="0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kumimoji="1" lang="en-US" altLang="zh-CN" sz="2400" i="1" dirty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，</a:t>
            </a: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4860032" y="2720925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indent="26987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 err="1" smtClean="0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与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i="1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关</a:t>
            </a:r>
            <a:endParaRPr kumimoji="1"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7" grpId="0" animBg="1"/>
      <p:bldP spid="18" grpId="0" autoUpdateAnimBg="0"/>
      <p:bldP spid="19" grpId="0" autoUpdateAnimBg="0"/>
      <p:bldP spid="20" grpId="0" autoUpdateAnimBg="0"/>
      <p:bldP spid="22" grpId="0" animBg="1"/>
      <p:bldP spid="28" grpId="0" autoUpdateAnimBg="0"/>
      <p:bldP spid="25" grpId="0" autoUpdateAnimBg="0"/>
      <p:bldP spid="26" grpId="0" autoUpdateAnimBg="0"/>
      <p:bldP spid="2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16632"/>
            <a:ext cx="2762636" cy="1520402"/>
          </a:xfrm>
          <a:prstGeom prst="rect">
            <a:avLst/>
          </a:prstGeom>
        </p:spPr>
      </p:pic>
      <p:sp>
        <p:nvSpPr>
          <p:cNvPr id="55302" name="Rectangle 12"/>
          <p:cNvSpPr>
            <a:spLocks noChangeArrowheads="1"/>
          </p:cNvSpPr>
          <p:nvPr/>
        </p:nvSpPr>
        <p:spPr bwMode="auto">
          <a:xfrm>
            <a:off x="436563" y="1289638"/>
            <a:ext cx="24780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输特性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99213"/>
              </p:ext>
            </p:extLst>
          </p:nvPr>
        </p:nvGraphicFramePr>
        <p:xfrm>
          <a:off x="1950019" y="1700808"/>
          <a:ext cx="2477965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88" name="Equation" r:id="rId4" imgW="1548728" imgH="444307" progId="Equation.3">
                  <p:embed/>
                </p:oleObj>
              </mc:Choice>
              <mc:Fallback>
                <p:oleObj name="Equation" r:id="rId4" imgW="154872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019" y="1700808"/>
                        <a:ext cx="2477965" cy="71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53833"/>
              </p:ext>
            </p:extLst>
          </p:nvPr>
        </p:nvGraphicFramePr>
        <p:xfrm>
          <a:off x="1950019" y="2420888"/>
          <a:ext cx="2477965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89" name="Equation" r:id="rId6" imgW="1548728" imgH="444307" progId="Equation.3">
                  <p:embed/>
                </p:oleObj>
              </mc:Choice>
              <mc:Fallback>
                <p:oleObj name="Equation" r:id="rId6" imgW="154872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019" y="2420888"/>
                        <a:ext cx="2477965" cy="71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36563" y="3092885"/>
            <a:ext cx="24780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特点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27088" y="3573016"/>
            <a:ext cx="4608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电压随输出电压变化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827088" y="3983649"/>
            <a:ext cx="4608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何时刻只有一个有效的门限电压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27088" y="5888604"/>
            <a:ext cx="46551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介于两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变化时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迟滞比较器</a:t>
            </a: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603" y="1585983"/>
            <a:ext cx="2322805" cy="1589659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652" y="3052719"/>
            <a:ext cx="2322805" cy="1691876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2828" y="4611186"/>
            <a:ext cx="2308706" cy="1536788"/>
          </a:xfrm>
          <a:prstGeom prst="rect">
            <a:avLst/>
          </a:prstGeom>
        </p:spPr>
      </p:pic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827088" y="4397517"/>
            <a:ext cx="475302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marL="252000" indent="-25200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只有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入从低于下门限增加到超过上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门限或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高于上门限下降到低于下门限时，输出必定翻转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翻转方向取决于输入输出的相位关系。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7551930" y="4948971"/>
            <a:ext cx="10615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i="1" dirty="0" err="1" smtClean="0">
                <a:solidFill>
                  <a:srgbClr val="00B0F0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400" baseline="-2500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40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400" i="1" dirty="0" err="1" smtClean="0">
                <a:solidFill>
                  <a:srgbClr val="00B0F0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400" baseline="-2500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400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反相</a:t>
            </a:r>
            <a:endParaRPr lang="zh-CN" altLang="en-US" sz="1400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  <p:bldP spid="18" grpId="0" autoUpdateAnimBg="0"/>
      <p:bldP spid="24" grpId="0" autoUpdateAnimBg="0"/>
      <p:bldP spid="2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4"/>
          <p:cNvSpPr>
            <a:spLocks noChangeArrowheads="1"/>
          </p:cNvSpPr>
          <p:nvPr/>
        </p:nvSpPr>
        <p:spPr bwMode="auto">
          <a:xfrm>
            <a:off x="250825" y="441325"/>
            <a:ext cx="8713788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552" y="476673"/>
            <a:ext cx="2570680" cy="2070548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2374385"/>
            <a:ext cx="3235713" cy="3940185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514" y="933180"/>
            <a:ext cx="3608574" cy="2130087"/>
          </a:xfrm>
          <a:prstGeom prst="rect">
            <a:avLst/>
          </a:prstGeom>
        </p:spPr>
      </p:pic>
      <p:sp>
        <p:nvSpPr>
          <p:cNvPr id="56324" name="Rectangle 7"/>
          <p:cNvSpPr>
            <a:spLocks noChangeArrowheads="1"/>
          </p:cNvSpPr>
          <p:nvPr/>
        </p:nvSpPr>
        <p:spPr bwMode="auto">
          <a:xfrm>
            <a:off x="38100" y="2636912"/>
            <a:ext cx="1069975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66725" y="2735337"/>
            <a:ext cx="262572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门限电压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55625" y="5691188"/>
            <a:ext cx="317341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输出电压波形</a:t>
            </a:r>
          </a:p>
        </p:txBody>
      </p:sp>
      <p:sp>
        <p:nvSpPr>
          <p:cNvPr id="56327" name="Text Box 10"/>
          <p:cNvSpPr txBox="1">
            <a:spLocks noChangeArrowheads="1"/>
          </p:cNvSpPr>
          <p:nvPr/>
        </p:nvSpPr>
        <p:spPr bwMode="auto">
          <a:xfrm>
            <a:off x="84138" y="130175"/>
            <a:ext cx="725487" cy="7016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400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auto">
          <a:xfrm>
            <a:off x="920750" y="114300"/>
            <a:ext cx="7179642" cy="8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如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门限电压，画出传输特性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输入信号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的输出电压波形。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39750" y="5216525"/>
            <a:ext cx="265271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传输特性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69629"/>
              </p:ext>
            </p:extLst>
          </p:nvPr>
        </p:nvGraphicFramePr>
        <p:xfrm>
          <a:off x="1330072" y="3717032"/>
          <a:ext cx="302768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15" name="Equation" r:id="rId6" imgW="1892300" imgH="444500" progId="Equation.3">
                  <p:embed/>
                </p:oleObj>
              </mc:Choice>
              <mc:Fallback>
                <p:oleObj name="Equation" r:id="rId6" imgW="189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72" y="3717032"/>
                        <a:ext cx="302768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36801"/>
              </p:ext>
            </p:extLst>
          </p:nvPr>
        </p:nvGraphicFramePr>
        <p:xfrm>
          <a:off x="1330072" y="4473575"/>
          <a:ext cx="316992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16" name="Equation" r:id="rId8" imgW="1981200" imgH="444500" progId="Equation.3">
                  <p:embed/>
                </p:oleObj>
              </mc:Choice>
              <mc:Fallback>
                <p:oleObj name="Equation" r:id="rId8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72" y="4473575"/>
                        <a:ext cx="316992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18439"/>
              </p:ext>
            </p:extLst>
          </p:nvPr>
        </p:nvGraphicFramePr>
        <p:xfrm>
          <a:off x="1475656" y="3224088"/>
          <a:ext cx="9937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17" name="Equation" r:id="rId10" imgW="596641" imgH="215806" progId="Equation.3">
                  <p:embed/>
                </p:oleObj>
              </mc:Choice>
              <mc:Fallback>
                <p:oleObj name="Equation" r:id="rId10" imgW="59664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24088"/>
                        <a:ext cx="9937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19031"/>
              </p:ext>
            </p:extLst>
          </p:nvPr>
        </p:nvGraphicFramePr>
        <p:xfrm>
          <a:off x="2920281" y="3212976"/>
          <a:ext cx="1266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18" name="Equation" r:id="rId12" imgW="761669" imgH="228501" progId="Equation.3">
                  <p:embed/>
                </p:oleObj>
              </mc:Choice>
              <mc:Fallback>
                <p:oleObj name="Equation" r:id="rId12" imgW="7616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3212976"/>
                        <a:ext cx="1266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3276600" y="5229225"/>
            <a:ext cx="2052638" cy="11079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单门限相比，迟滞比较器在电路翻转时有何特点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3" grpId="0" autoUpdateAnimBg="0"/>
      <p:bldP spid="25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8"/>
          <p:cNvSpPr>
            <a:spLocks noChangeArrowheads="1"/>
          </p:cNvSpPr>
          <p:nvPr/>
        </p:nvSpPr>
        <p:spPr bwMode="auto">
          <a:xfrm>
            <a:off x="182563" y="3352359"/>
            <a:ext cx="1069975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831850" y="3395663"/>
            <a:ext cx="262572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门限电压</a:t>
            </a:r>
          </a:p>
        </p:txBody>
      </p:sp>
      <p:sp>
        <p:nvSpPr>
          <p:cNvPr id="57348" name="Text Box 11"/>
          <p:cNvSpPr txBox="1">
            <a:spLocks noChangeArrowheads="1"/>
          </p:cNvSpPr>
          <p:nvPr/>
        </p:nvSpPr>
        <p:spPr bwMode="auto">
          <a:xfrm>
            <a:off x="228600" y="657225"/>
            <a:ext cx="725488" cy="7016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400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1171575" y="817563"/>
            <a:ext cx="7937500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如图示，试求门限电压，画出传输特性。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5364163" y="1435100"/>
            <a:ext cx="265271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传输特性</a:t>
            </a:r>
          </a:p>
        </p:txBody>
      </p:sp>
      <p:graphicFrame>
        <p:nvGraphicFramePr>
          <p:cNvPr id="57351" name="Object 16"/>
          <p:cNvGraphicFramePr>
            <a:graphicFrameLocks noChangeAspect="1"/>
          </p:cNvGraphicFramePr>
          <p:nvPr/>
        </p:nvGraphicFramePr>
        <p:xfrm>
          <a:off x="908050" y="1508125"/>
          <a:ext cx="37369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89" name="图片" r:id="rId3" imgW="2873394" imgH="1363606" progId="Word.Picture.8">
                  <p:embed/>
                </p:oleObj>
              </mc:Choice>
              <mc:Fallback>
                <p:oleObj name="图片" r:id="rId3" imgW="2873394" imgH="136360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508125"/>
                        <a:ext cx="3736975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3924300" y="4810125"/>
          <a:ext cx="12811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0" name="公式" r:id="rId5" imgW="660400" imgH="228600" progId="Equation.3">
                  <p:embed/>
                </p:oleObj>
              </mc:Choice>
              <mc:Fallback>
                <p:oleObj name="公式" r:id="rId5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10125"/>
                        <a:ext cx="12811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36515"/>
              </p:ext>
            </p:extLst>
          </p:nvPr>
        </p:nvGraphicFramePr>
        <p:xfrm>
          <a:off x="5796136" y="2060848"/>
          <a:ext cx="2703512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1" name="图片" r:id="rId7" imgW="1798345" imgH="1572981" progId="Word.Picture.8">
                  <p:embed/>
                </p:oleObj>
              </mc:Choice>
              <mc:Fallback>
                <p:oleObj name="图片" r:id="rId7" imgW="1798345" imgH="157298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060848"/>
                        <a:ext cx="2703512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1476375" y="3884613"/>
          <a:ext cx="2651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2" name="公式" r:id="rId9" imgW="1473200" imgH="444500" progId="Equation.3">
                  <p:embed/>
                </p:oleObj>
              </mc:Choice>
              <mc:Fallback>
                <p:oleObj name="公式" r:id="rId9" imgW="1473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84613"/>
                        <a:ext cx="26511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900113" y="4737100"/>
            <a:ext cx="29527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翻转时刻，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1187450" y="5384800"/>
          <a:ext cx="1827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3" name="公式" r:id="rId11" imgW="1015559" imgH="444307" progId="Equation.3">
                  <p:embed/>
                </p:oleObj>
              </mc:Choice>
              <mc:Fallback>
                <p:oleObj name="公式" r:id="rId11" imgW="101555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84800"/>
                        <a:ext cx="1827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/>
          <p:cNvGraphicFramePr>
            <a:graphicFrameLocks noChangeAspect="1"/>
          </p:cNvGraphicFramePr>
          <p:nvPr/>
        </p:nvGraphicFramePr>
        <p:xfrm>
          <a:off x="3636963" y="5384800"/>
          <a:ext cx="1985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4" name="公式" r:id="rId13" imgW="1104900" imgH="444500" progId="Equation.3">
                  <p:embed/>
                </p:oleObj>
              </mc:Choice>
              <mc:Fallback>
                <p:oleObj name="公式" r:id="rId13" imgW="110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384800"/>
                        <a:ext cx="1985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/>
        </p:nvGraphicFramePr>
        <p:xfrm>
          <a:off x="6173788" y="5373688"/>
          <a:ext cx="1711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95" name="公式" r:id="rId15" imgW="952087" imgH="444307" progId="Equation.3">
                  <p:embed/>
                </p:oleObj>
              </mc:Choice>
              <mc:Fallback>
                <p:oleObj name="公式" r:id="rId15" imgW="95208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1711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6466061" y="4236360"/>
            <a:ext cx="1317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 dirty="0" err="1" smtClean="0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i="1" dirty="0" err="1">
                <a:solidFill>
                  <a:srgbClr val="0000CC"/>
                </a:solidFill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376488" y="1373751"/>
            <a:ext cx="18117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迟滞比较器</a:t>
            </a:r>
            <a:endParaRPr lang="zh-CN" altLang="en-US" sz="18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12" grpId="0" autoUpdateAnimBg="0"/>
      <p:bldP spid="17" grpId="0"/>
      <p:bldP spid="1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684213" y="1304925"/>
            <a:ext cx="810895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成电压比较器与集成运算放大器比较：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开环增益低、失调电压大、共模抑制比小，灵敏度往往不如用集成运放构成的比较器高。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84213" y="3035300"/>
            <a:ext cx="8180387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集成电压比较器中无频率补偿电容，因此转换速率高，改变输出状态的典型响应时间是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ns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01663" y="4232275"/>
            <a:ext cx="80025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条件下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741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集成运算放大器的响应时间为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0</a:t>
            </a:r>
            <a:r>
              <a:rPr kumimoji="1"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右。</a:t>
            </a:r>
          </a:p>
        </p:txBody>
      </p:sp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集成电压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1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压比较器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76263" y="792510"/>
            <a:ext cx="62277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1"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窗口比较器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85379"/>
            <a:ext cx="3238952" cy="3643821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615" y="3283769"/>
            <a:ext cx="2829320" cy="2991268"/>
          </a:xfrm>
          <a:prstGeom prst="rect">
            <a:avLst/>
          </a:prstGeom>
        </p:spPr>
      </p:pic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3690144" y="837811"/>
            <a:ext cx="4778051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M339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片内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的集成电压比较器，且输出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JT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集电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路的，所以可以将多个输出端并接“线与”，但需要外接上拉电阻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才有高电平输出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8.1  </a:t>
            </a:r>
            <a:r>
              <a:rPr lang="zh-CN" altLang="en-US" sz="3200" dirty="0">
                <a:latin typeface="Times New Roman" panose="02020603050405020304" pitchFamily="18" charset="0"/>
              </a:rPr>
              <a:t>电压比较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8.2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方波产生电路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10.8.3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锯齿波产生电路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150" y="1650381"/>
            <a:ext cx="4096322" cy="3362795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76" y="1831942"/>
            <a:ext cx="3153215" cy="3253242"/>
          </a:xfrm>
          <a:prstGeom prst="rect">
            <a:avLst/>
          </a:prstGeom>
        </p:spPr>
      </p:pic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方波产生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  <p:sp>
        <p:nvSpPr>
          <p:cNvPr id="4" name="Rectangle 5" descr="羊皮纸"/>
          <p:cNvSpPr>
            <a:spLocks noChangeArrowheads="1"/>
          </p:cNvSpPr>
          <p:nvPr/>
        </p:nvSpPr>
        <p:spPr bwMode="auto">
          <a:xfrm>
            <a:off x="2266475" y="2564904"/>
            <a:ext cx="1915195" cy="2492503"/>
          </a:xfrm>
          <a:prstGeom prst="rect">
            <a:avLst/>
          </a:prstGeom>
          <a:noFill/>
          <a:ln w="22225">
            <a:solidFill>
              <a:srgbClr val="FF0000"/>
            </a:solidFill>
            <a:prstDash val="dash"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593724" y="764704"/>
            <a:ext cx="5922491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dirty="0">
                <a:solidFill>
                  <a:srgbClr val="C00000"/>
                </a:solidFill>
              </a:rPr>
              <a:t>电路组成（多谐振荡电路）</a:t>
            </a:r>
          </a:p>
        </p:txBody>
      </p:sp>
      <p:sp>
        <p:nvSpPr>
          <p:cNvPr id="61460" name="AutoShape 10"/>
          <p:cNvSpPr>
            <a:spLocks noChangeArrowheads="1"/>
          </p:cNvSpPr>
          <p:nvPr/>
        </p:nvSpPr>
        <p:spPr bwMode="auto">
          <a:xfrm>
            <a:off x="1646432" y="5444673"/>
            <a:ext cx="1765300" cy="511175"/>
          </a:xfrm>
          <a:prstGeom prst="wedgeRoundRectCallout">
            <a:avLst>
              <a:gd name="adj1" fmla="val 44267"/>
              <a:gd name="adj2" fmla="val -12288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迟滞比较器</a:t>
            </a:r>
          </a:p>
        </p:txBody>
      </p:sp>
      <p:sp>
        <p:nvSpPr>
          <p:cNvPr id="61456" name="AutoShape 15"/>
          <p:cNvSpPr>
            <a:spLocks noChangeArrowheads="1"/>
          </p:cNvSpPr>
          <p:nvPr/>
        </p:nvSpPr>
        <p:spPr bwMode="auto">
          <a:xfrm>
            <a:off x="539552" y="4012287"/>
            <a:ext cx="1406295" cy="919401"/>
          </a:xfrm>
          <a:prstGeom prst="wedgeRoundRectCallout">
            <a:avLst>
              <a:gd name="adj1" fmla="val 39774"/>
              <a:gd name="adj2" fmla="val -7905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放电支路</a:t>
            </a:r>
          </a:p>
        </p:txBody>
      </p: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5978946" y="3069552"/>
            <a:ext cx="2752724" cy="2451101"/>
            <a:chOff x="4231" y="1174"/>
            <a:chExt cx="1734" cy="1544"/>
          </a:xfrm>
        </p:grpSpPr>
        <p:sp>
          <p:nvSpPr>
            <p:cNvPr id="61453" name="Rectangle 18"/>
            <p:cNvSpPr>
              <a:spLocks noChangeArrowheads="1"/>
            </p:cNvSpPr>
            <p:nvPr/>
          </p:nvSpPr>
          <p:spPr bwMode="auto">
            <a:xfrm>
              <a:off x="5295" y="1174"/>
              <a:ext cx="670" cy="907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454" name="AutoShape 19"/>
            <p:cNvSpPr>
              <a:spLocks noChangeArrowheads="1"/>
            </p:cNvSpPr>
            <p:nvPr/>
          </p:nvSpPr>
          <p:spPr bwMode="auto">
            <a:xfrm>
              <a:off x="4231" y="2396"/>
              <a:ext cx="1509" cy="322"/>
            </a:xfrm>
            <a:prstGeom prst="wedgeRoundRectCallout">
              <a:avLst>
                <a:gd name="adj1" fmla="val 25707"/>
                <a:gd name="adj2" fmla="val -14416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楷体_GB2312"/>
                </a:rPr>
                <a:t>稳压管双向限幅</a:t>
              </a:r>
            </a:p>
          </p:txBody>
        </p:sp>
      </p:grpSp>
      <p:sp>
        <p:nvSpPr>
          <p:cNvPr id="20" name="AutoShape 21"/>
          <p:cNvSpPr>
            <a:spLocks noChangeArrowheads="1"/>
          </p:cNvSpPr>
          <p:nvPr/>
        </p:nvSpPr>
        <p:spPr bwMode="auto">
          <a:xfrm>
            <a:off x="5576888" y="1050925"/>
            <a:ext cx="3198812" cy="596900"/>
          </a:xfrm>
          <a:prstGeom prst="wedgeRoundRectCallout">
            <a:avLst>
              <a:gd name="adj1" fmla="val 125"/>
              <a:gd name="adj2" fmla="val 25478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能否不串入该电阻？</a:t>
            </a:r>
          </a:p>
        </p:txBody>
      </p:sp>
      <p:sp>
        <p:nvSpPr>
          <p:cNvPr id="5" name="任意多边形 4"/>
          <p:cNvSpPr/>
          <p:nvPr/>
        </p:nvSpPr>
        <p:spPr>
          <a:xfrm>
            <a:off x="1447879" y="1854558"/>
            <a:ext cx="2610614" cy="1880315"/>
          </a:xfrm>
          <a:custGeom>
            <a:avLst/>
            <a:gdLst>
              <a:gd name="connsiteX0" fmla="*/ 2362709 w 2646044"/>
              <a:gd name="connsiteY0" fmla="*/ 92397 h 1972712"/>
              <a:gd name="connsiteX1" fmla="*/ 2362709 w 2646044"/>
              <a:gd name="connsiteY1" fmla="*/ 92397 h 1972712"/>
              <a:gd name="connsiteX2" fmla="*/ 1409672 w 2646044"/>
              <a:gd name="connsiteY2" fmla="*/ 15124 h 1972712"/>
              <a:gd name="connsiteX3" fmla="*/ 1358157 w 2646044"/>
              <a:gd name="connsiteY3" fmla="*/ 40881 h 1972712"/>
              <a:gd name="connsiteX4" fmla="*/ 1293762 w 2646044"/>
              <a:gd name="connsiteY4" fmla="*/ 53760 h 1972712"/>
              <a:gd name="connsiteX5" fmla="*/ 1216489 w 2646044"/>
              <a:gd name="connsiteY5" fmla="*/ 79518 h 1972712"/>
              <a:gd name="connsiteX6" fmla="*/ 1177852 w 2646044"/>
              <a:gd name="connsiteY6" fmla="*/ 92397 h 1972712"/>
              <a:gd name="connsiteX7" fmla="*/ 1113458 w 2646044"/>
              <a:gd name="connsiteY7" fmla="*/ 105276 h 1972712"/>
              <a:gd name="connsiteX8" fmla="*/ 1074821 w 2646044"/>
              <a:gd name="connsiteY8" fmla="*/ 118154 h 1972712"/>
              <a:gd name="connsiteX9" fmla="*/ 997548 w 2646044"/>
              <a:gd name="connsiteY9" fmla="*/ 131033 h 1972712"/>
              <a:gd name="connsiteX10" fmla="*/ 881638 w 2646044"/>
              <a:gd name="connsiteY10" fmla="*/ 182549 h 1972712"/>
              <a:gd name="connsiteX11" fmla="*/ 778607 w 2646044"/>
              <a:gd name="connsiteY11" fmla="*/ 208307 h 1972712"/>
              <a:gd name="connsiteX12" fmla="*/ 739971 w 2646044"/>
              <a:gd name="connsiteY12" fmla="*/ 221185 h 1972712"/>
              <a:gd name="connsiteX13" fmla="*/ 688455 w 2646044"/>
              <a:gd name="connsiteY13" fmla="*/ 234064 h 1972712"/>
              <a:gd name="connsiteX14" fmla="*/ 649819 w 2646044"/>
              <a:gd name="connsiteY14" fmla="*/ 246943 h 1972712"/>
              <a:gd name="connsiteX15" fmla="*/ 598303 w 2646044"/>
              <a:gd name="connsiteY15" fmla="*/ 259822 h 1972712"/>
              <a:gd name="connsiteX16" fmla="*/ 521030 w 2646044"/>
              <a:gd name="connsiteY16" fmla="*/ 285580 h 1972712"/>
              <a:gd name="connsiteX17" fmla="*/ 405120 w 2646044"/>
              <a:gd name="connsiteY17" fmla="*/ 349974 h 1972712"/>
              <a:gd name="connsiteX18" fmla="*/ 327847 w 2646044"/>
              <a:gd name="connsiteY18" fmla="*/ 427247 h 1972712"/>
              <a:gd name="connsiteX19" fmla="*/ 289210 w 2646044"/>
              <a:gd name="connsiteY19" fmla="*/ 453005 h 1972712"/>
              <a:gd name="connsiteX20" fmla="*/ 160421 w 2646044"/>
              <a:gd name="connsiteY20" fmla="*/ 568915 h 1972712"/>
              <a:gd name="connsiteX21" fmla="*/ 108906 w 2646044"/>
              <a:gd name="connsiteY21" fmla="*/ 633309 h 1972712"/>
              <a:gd name="connsiteX22" fmla="*/ 96027 w 2646044"/>
              <a:gd name="connsiteY22" fmla="*/ 684825 h 1972712"/>
              <a:gd name="connsiteX23" fmla="*/ 83148 w 2646044"/>
              <a:gd name="connsiteY23" fmla="*/ 723462 h 1972712"/>
              <a:gd name="connsiteX24" fmla="*/ 31633 w 2646044"/>
              <a:gd name="connsiteY24" fmla="*/ 800735 h 1972712"/>
              <a:gd name="connsiteX25" fmla="*/ 31633 w 2646044"/>
              <a:gd name="connsiteY25" fmla="*/ 1431800 h 1972712"/>
              <a:gd name="connsiteX26" fmla="*/ 44512 w 2646044"/>
              <a:gd name="connsiteY26" fmla="*/ 1534831 h 1972712"/>
              <a:gd name="connsiteX27" fmla="*/ 57390 w 2646044"/>
              <a:gd name="connsiteY27" fmla="*/ 1599225 h 1972712"/>
              <a:gd name="connsiteX28" fmla="*/ 83148 w 2646044"/>
              <a:gd name="connsiteY28" fmla="*/ 1676498 h 1972712"/>
              <a:gd name="connsiteX29" fmla="*/ 108906 w 2646044"/>
              <a:gd name="connsiteY29" fmla="*/ 1753771 h 1972712"/>
              <a:gd name="connsiteX30" fmla="*/ 121785 w 2646044"/>
              <a:gd name="connsiteY30" fmla="*/ 1792408 h 1972712"/>
              <a:gd name="connsiteX31" fmla="*/ 134664 w 2646044"/>
              <a:gd name="connsiteY31" fmla="*/ 1843924 h 1972712"/>
              <a:gd name="connsiteX32" fmla="*/ 173300 w 2646044"/>
              <a:gd name="connsiteY32" fmla="*/ 1856802 h 1972712"/>
              <a:gd name="connsiteX33" fmla="*/ 250573 w 2646044"/>
              <a:gd name="connsiteY33" fmla="*/ 1921197 h 1972712"/>
              <a:gd name="connsiteX34" fmla="*/ 327847 w 2646044"/>
              <a:gd name="connsiteY34" fmla="*/ 1946954 h 1972712"/>
              <a:gd name="connsiteX35" fmla="*/ 366483 w 2646044"/>
              <a:gd name="connsiteY35" fmla="*/ 1959833 h 1972712"/>
              <a:gd name="connsiteX36" fmla="*/ 405120 w 2646044"/>
              <a:gd name="connsiteY36" fmla="*/ 1972712 h 1972712"/>
              <a:gd name="connsiteX37" fmla="*/ 611182 w 2646044"/>
              <a:gd name="connsiteY37" fmla="*/ 1959833 h 1972712"/>
              <a:gd name="connsiteX38" fmla="*/ 649819 w 2646044"/>
              <a:gd name="connsiteY38" fmla="*/ 1921197 h 1972712"/>
              <a:gd name="connsiteX39" fmla="*/ 727092 w 2646044"/>
              <a:gd name="connsiteY39" fmla="*/ 1856802 h 1972712"/>
              <a:gd name="connsiteX40" fmla="*/ 752850 w 2646044"/>
              <a:gd name="connsiteY40" fmla="*/ 1418921 h 1972712"/>
              <a:gd name="connsiteX41" fmla="*/ 765728 w 2646044"/>
              <a:gd name="connsiteY41" fmla="*/ 1341647 h 1972712"/>
              <a:gd name="connsiteX42" fmla="*/ 778607 w 2646044"/>
              <a:gd name="connsiteY42" fmla="*/ 1225738 h 1972712"/>
              <a:gd name="connsiteX43" fmla="*/ 804365 w 2646044"/>
              <a:gd name="connsiteY43" fmla="*/ 1109828 h 1972712"/>
              <a:gd name="connsiteX44" fmla="*/ 817244 w 2646044"/>
              <a:gd name="connsiteY44" fmla="*/ 762098 h 1972712"/>
              <a:gd name="connsiteX45" fmla="*/ 843002 w 2646044"/>
              <a:gd name="connsiteY45" fmla="*/ 710583 h 1972712"/>
              <a:gd name="connsiteX46" fmla="*/ 881638 w 2646044"/>
              <a:gd name="connsiteY46" fmla="*/ 684825 h 1972712"/>
              <a:gd name="connsiteX47" fmla="*/ 1010427 w 2646044"/>
              <a:gd name="connsiteY47" fmla="*/ 659067 h 1972712"/>
              <a:gd name="connsiteX48" fmla="*/ 1164973 w 2646044"/>
              <a:gd name="connsiteY48" fmla="*/ 646188 h 1972712"/>
              <a:gd name="connsiteX49" fmla="*/ 1757402 w 2646044"/>
              <a:gd name="connsiteY49" fmla="*/ 659067 h 1972712"/>
              <a:gd name="connsiteX50" fmla="*/ 1937706 w 2646044"/>
              <a:gd name="connsiteY50" fmla="*/ 671946 h 1972712"/>
              <a:gd name="connsiteX51" fmla="*/ 2388466 w 2646044"/>
              <a:gd name="connsiteY51" fmla="*/ 646188 h 1972712"/>
              <a:gd name="connsiteX52" fmla="*/ 2465740 w 2646044"/>
              <a:gd name="connsiteY52" fmla="*/ 620431 h 1972712"/>
              <a:gd name="connsiteX53" fmla="*/ 2555892 w 2646044"/>
              <a:gd name="connsiteY53" fmla="*/ 594673 h 1972712"/>
              <a:gd name="connsiteX54" fmla="*/ 2594528 w 2646044"/>
              <a:gd name="connsiteY54" fmla="*/ 568915 h 1972712"/>
              <a:gd name="connsiteX55" fmla="*/ 2633165 w 2646044"/>
              <a:gd name="connsiteY55" fmla="*/ 491642 h 1972712"/>
              <a:gd name="connsiteX56" fmla="*/ 2646044 w 2646044"/>
              <a:gd name="connsiteY56" fmla="*/ 440126 h 1972712"/>
              <a:gd name="connsiteX57" fmla="*/ 2607407 w 2646044"/>
              <a:gd name="connsiteY57" fmla="*/ 234064 h 1972712"/>
              <a:gd name="connsiteX58" fmla="*/ 2594528 w 2646044"/>
              <a:gd name="connsiteY58" fmla="*/ 195428 h 1972712"/>
              <a:gd name="connsiteX59" fmla="*/ 2517255 w 2646044"/>
              <a:gd name="connsiteY59" fmla="*/ 156791 h 1972712"/>
              <a:gd name="connsiteX60" fmla="*/ 2478619 w 2646044"/>
              <a:gd name="connsiteY60" fmla="*/ 118154 h 1972712"/>
              <a:gd name="connsiteX61" fmla="*/ 2362709 w 2646044"/>
              <a:gd name="connsiteY61" fmla="*/ 92397 h 1972712"/>
              <a:gd name="connsiteX0" fmla="*/ 2362709 w 2646044"/>
              <a:gd name="connsiteY0" fmla="*/ 92397 h 1972712"/>
              <a:gd name="connsiteX1" fmla="*/ 2362709 w 2646044"/>
              <a:gd name="connsiteY1" fmla="*/ 92397 h 1972712"/>
              <a:gd name="connsiteX2" fmla="*/ 1409672 w 2646044"/>
              <a:gd name="connsiteY2" fmla="*/ 15124 h 1972712"/>
              <a:gd name="connsiteX3" fmla="*/ 1358157 w 2646044"/>
              <a:gd name="connsiteY3" fmla="*/ 40881 h 1972712"/>
              <a:gd name="connsiteX4" fmla="*/ 1293762 w 2646044"/>
              <a:gd name="connsiteY4" fmla="*/ 53760 h 1972712"/>
              <a:gd name="connsiteX5" fmla="*/ 1216489 w 2646044"/>
              <a:gd name="connsiteY5" fmla="*/ 79518 h 1972712"/>
              <a:gd name="connsiteX6" fmla="*/ 1177852 w 2646044"/>
              <a:gd name="connsiteY6" fmla="*/ 92397 h 1972712"/>
              <a:gd name="connsiteX7" fmla="*/ 1113458 w 2646044"/>
              <a:gd name="connsiteY7" fmla="*/ 105276 h 1972712"/>
              <a:gd name="connsiteX8" fmla="*/ 1074821 w 2646044"/>
              <a:gd name="connsiteY8" fmla="*/ 118154 h 1972712"/>
              <a:gd name="connsiteX9" fmla="*/ 997548 w 2646044"/>
              <a:gd name="connsiteY9" fmla="*/ 131033 h 1972712"/>
              <a:gd name="connsiteX10" fmla="*/ 881638 w 2646044"/>
              <a:gd name="connsiteY10" fmla="*/ 182549 h 1972712"/>
              <a:gd name="connsiteX11" fmla="*/ 778607 w 2646044"/>
              <a:gd name="connsiteY11" fmla="*/ 208307 h 1972712"/>
              <a:gd name="connsiteX12" fmla="*/ 739971 w 2646044"/>
              <a:gd name="connsiteY12" fmla="*/ 221185 h 1972712"/>
              <a:gd name="connsiteX13" fmla="*/ 688455 w 2646044"/>
              <a:gd name="connsiteY13" fmla="*/ 234064 h 1972712"/>
              <a:gd name="connsiteX14" fmla="*/ 649819 w 2646044"/>
              <a:gd name="connsiteY14" fmla="*/ 246943 h 1972712"/>
              <a:gd name="connsiteX15" fmla="*/ 598303 w 2646044"/>
              <a:gd name="connsiteY15" fmla="*/ 259822 h 1972712"/>
              <a:gd name="connsiteX16" fmla="*/ 521030 w 2646044"/>
              <a:gd name="connsiteY16" fmla="*/ 285580 h 1972712"/>
              <a:gd name="connsiteX17" fmla="*/ 405120 w 2646044"/>
              <a:gd name="connsiteY17" fmla="*/ 349974 h 1972712"/>
              <a:gd name="connsiteX18" fmla="*/ 327847 w 2646044"/>
              <a:gd name="connsiteY18" fmla="*/ 427247 h 1972712"/>
              <a:gd name="connsiteX19" fmla="*/ 289210 w 2646044"/>
              <a:gd name="connsiteY19" fmla="*/ 453005 h 1972712"/>
              <a:gd name="connsiteX20" fmla="*/ 160421 w 2646044"/>
              <a:gd name="connsiteY20" fmla="*/ 568915 h 1972712"/>
              <a:gd name="connsiteX21" fmla="*/ 108906 w 2646044"/>
              <a:gd name="connsiteY21" fmla="*/ 633309 h 1972712"/>
              <a:gd name="connsiteX22" fmla="*/ 96027 w 2646044"/>
              <a:gd name="connsiteY22" fmla="*/ 684825 h 1972712"/>
              <a:gd name="connsiteX23" fmla="*/ 83148 w 2646044"/>
              <a:gd name="connsiteY23" fmla="*/ 723462 h 1972712"/>
              <a:gd name="connsiteX24" fmla="*/ 31633 w 2646044"/>
              <a:gd name="connsiteY24" fmla="*/ 800735 h 1972712"/>
              <a:gd name="connsiteX25" fmla="*/ 31633 w 2646044"/>
              <a:gd name="connsiteY25" fmla="*/ 1431800 h 1972712"/>
              <a:gd name="connsiteX26" fmla="*/ 44512 w 2646044"/>
              <a:gd name="connsiteY26" fmla="*/ 1534831 h 1972712"/>
              <a:gd name="connsiteX27" fmla="*/ 57390 w 2646044"/>
              <a:gd name="connsiteY27" fmla="*/ 1599225 h 1972712"/>
              <a:gd name="connsiteX28" fmla="*/ 83148 w 2646044"/>
              <a:gd name="connsiteY28" fmla="*/ 1676498 h 1972712"/>
              <a:gd name="connsiteX29" fmla="*/ 108906 w 2646044"/>
              <a:gd name="connsiteY29" fmla="*/ 1753771 h 1972712"/>
              <a:gd name="connsiteX30" fmla="*/ 121785 w 2646044"/>
              <a:gd name="connsiteY30" fmla="*/ 1792408 h 1972712"/>
              <a:gd name="connsiteX31" fmla="*/ 134664 w 2646044"/>
              <a:gd name="connsiteY31" fmla="*/ 1843924 h 1972712"/>
              <a:gd name="connsiteX32" fmla="*/ 173300 w 2646044"/>
              <a:gd name="connsiteY32" fmla="*/ 1856802 h 1972712"/>
              <a:gd name="connsiteX33" fmla="*/ 250573 w 2646044"/>
              <a:gd name="connsiteY33" fmla="*/ 1921197 h 1972712"/>
              <a:gd name="connsiteX34" fmla="*/ 327847 w 2646044"/>
              <a:gd name="connsiteY34" fmla="*/ 1946954 h 1972712"/>
              <a:gd name="connsiteX35" fmla="*/ 366483 w 2646044"/>
              <a:gd name="connsiteY35" fmla="*/ 1959833 h 1972712"/>
              <a:gd name="connsiteX36" fmla="*/ 405120 w 2646044"/>
              <a:gd name="connsiteY36" fmla="*/ 1972712 h 1972712"/>
              <a:gd name="connsiteX37" fmla="*/ 611182 w 2646044"/>
              <a:gd name="connsiteY37" fmla="*/ 1959833 h 1972712"/>
              <a:gd name="connsiteX38" fmla="*/ 649819 w 2646044"/>
              <a:gd name="connsiteY38" fmla="*/ 1921197 h 1972712"/>
              <a:gd name="connsiteX39" fmla="*/ 727092 w 2646044"/>
              <a:gd name="connsiteY39" fmla="*/ 1856802 h 1972712"/>
              <a:gd name="connsiteX40" fmla="*/ 752850 w 2646044"/>
              <a:gd name="connsiteY40" fmla="*/ 1418921 h 1972712"/>
              <a:gd name="connsiteX41" fmla="*/ 765728 w 2646044"/>
              <a:gd name="connsiteY41" fmla="*/ 1341647 h 1972712"/>
              <a:gd name="connsiteX42" fmla="*/ 778607 w 2646044"/>
              <a:gd name="connsiteY42" fmla="*/ 1225738 h 1972712"/>
              <a:gd name="connsiteX43" fmla="*/ 817244 w 2646044"/>
              <a:gd name="connsiteY43" fmla="*/ 762098 h 1972712"/>
              <a:gd name="connsiteX44" fmla="*/ 843002 w 2646044"/>
              <a:gd name="connsiteY44" fmla="*/ 710583 h 1972712"/>
              <a:gd name="connsiteX45" fmla="*/ 881638 w 2646044"/>
              <a:gd name="connsiteY45" fmla="*/ 684825 h 1972712"/>
              <a:gd name="connsiteX46" fmla="*/ 1010427 w 2646044"/>
              <a:gd name="connsiteY46" fmla="*/ 659067 h 1972712"/>
              <a:gd name="connsiteX47" fmla="*/ 1164973 w 2646044"/>
              <a:gd name="connsiteY47" fmla="*/ 646188 h 1972712"/>
              <a:gd name="connsiteX48" fmla="*/ 1757402 w 2646044"/>
              <a:gd name="connsiteY48" fmla="*/ 659067 h 1972712"/>
              <a:gd name="connsiteX49" fmla="*/ 1937706 w 2646044"/>
              <a:gd name="connsiteY49" fmla="*/ 671946 h 1972712"/>
              <a:gd name="connsiteX50" fmla="*/ 2388466 w 2646044"/>
              <a:gd name="connsiteY50" fmla="*/ 646188 h 1972712"/>
              <a:gd name="connsiteX51" fmla="*/ 2465740 w 2646044"/>
              <a:gd name="connsiteY51" fmla="*/ 620431 h 1972712"/>
              <a:gd name="connsiteX52" fmla="*/ 2555892 w 2646044"/>
              <a:gd name="connsiteY52" fmla="*/ 594673 h 1972712"/>
              <a:gd name="connsiteX53" fmla="*/ 2594528 w 2646044"/>
              <a:gd name="connsiteY53" fmla="*/ 568915 h 1972712"/>
              <a:gd name="connsiteX54" fmla="*/ 2633165 w 2646044"/>
              <a:gd name="connsiteY54" fmla="*/ 491642 h 1972712"/>
              <a:gd name="connsiteX55" fmla="*/ 2646044 w 2646044"/>
              <a:gd name="connsiteY55" fmla="*/ 440126 h 1972712"/>
              <a:gd name="connsiteX56" fmla="*/ 2607407 w 2646044"/>
              <a:gd name="connsiteY56" fmla="*/ 234064 h 1972712"/>
              <a:gd name="connsiteX57" fmla="*/ 2594528 w 2646044"/>
              <a:gd name="connsiteY57" fmla="*/ 195428 h 1972712"/>
              <a:gd name="connsiteX58" fmla="*/ 2517255 w 2646044"/>
              <a:gd name="connsiteY58" fmla="*/ 156791 h 1972712"/>
              <a:gd name="connsiteX59" fmla="*/ 2478619 w 2646044"/>
              <a:gd name="connsiteY59" fmla="*/ 118154 h 1972712"/>
              <a:gd name="connsiteX60" fmla="*/ 2362709 w 2646044"/>
              <a:gd name="connsiteY60" fmla="*/ 92397 h 1972712"/>
              <a:gd name="connsiteX0" fmla="*/ 2362709 w 2646044"/>
              <a:gd name="connsiteY0" fmla="*/ 92397 h 1972712"/>
              <a:gd name="connsiteX1" fmla="*/ 2362709 w 2646044"/>
              <a:gd name="connsiteY1" fmla="*/ 92397 h 1972712"/>
              <a:gd name="connsiteX2" fmla="*/ 1409672 w 2646044"/>
              <a:gd name="connsiteY2" fmla="*/ 15124 h 1972712"/>
              <a:gd name="connsiteX3" fmla="*/ 1358157 w 2646044"/>
              <a:gd name="connsiteY3" fmla="*/ 40881 h 1972712"/>
              <a:gd name="connsiteX4" fmla="*/ 1293762 w 2646044"/>
              <a:gd name="connsiteY4" fmla="*/ 53760 h 1972712"/>
              <a:gd name="connsiteX5" fmla="*/ 1216489 w 2646044"/>
              <a:gd name="connsiteY5" fmla="*/ 79518 h 1972712"/>
              <a:gd name="connsiteX6" fmla="*/ 1177852 w 2646044"/>
              <a:gd name="connsiteY6" fmla="*/ 92397 h 1972712"/>
              <a:gd name="connsiteX7" fmla="*/ 1113458 w 2646044"/>
              <a:gd name="connsiteY7" fmla="*/ 105276 h 1972712"/>
              <a:gd name="connsiteX8" fmla="*/ 1074821 w 2646044"/>
              <a:gd name="connsiteY8" fmla="*/ 118154 h 1972712"/>
              <a:gd name="connsiteX9" fmla="*/ 997548 w 2646044"/>
              <a:gd name="connsiteY9" fmla="*/ 131033 h 1972712"/>
              <a:gd name="connsiteX10" fmla="*/ 881638 w 2646044"/>
              <a:gd name="connsiteY10" fmla="*/ 182549 h 1972712"/>
              <a:gd name="connsiteX11" fmla="*/ 778607 w 2646044"/>
              <a:gd name="connsiteY11" fmla="*/ 208307 h 1972712"/>
              <a:gd name="connsiteX12" fmla="*/ 739971 w 2646044"/>
              <a:gd name="connsiteY12" fmla="*/ 221185 h 1972712"/>
              <a:gd name="connsiteX13" fmla="*/ 688455 w 2646044"/>
              <a:gd name="connsiteY13" fmla="*/ 234064 h 1972712"/>
              <a:gd name="connsiteX14" fmla="*/ 649819 w 2646044"/>
              <a:gd name="connsiteY14" fmla="*/ 246943 h 1972712"/>
              <a:gd name="connsiteX15" fmla="*/ 598303 w 2646044"/>
              <a:gd name="connsiteY15" fmla="*/ 259822 h 1972712"/>
              <a:gd name="connsiteX16" fmla="*/ 521030 w 2646044"/>
              <a:gd name="connsiteY16" fmla="*/ 285580 h 1972712"/>
              <a:gd name="connsiteX17" fmla="*/ 405120 w 2646044"/>
              <a:gd name="connsiteY17" fmla="*/ 349974 h 1972712"/>
              <a:gd name="connsiteX18" fmla="*/ 327847 w 2646044"/>
              <a:gd name="connsiteY18" fmla="*/ 427247 h 1972712"/>
              <a:gd name="connsiteX19" fmla="*/ 289210 w 2646044"/>
              <a:gd name="connsiteY19" fmla="*/ 453005 h 1972712"/>
              <a:gd name="connsiteX20" fmla="*/ 160421 w 2646044"/>
              <a:gd name="connsiteY20" fmla="*/ 568915 h 1972712"/>
              <a:gd name="connsiteX21" fmla="*/ 108906 w 2646044"/>
              <a:gd name="connsiteY21" fmla="*/ 633309 h 1972712"/>
              <a:gd name="connsiteX22" fmla="*/ 96027 w 2646044"/>
              <a:gd name="connsiteY22" fmla="*/ 684825 h 1972712"/>
              <a:gd name="connsiteX23" fmla="*/ 83148 w 2646044"/>
              <a:gd name="connsiteY23" fmla="*/ 723462 h 1972712"/>
              <a:gd name="connsiteX24" fmla="*/ 31633 w 2646044"/>
              <a:gd name="connsiteY24" fmla="*/ 800735 h 1972712"/>
              <a:gd name="connsiteX25" fmla="*/ 31633 w 2646044"/>
              <a:gd name="connsiteY25" fmla="*/ 1431800 h 1972712"/>
              <a:gd name="connsiteX26" fmla="*/ 44512 w 2646044"/>
              <a:gd name="connsiteY26" fmla="*/ 1534831 h 1972712"/>
              <a:gd name="connsiteX27" fmla="*/ 57390 w 2646044"/>
              <a:gd name="connsiteY27" fmla="*/ 1599225 h 1972712"/>
              <a:gd name="connsiteX28" fmla="*/ 83148 w 2646044"/>
              <a:gd name="connsiteY28" fmla="*/ 1676498 h 1972712"/>
              <a:gd name="connsiteX29" fmla="*/ 108906 w 2646044"/>
              <a:gd name="connsiteY29" fmla="*/ 1753771 h 1972712"/>
              <a:gd name="connsiteX30" fmla="*/ 121785 w 2646044"/>
              <a:gd name="connsiteY30" fmla="*/ 1792408 h 1972712"/>
              <a:gd name="connsiteX31" fmla="*/ 134664 w 2646044"/>
              <a:gd name="connsiteY31" fmla="*/ 1843924 h 1972712"/>
              <a:gd name="connsiteX32" fmla="*/ 173300 w 2646044"/>
              <a:gd name="connsiteY32" fmla="*/ 1856802 h 1972712"/>
              <a:gd name="connsiteX33" fmla="*/ 250573 w 2646044"/>
              <a:gd name="connsiteY33" fmla="*/ 1921197 h 1972712"/>
              <a:gd name="connsiteX34" fmla="*/ 327847 w 2646044"/>
              <a:gd name="connsiteY34" fmla="*/ 1946954 h 1972712"/>
              <a:gd name="connsiteX35" fmla="*/ 366483 w 2646044"/>
              <a:gd name="connsiteY35" fmla="*/ 1959833 h 1972712"/>
              <a:gd name="connsiteX36" fmla="*/ 405120 w 2646044"/>
              <a:gd name="connsiteY36" fmla="*/ 1972712 h 1972712"/>
              <a:gd name="connsiteX37" fmla="*/ 611182 w 2646044"/>
              <a:gd name="connsiteY37" fmla="*/ 1959833 h 1972712"/>
              <a:gd name="connsiteX38" fmla="*/ 649819 w 2646044"/>
              <a:gd name="connsiteY38" fmla="*/ 1921197 h 1972712"/>
              <a:gd name="connsiteX39" fmla="*/ 727092 w 2646044"/>
              <a:gd name="connsiteY39" fmla="*/ 1856802 h 1972712"/>
              <a:gd name="connsiteX40" fmla="*/ 752850 w 2646044"/>
              <a:gd name="connsiteY40" fmla="*/ 1418921 h 1972712"/>
              <a:gd name="connsiteX41" fmla="*/ 765728 w 2646044"/>
              <a:gd name="connsiteY41" fmla="*/ 1341647 h 1972712"/>
              <a:gd name="connsiteX42" fmla="*/ 817244 w 2646044"/>
              <a:gd name="connsiteY42" fmla="*/ 762098 h 1972712"/>
              <a:gd name="connsiteX43" fmla="*/ 843002 w 2646044"/>
              <a:gd name="connsiteY43" fmla="*/ 710583 h 1972712"/>
              <a:gd name="connsiteX44" fmla="*/ 881638 w 2646044"/>
              <a:gd name="connsiteY44" fmla="*/ 684825 h 1972712"/>
              <a:gd name="connsiteX45" fmla="*/ 1010427 w 2646044"/>
              <a:gd name="connsiteY45" fmla="*/ 659067 h 1972712"/>
              <a:gd name="connsiteX46" fmla="*/ 1164973 w 2646044"/>
              <a:gd name="connsiteY46" fmla="*/ 646188 h 1972712"/>
              <a:gd name="connsiteX47" fmla="*/ 1757402 w 2646044"/>
              <a:gd name="connsiteY47" fmla="*/ 659067 h 1972712"/>
              <a:gd name="connsiteX48" fmla="*/ 1937706 w 2646044"/>
              <a:gd name="connsiteY48" fmla="*/ 671946 h 1972712"/>
              <a:gd name="connsiteX49" fmla="*/ 2388466 w 2646044"/>
              <a:gd name="connsiteY49" fmla="*/ 646188 h 1972712"/>
              <a:gd name="connsiteX50" fmla="*/ 2465740 w 2646044"/>
              <a:gd name="connsiteY50" fmla="*/ 620431 h 1972712"/>
              <a:gd name="connsiteX51" fmla="*/ 2555892 w 2646044"/>
              <a:gd name="connsiteY51" fmla="*/ 594673 h 1972712"/>
              <a:gd name="connsiteX52" fmla="*/ 2594528 w 2646044"/>
              <a:gd name="connsiteY52" fmla="*/ 568915 h 1972712"/>
              <a:gd name="connsiteX53" fmla="*/ 2633165 w 2646044"/>
              <a:gd name="connsiteY53" fmla="*/ 491642 h 1972712"/>
              <a:gd name="connsiteX54" fmla="*/ 2646044 w 2646044"/>
              <a:gd name="connsiteY54" fmla="*/ 440126 h 1972712"/>
              <a:gd name="connsiteX55" fmla="*/ 2607407 w 2646044"/>
              <a:gd name="connsiteY55" fmla="*/ 234064 h 1972712"/>
              <a:gd name="connsiteX56" fmla="*/ 2594528 w 2646044"/>
              <a:gd name="connsiteY56" fmla="*/ 195428 h 1972712"/>
              <a:gd name="connsiteX57" fmla="*/ 2517255 w 2646044"/>
              <a:gd name="connsiteY57" fmla="*/ 156791 h 1972712"/>
              <a:gd name="connsiteX58" fmla="*/ 2478619 w 2646044"/>
              <a:gd name="connsiteY58" fmla="*/ 118154 h 1972712"/>
              <a:gd name="connsiteX59" fmla="*/ 2362709 w 2646044"/>
              <a:gd name="connsiteY59" fmla="*/ 92397 h 1972712"/>
              <a:gd name="connsiteX0" fmla="*/ 2362709 w 2646044"/>
              <a:gd name="connsiteY0" fmla="*/ 92397 h 1972712"/>
              <a:gd name="connsiteX1" fmla="*/ 2362709 w 2646044"/>
              <a:gd name="connsiteY1" fmla="*/ 92397 h 1972712"/>
              <a:gd name="connsiteX2" fmla="*/ 1409672 w 2646044"/>
              <a:gd name="connsiteY2" fmla="*/ 15124 h 1972712"/>
              <a:gd name="connsiteX3" fmla="*/ 1358157 w 2646044"/>
              <a:gd name="connsiteY3" fmla="*/ 40881 h 1972712"/>
              <a:gd name="connsiteX4" fmla="*/ 1293762 w 2646044"/>
              <a:gd name="connsiteY4" fmla="*/ 53760 h 1972712"/>
              <a:gd name="connsiteX5" fmla="*/ 1216489 w 2646044"/>
              <a:gd name="connsiteY5" fmla="*/ 79518 h 1972712"/>
              <a:gd name="connsiteX6" fmla="*/ 1177852 w 2646044"/>
              <a:gd name="connsiteY6" fmla="*/ 92397 h 1972712"/>
              <a:gd name="connsiteX7" fmla="*/ 1113458 w 2646044"/>
              <a:gd name="connsiteY7" fmla="*/ 105276 h 1972712"/>
              <a:gd name="connsiteX8" fmla="*/ 1074821 w 2646044"/>
              <a:gd name="connsiteY8" fmla="*/ 118154 h 1972712"/>
              <a:gd name="connsiteX9" fmla="*/ 997548 w 2646044"/>
              <a:gd name="connsiteY9" fmla="*/ 131033 h 1972712"/>
              <a:gd name="connsiteX10" fmla="*/ 881638 w 2646044"/>
              <a:gd name="connsiteY10" fmla="*/ 182549 h 1972712"/>
              <a:gd name="connsiteX11" fmla="*/ 778607 w 2646044"/>
              <a:gd name="connsiteY11" fmla="*/ 208307 h 1972712"/>
              <a:gd name="connsiteX12" fmla="*/ 739971 w 2646044"/>
              <a:gd name="connsiteY12" fmla="*/ 221185 h 1972712"/>
              <a:gd name="connsiteX13" fmla="*/ 688455 w 2646044"/>
              <a:gd name="connsiteY13" fmla="*/ 234064 h 1972712"/>
              <a:gd name="connsiteX14" fmla="*/ 649819 w 2646044"/>
              <a:gd name="connsiteY14" fmla="*/ 246943 h 1972712"/>
              <a:gd name="connsiteX15" fmla="*/ 598303 w 2646044"/>
              <a:gd name="connsiteY15" fmla="*/ 259822 h 1972712"/>
              <a:gd name="connsiteX16" fmla="*/ 521030 w 2646044"/>
              <a:gd name="connsiteY16" fmla="*/ 285580 h 1972712"/>
              <a:gd name="connsiteX17" fmla="*/ 405120 w 2646044"/>
              <a:gd name="connsiteY17" fmla="*/ 349974 h 1972712"/>
              <a:gd name="connsiteX18" fmla="*/ 327847 w 2646044"/>
              <a:gd name="connsiteY18" fmla="*/ 427247 h 1972712"/>
              <a:gd name="connsiteX19" fmla="*/ 289210 w 2646044"/>
              <a:gd name="connsiteY19" fmla="*/ 453005 h 1972712"/>
              <a:gd name="connsiteX20" fmla="*/ 160421 w 2646044"/>
              <a:gd name="connsiteY20" fmla="*/ 568915 h 1972712"/>
              <a:gd name="connsiteX21" fmla="*/ 108906 w 2646044"/>
              <a:gd name="connsiteY21" fmla="*/ 633309 h 1972712"/>
              <a:gd name="connsiteX22" fmla="*/ 96027 w 2646044"/>
              <a:gd name="connsiteY22" fmla="*/ 684825 h 1972712"/>
              <a:gd name="connsiteX23" fmla="*/ 83148 w 2646044"/>
              <a:gd name="connsiteY23" fmla="*/ 723462 h 1972712"/>
              <a:gd name="connsiteX24" fmla="*/ 31633 w 2646044"/>
              <a:gd name="connsiteY24" fmla="*/ 800735 h 1972712"/>
              <a:gd name="connsiteX25" fmla="*/ 31633 w 2646044"/>
              <a:gd name="connsiteY25" fmla="*/ 1431800 h 1972712"/>
              <a:gd name="connsiteX26" fmla="*/ 44512 w 2646044"/>
              <a:gd name="connsiteY26" fmla="*/ 1534831 h 1972712"/>
              <a:gd name="connsiteX27" fmla="*/ 57390 w 2646044"/>
              <a:gd name="connsiteY27" fmla="*/ 1599225 h 1972712"/>
              <a:gd name="connsiteX28" fmla="*/ 83148 w 2646044"/>
              <a:gd name="connsiteY28" fmla="*/ 1676498 h 1972712"/>
              <a:gd name="connsiteX29" fmla="*/ 108906 w 2646044"/>
              <a:gd name="connsiteY29" fmla="*/ 1753771 h 1972712"/>
              <a:gd name="connsiteX30" fmla="*/ 121785 w 2646044"/>
              <a:gd name="connsiteY30" fmla="*/ 1792408 h 1972712"/>
              <a:gd name="connsiteX31" fmla="*/ 134664 w 2646044"/>
              <a:gd name="connsiteY31" fmla="*/ 1843924 h 1972712"/>
              <a:gd name="connsiteX32" fmla="*/ 173300 w 2646044"/>
              <a:gd name="connsiteY32" fmla="*/ 1856802 h 1972712"/>
              <a:gd name="connsiteX33" fmla="*/ 250573 w 2646044"/>
              <a:gd name="connsiteY33" fmla="*/ 1921197 h 1972712"/>
              <a:gd name="connsiteX34" fmla="*/ 327847 w 2646044"/>
              <a:gd name="connsiteY34" fmla="*/ 1946954 h 1972712"/>
              <a:gd name="connsiteX35" fmla="*/ 366483 w 2646044"/>
              <a:gd name="connsiteY35" fmla="*/ 1959833 h 1972712"/>
              <a:gd name="connsiteX36" fmla="*/ 405120 w 2646044"/>
              <a:gd name="connsiteY36" fmla="*/ 1972712 h 1972712"/>
              <a:gd name="connsiteX37" fmla="*/ 611182 w 2646044"/>
              <a:gd name="connsiteY37" fmla="*/ 1959833 h 1972712"/>
              <a:gd name="connsiteX38" fmla="*/ 649819 w 2646044"/>
              <a:gd name="connsiteY38" fmla="*/ 1921197 h 1972712"/>
              <a:gd name="connsiteX39" fmla="*/ 727092 w 2646044"/>
              <a:gd name="connsiteY39" fmla="*/ 1856802 h 1972712"/>
              <a:gd name="connsiteX40" fmla="*/ 752850 w 2646044"/>
              <a:gd name="connsiteY40" fmla="*/ 1418921 h 1972712"/>
              <a:gd name="connsiteX41" fmla="*/ 765728 w 2646044"/>
              <a:gd name="connsiteY41" fmla="*/ 1341647 h 1972712"/>
              <a:gd name="connsiteX42" fmla="*/ 752850 w 2646044"/>
              <a:gd name="connsiteY42" fmla="*/ 903766 h 1972712"/>
              <a:gd name="connsiteX43" fmla="*/ 817244 w 2646044"/>
              <a:gd name="connsiteY43" fmla="*/ 762098 h 1972712"/>
              <a:gd name="connsiteX44" fmla="*/ 843002 w 2646044"/>
              <a:gd name="connsiteY44" fmla="*/ 710583 h 1972712"/>
              <a:gd name="connsiteX45" fmla="*/ 881638 w 2646044"/>
              <a:gd name="connsiteY45" fmla="*/ 684825 h 1972712"/>
              <a:gd name="connsiteX46" fmla="*/ 1010427 w 2646044"/>
              <a:gd name="connsiteY46" fmla="*/ 659067 h 1972712"/>
              <a:gd name="connsiteX47" fmla="*/ 1164973 w 2646044"/>
              <a:gd name="connsiteY47" fmla="*/ 646188 h 1972712"/>
              <a:gd name="connsiteX48" fmla="*/ 1757402 w 2646044"/>
              <a:gd name="connsiteY48" fmla="*/ 659067 h 1972712"/>
              <a:gd name="connsiteX49" fmla="*/ 1937706 w 2646044"/>
              <a:gd name="connsiteY49" fmla="*/ 671946 h 1972712"/>
              <a:gd name="connsiteX50" fmla="*/ 2388466 w 2646044"/>
              <a:gd name="connsiteY50" fmla="*/ 646188 h 1972712"/>
              <a:gd name="connsiteX51" fmla="*/ 2465740 w 2646044"/>
              <a:gd name="connsiteY51" fmla="*/ 620431 h 1972712"/>
              <a:gd name="connsiteX52" fmla="*/ 2555892 w 2646044"/>
              <a:gd name="connsiteY52" fmla="*/ 594673 h 1972712"/>
              <a:gd name="connsiteX53" fmla="*/ 2594528 w 2646044"/>
              <a:gd name="connsiteY53" fmla="*/ 568915 h 1972712"/>
              <a:gd name="connsiteX54" fmla="*/ 2633165 w 2646044"/>
              <a:gd name="connsiteY54" fmla="*/ 491642 h 1972712"/>
              <a:gd name="connsiteX55" fmla="*/ 2646044 w 2646044"/>
              <a:gd name="connsiteY55" fmla="*/ 440126 h 1972712"/>
              <a:gd name="connsiteX56" fmla="*/ 2607407 w 2646044"/>
              <a:gd name="connsiteY56" fmla="*/ 234064 h 1972712"/>
              <a:gd name="connsiteX57" fmla="*/ 2594528 w 2646044"/>
              <a:gd name="connsiteY57" fmla="*/ 195428 h 1972712"/>
              <a:gd name="connsiteX58" fmla="*/ 2517255 w 2646044"/>
              <a:gd name="connsiteY58" fmla="*/ 156791 h 1972712"/>
              <a:gd name="connsiteX59" fmla="*/ 2478619 w 2646044"/>
              <a:gd name="connsiteY59" fmla="*/ 118154 h 1972712"/>
              <a:gd name="connsiteX60" fmla="*/ 2362709 w 2646044"/>
              <a:gd name="connsiteY60" fmla="*/ 92397 h 1972712"/>
              <a:gd name="connsiteX0" fmla="*/ 2362709 w 2646044"/>
              <a:gd name="connsiteY0" fmla="*/ 78071 h 1958386"/>
              <a:gd name="connsiteX1" fmla="*/ 2362709 w 2646044"/>
              <a:gd name="connsiteY1" fmla="*/ 78071 h 1958386"/>
              <a:gd name="connsiteX2" fmla="*/ 1409672 w 2646044"/>
              <a:gd name="connsiteY2" fmla="*/ 798 h 1958386"/>
              <a:gd name="connsiteX3" fmla="*/ 1293762 w 2646044"/>
              <a:gd name="connsiteY3" fmla="*/ 39434 h 1958386"/>
              <a:gd name="connsiteX4" fmla="*/ 1216489 w 2646044"/>
              <a:gd name="connsiteY4" fmla="*/ 65192 h 1958386"/>
              <a:gd name="connsiteX5" fmla="*/ 1177852 w 2646044"/>
              <a:gd name="connsiteY5" fmla="*/ 78071 h 1958386"/>
              <a:gd name="connsiteX6" fmla="*/ 1113458 w 2646044"/>
              <a:gd name="connsiteY6" fmla="*/ 90950 h 1958386"/>
              <a:gd name="connsiteX7" fmla="*/ 1074821 w 2646044"/>
              <a:gd name="connsiteY7" fmla="*/ 103828 h 1958386"/>
              <a:gd name="connsiteX8" fmla="*/ 997548 w 2646044"/>
              <a:gd name="connsiteY8" fmla="*/ 116707 h 1958386"/>
              <a:gd name="connsiteX9" fmla="*/ 881638 w 2646044"/>
              <a:gd name="connsiteY9" fmla="*/ 168223 h 1958386"/>
              <a:gd name="connsiteX10" fmla="*/ 778607 w 2646044"/>
              <a:gd name="connsiteY10" fmla="*/ 193981 h 1958386"/>
              <a:gd name="connsiteX11" fmla="*/ 739971 w 2646044"/>
              <a:gd name="connsiteY11" fmla="*/ 206859 h 1958386"/>
              <a:gd name="connsiteX12" fmla="*/ 688455 w 2646044"/>
              <a:gd name="connsiteY12" fmla="*/ 219738 h 1958386"/>
              <a:gd name="connsiteX13" fmla="*/ 649819 w 2646044"/>
              <a:gd name="connsiteY13" fmla="*/ 232617 h 1958386"/>
              <a:gd name="connsiteX14" fmla="*/ 598303 w 2646044"/>
              <a:gd name="connsiteY14" fmla="*/ 245496 h 1958386"/>
              <a:gd name="connsiteX15" fmla="*/ 521030 w 2646044"/>
              <a:gd name="connsiteY15" fmla="*/ 271254 h 1958386"/>
              <a:gd name="connsiteX16" fmla="*/ 405120 w 2646044"/>
              <a:gd name="connsiteY16" fmla="*/ 335648 h 1958386"/>
              <a:gd name="connsiteX17" fmla="*/ 327847 w 2646044"/>
              <a:gd name="connsiteY17" fmla="*/ 412921 h 1958386"/>
              <a:gd name="connsiteX18" fmla="*/ 289210 w 2646044"/>
              <a:gd name="connsiteY18" fmla="*/ 438679 h 1958386"/>
              <a:gd name="connsiteX19" fmla="*/ 160421 w 2646044"/>
              <a:gd name="connsiteY19" fmla="*/ 554589 h 1958386"/>
              <a:gd name="connsiteX20" fmla="*/ 108906 w 2646044"/>
              <a:gd name="connsiteY20" fmla="*/ 618983 h 1958386"/>
              <a:gd name="connsiteX21" fmla="*/ 96027 w 2646044"/>
              <a:gd name="connsiteY21" fmla="*/ 670499 h 1958386"/>
              <a:gd name="connsiteX22" fmla="*/ 83148 w 2646044"/>
              <a:gd name="connsiteY22" fmla="*/ 709136 h 1958386"/>
              <a:gd name="connsiteX23" fmla="*/ 31633 w 2646044"/>
              <a:gd name="connsiteY23" fmla="*/ 786409 h 1958386"/>
              <a:gd name="connsiteX24" fmla="*/ 31633 w 2646044"/>
              <a:gd name="connsiteY24" fmla="*/ 1417474 h 1958386"/>
              <a:gd name="connsiteX25" fmla="*/ 44512 w 2646044"/>
              <a:gd name="connsiteY25" fmla="*/ 1520505 h 1958386"/>
              <a:gd name="connsiteX26" fmla="*/ 57390 w 2646044"/>
              <a:gd name="connsiteY26" fmla="*/ 1584899 h 1958386"/>
              <a:gd name="connsiteX27" fmla="*/ 83148 w 2646044"/>
              <a:gd name="connsiteY27" fmla="*/ 1662172 h 1958386"/>
              <a:gd name="connsiteX28" fmla="*/ 108906 w 2646044"/>
              <a:gd name="connsiteY28" fmla="*/ 1739445 h 1958386"/>
              <a:gd name="connsiteX29" fmla="*/ 121785 w 2646044"/>
              <a:gd name="connsiteY29" fmla="*/ 1778082 h 1958386"/>
              <a:gd name="connsiteX30" fmla="*/ 134664 w 2646044"/>
              <a:gd name="connsiteY30" fmla="*/ 1829598 h 1958386"/>
              <a:gd name="connsiteX31" fmla="*/ 173300 w 2646044"/>
              <a:gd name="connsiteY31" fmla="*/ 1842476 h 1958386"/>
              <a:gd name="connsiteX32" fmla="*/ 250573 w 2646044"/>
              <a:gd name="connsiteY32" fmla="*/ 1906871 h 1958386"/>
              <a:gd name="connsiteX33" fmla="*/ 327847 w 2646044"/>
              <a:gd name="connsiteY33" fmla="*/ 1932628 h 1958386"/>
              <a:gd name="connsiteX34" fmla="*/ 366483 w 2646044"/>
              <a:gd name="connsiteY34" fmla="*/ 1945507 h 1958386"/>
              <a:gd name="connsiteX35" fmla="*/ 405120 w 2646044"/>
              <a:gd name="connsiteY35" fmla="*/ 1958386 h 1958386"/>
              <a:gd name="connsiteX36" fmla="*/ 611182 w 2646044"/>
              <a:gd name="connsiteY36" fmla="*/ 1945507 h 1958386"/>
              <a:gd name="connsiteX37" fmla="*/ 649819 w 2646044"/>
              <a:gd name="connsiteY37" fmla="*/ 1906871 h 1958386"/>
              <a:gd name="connsiteX38" fmla="*/ 727092 w 2646044"/>
              <a:gd name="connsiteY38" fmla="*/ 1842476 h 1958386"/>
              <a:gd name="connsiteX39" fmla="*/ 752850 w 2646044"/>
              <a:gd name="connsiteY39" fmla="*/ 1404595 h 1958386"/>
              <a:gd name="connsiteX40" fmla="*/ 765728 w 2646044"/>
              <a:gd name="connsiteY40" fmla="*/ 1327321 h 1958386"/>
              <a:gd name="connsiteX41" fmla="*/ 752850 w 2646044"/>
              <a:gd name="connsiteY41" fmla="*/ 889440 h 1958386"/>
              <a:gd name="connsiteX42" fmla="*/ 817244 w 2646044"/>
              <a:gd name="connsiteY42" fmla="*/ 747772 h 1958386"/>
              <a:gd name="connsiteX43" fmla="*/ 843002 w 2646044"/>
              <a:gd name="connsiteY43" fmla="*/ 696257 h 1958386"/>
              <a:gd name="connsiteX44" fmla="*/ 881638 w 2646044"/>
              <a:gd name="connsiteY44" fmla="*/ 670499 h 1958386"/>
              <a:gd name="connsiteX45" fmla="*/ 1010427 w 2646044"/>
              <a:gd name="connsiteY45" fmla="*/ 644741 h 1958386"/>
              <a:gd name="connsiteX46" fmla="*/ 1164973 w 2646044"/>
              <a:gd name="connsiteY46" fmla="*/ 631862 h 1958386"/>
              <a:gd name="connsiteX47" fmla="*/ 1757402 w 2646044"/>
              <a:gd name="connsiteY47" fmla="*/ 644741 h 1958386"/>
              <a:gd name="connsiteX48" fmla="*/ 1937706 w 2646044"/>
              <a:gd name="connsiteY48" fmla="*/ 657620 h 1958386"/>
              <a:gd name="connsiteX49" fmla="*/ 2388466 w 2646044"/>
              <a:gd name="connsiteY49" fmla="*/ 631862 h 1958386"/>
              <a:gd name="connsiteX50" fmla="*/ 2465740 w 2646044"/>
              <a:gd name="connsiteY50" fmla="*/ 606105 h 1958386"/>
              <a:gd name="connsiteX51" fmla="*/ 2555892 w 2646044"/>
              <a:gd name="connsiteY51" fmla="*/ 580347 h 1958386"/>
              <a:gd name="connsiteX52" fmla="*/ 2594528 w 2646044"/>
              <a:gd name="connsiteY52" fmla="*/ 554589 h 1958386"/>
              <a:gd name="connsiteX53" fmla="*/ 2633165 w 2646044"/>
              <a:gd name="connsiteY53" fmla="*/ 477316 h 1958386"/>
              <a:gd name="connsiteX54" fmla="*/ 2646044 w 2646044"/>
              <a:gd name="connsiteY54" fmla="*/ 425800 h 1958386"/>
              <a:gd name="connsiteX55" fmla="*/ 2607407 w 2646044"/>
              <a:gd name="connsiteY55" fmla="*/ 219738 h 1958386"/>
              <a:gd name="connsiteX56" fmla="*/ 2594528 w 2646044"/>
              <a:gd name="connsiteY56" fmla="*/ 181102 h 1958386"/>
              <a:gd name="connsiteX57" fmla="*/ 2517255 w 2646044"/>
              <a:gd name="connsiteY57" fmla="*/ 142465 h 1958386"/>
              <a:gd name="connsiteX58" fmla="*/ 2478619 w 2646044"/>
              <a:gd name="connsiteY58" fmla="*/ 103828 h 1958386"/>
              <a:gd name="connsiteX59" fmla="*/ 2362709 w 2646044"/>
              <a:gd name="connsiteY59" fmla="*/ 78071 h 1958386"/>
              <a:gd name="connsiteX0" fmla="*/ 2362709 w 2646044"/>
              <a:gd name="connsiteY0" fmla="*/ 38803 h 1919118"/>
              <a:gd name="connsiteX1" fmla="*/ 2362709 w 2646044"/>
              <a:gd name="connsiteY1" fmla="*/ 38803 h 1919118"/>
              <a:gd name="connsiteX2" fmla="*/ 1293762 w 2646044"/>
              <a:gd name="connsiteY2" fmla="*/ 166 h 1919118"/>
              <a:gd name="connsiteX3" fmla="*/ 1216489 w 2646044"/>
              <a:gd name="connsiteY3" fmla="*/ 25924 h 1919118"/>
              <a:gd name="connsiteX4" fmla="*/ 1177852 w 2646044"/>
              <a:gd name="connsiteY4" fmla="*/ 38803 h 1919118"/>
              <a:gd name="connsiteX5" fmla="*/ 1113458 w 2646044"/>
              <a:gd name="connsiteY5" fmla="*/ 51682 h 1919118"/>
              <a:gd name="connsiteX6" fmla="*/ 1074821 w 2646044"/>
              <a:gd name="connsiteY6" fmla="*/ 64560 h 1919118"/>
              <a:gd name="connsiteX7" fmla="*/ 997548 w 2646044"/>
              <a:gd name="connsiteY7" fmla="*/ 77439 h 1919118"/>
              <a:gd name="connsiteX8" fmla="*/ 881638 w 2646044"/>
              <a:gd name="connsiteY8" fmla="*/ 128955 h 1919118"/>
              <a:gd name="connsiteX9" fmla="*/ 778607 w 2646044"/>
              <a:gd name="connsiteY9" fmla="*/ 154713 h 1919118"/>
              <a:gd name="connsiteX10" fmla="*/ 739971 w 2646044"/>
              <a:gd name="connsiteY10" fmla="*/ 167591 h 1919118"/>
              <a:gd name="connsiteX11" fmla="*/ 688455 w 2646044"/>
              <a:gd name="connsiteY11" fmla="*/ 180470 h 1919118"/>
              <a:gd name="connsiteX12" fmla="*/ 649819 w 2646044"/>
              <a:gd name="connsiteY12" fmla="*/ 193349 h 1919118"/>
              <a:gd name="connsiteX13" fmla="*/ 598303 w 2646044"/>
              <a:gd name="connsiteY13" fmla="*/ 206228 h 1919118"/>
              <a:gd name="connsiteX14" fmla="*/ 521030 w 2646044"/>
              <a:gd name="connsiteY14" fmla="*/ 231986 h 1919118"/>
              <a:gd name="connsiteX15" fmla="*/ 405120 w 2646044"/>
              <a:gd name="connsiteY15" fmla="*/ 296380 h 1919118"/>
              <a:gd name="connsiteX16" fmla="*/ 327847 w 2646044"/>
              <a:gd name="connsiteY16" fmla="*/ 373653 h 1919118"/>
              <a:gd name="connsiteX17" fmla="*/ 289210 w 2646044"/>
              <a:gd name="connsiteY17" fmla="*/ 399411 h 1919118"/>
              <a:gd name="connsiteX18" fmla="*/ 160421 w 2646044"/>
              <a:gd name="connsiteY18" fmla="*/ 515321 h 1919118"/>
              <a:gd name="connsiteX19" fmla="*/ 108906 w 2646044"/>
              <a:gd name="connsiteY19" fmla="*/ 579715 h 1919118"/>
              <a:gd name="connsiteX20" fmla="*/ 96027 w 2646044"/>
              <a:gd name="connsiteY20" fmla="*/ 631231 h 1919118"/>
              <a:gd name="connsiteX21" fmla="*/ 83148 w 2646044"/>
              <a:gd name="connsiteY21" fmla="*/ 669868 h 1919118"/>
              <a:gd name="connsiteX22" fmla="*/ 31633 w 2646044"/>
              <a:gd name="connsiteY22" fmla="*/ 747141 h 1919118"/>
              <a:gd name="connsiteX23" fmla="*/ 31633 w 2646044"/>
              <a:gd name="connsiteY23" fmla="*/ 1378206 h 1919118"/>
              <a:gd name="connsiteX24" fmla="*/ 44512 w 2646044"/>
              <a:gd name="connsiteY24" fmla="*/ 1481237 h 1919118"/>
              <a:gd name="connsiteX25" fmla="*/ 57390 w 2646044"/>
              <a:gd name="connsiteY25" fmla="*/ 1545631 h 1919118"/>
              <a:gd name="connsiteX26" fmla="*/ 83148 w 2646044"/>
              <a:gd name="connsiteY26" fmla="*/ 1622904 h 1919118"/>
              <a:gd name="connsiteX27" fmla="*/ 108906 w 2646044"/>
              <a:gd name="connsiteY27" fmla="*/ 1700177 h 1919118"/>
              <a:gd name="connsiteX28" fmla="*/ 121785 w 2646044"/>
              <a:gd name="connsiteY28" fmla="*/ 1738814 h 1919118"/>
              <a:gd name="connsiteX29" fmla="*/ 134664 w 2646044"/>
              <a:gd name="connsiteY29" fmla="*/ 1790330 h 1919118"/>
              <a:gd name="connsiteX30" fmla="*/ 173300 w 2646044"/>
              <a:gd name="connsiteY30" fmla="*/ 1803208 h 1919118"/>
              <a:gd name="connsiteX31" fmla="*/ 250573 w 2646044"/>
              <a:gd name="connsiteY31" fmla="*/ 1867603 h 1919118"/>
              <a:gd name="connsiteX32" fmla="*/ 327847 w 2646044"/>
              <a:gd name="connsiteY32" fmla="*/ 1893360 h 1919118"/>
              <a:gd name="connsiteX33" fmla="*/ 366483 w 2646044"/>
              <a:gd name="connsiteY33" fmla="*/ 1906239 h 1919118"/>
              <a:gd name="connsiteX34" fmla="*/ 405120 w 2646044"/>
              <a:gd name="connsiteY34" fmla="*/ 1919118 h 1919118"/>
              <a:gd name="connsiteX35" fmla="*/ 611182 w 2646044"/>
              <a:gd name="connsiteY35" fmla="*/ 1906239 h 1919118"/>
              <a:gd name="connsiteX36" fmla="*/ 649819 w 2646044"/>
              <a:gd name="connsiteY36" fmla="*/ 1867603 h 1919118"/>
              <a:gd name="connsiteX37" fmla="*/ 727092 w 2646044"/>
              <a:gd name="connsiteY37" fmla="*/ 1803208 h 1919118"/>
              <a:gd name="connsiteX38" fmla="*/ 752850 w 2646044"/>
              <a:gd name="connsiteY38" fmla="*/ 1365327 h 1919118"/>
              <a:gd name="connsiteX39" fmla="*/ 765728 w 2646044"/>
              <a:gd name="connsiteY39" fmla="*/ 1288053 h 1919118"/>
              <a:gd name="connsiteX40" fmla="*/ 752850 w 2646044"/>
              <a:gd name="connsiteY40" fmla="*/ 850172 h 1919118"/>
              <a:gd name="connsiteX41" fmla="*/ 817244 w 2646044"/>
              <a:gd name="connsiteY41" fmla="*/ 708504 h 1919118"/>
              <a:gd name="connsiteX42" fmla="*/ 843002 w 2646044"/>
              <a:gd name="connsiteY42" fmla="*/ 656989 h 1919118"/>
              <a:gd name="connsiteX43" fmla="*/ 881638 w 2646044"/>
              <a:gd name="connsiteY43" fmla="*/ 631231 h 1919118"/>
              <a:gd name="connsiteX44" fmla="*/ 1010427 w 2646044"/>
              <a:gd name="connsiteY44" fmla="*/ 605473 h 1919118"/>
              <a:gd name="connsiteX45" fmla="*/ 1164973 w 2646044"/>
              <a:gd name="connsiteY45" fmla="*/ 592594 h 1919118"/>
              <a:gd name="connsiteX46" fmla="*/ 1757402 w 2646044"/>
              <a:gd name="connsiteY46" fmla="*/ 605473 h 1919118"/>
              <a:gd name="connsiteX47" fmla="*/ 1937706 w 2646044"/>
              <a:gd name="connsiteY47" fmla="*/ 618352 h 1919118"/>
              <a:gd name="connsiteX48" fmla="*/ 2388466 w 2646044"/>
              <a:gd name="connsiteY48" fmla="*/ 592594 h 1919118"/>
              <a:gd name="connsiteX49" fmla="*/ 2465740 w 2646044"/>
              <a:gd name="connsiteY49" fmla="*/ 566837 h 1919118"/>
              <a:gd name="connsiteX50" fmla="*/ 2555892 w 2646044"/>
              <a:gd name="connsiteY50" fmla="*/ 541079 h 1919118"/>
              <a:gd name="connsiteX51" fmla="*/ 2594528 w 2646044"/>
              <a:gd name="connsiteY51" fmla="*/ 515321 h 1919118"/>
              <a:gd name="connsiteX52" fmla="*/ 2633165 w 2646044"/>
              <a:gd name="connsiteY52" fmla="*/ 438048 h 1919118"/>
              <a:gd name="connsiteX53" fmla="*/ 2646044 w 2646044"/>
              <a:gd name="connsiteY53" fmla="*/ 386532 h 1919118"/>
              <a:gd name="connsiteX54" fmla="*/ 2607407 w 2646044"/>
              <a:gd name="connsiteY54" fmla="*/ 180470 h 1919118"/>
              <a:gd name="connsiteX55" fmla="*/ 2594528 w 2646044"/>
              <a:gd name="connsiteY55" fmla="*/ 141834 h 1919118"/>
              <a:gd name="connsiteX56" fmla="*/ 2517255 w 2646044"/>
              <a:gd name="connsiteY56" fmla="*/ 103197 h 1919118"/>
              <a:gd name="connsiteX57" fmla="*/ 2478619 w 2646044"/>
              <a:gd name="connsiteY57" fmla="*/ 64560 h 1919118"/>
              <a:gd name="connsiteX58" fmla="*/ 2362709 w 2646044"/>
              <a:gd name="connsiteY58" fmla="*/ 38803 h 1919118"/>
              <a:gd name="connsiteX0" fmla="*/ 2362709 w 2646044"/>
              <a:gd name="connsiteY0" fmla="*/ 38803 h 1919118"/>
              <a:gd name="connsiteX1" fmla="*/ 2362709 w 2646044"/>
              <a:gd name="connsiteY1" fmla="*/ 38803 h 1919118"/>
              <a:gd name="connsiteX2" fmla="*/ 1293762 w 2646044"/>
              <a:gd name="connsiteY2" fmla="*/ 166 h 1919118"/>
              <a:gd name="connsiteX3" fmla="*/ 1216489 w 2646044"/>
              <a:gd name="connsiteY3" fmla="*/ 25924 h 1919118"/>
              <a:gd name="connsiteX4" fmla="*/ 1113458 w 2646044"/>
              <a:gd name="connsiteY4" fmla="*/ 51682 h 1919118"/>
              <a:gd name="connsiteX5" fmla="*/ 1074821 w 2646044"/>
              <a:gd name="connsiteY5" fmla="*/ 64560 h 1919118"/>
              <a:gd name="connsiteX6" fmla="*/ 997548 w 2646044"/>
              <a:gd name="connsiteY6" fmla="*/ 77439 h 1919118"/>
              <a:gd name="connsiteX7" fmla="*/ 881638 w 2646044"/>
              <a:gd name="connsiteY7" fmla="*/ 128955 h 1919118"/>
              <a:gd name="connsiteX8" fmla="*/ 778607 w 2646044"/>
              <a:gd name="connsiteY8" fmla="*/ 154713 h 1919118"/>
              <a:gd name="connsiteX9" fmla="*/ 739971 w 2646044"/>
              <a:gd name="connsiteY9" fmla="*/ 167591 h 1919118"/>
              <a:gd name="connsiteX10" fmla="*/ 688455 w 2646044"/>
              <a:gd name="connsiteY10" fmla="*/ 180470 h 1919118"/>
              <a:gd name="connsiteX11" fmla="*/ 649819 w 2646044"/>
              <a:gd name="connsiteY11" fmla="*/ 193349 h 1919118"/>
              <a:gd name="connsiteX12" fmla="*/ 598303 w 2646044"/>
              <a:gd name="connsiteY12" fmla="*/ 206228 h 1919118"/>
              <a:gd name="connsiteX13" fmla="*/ 521030 w 2646044"/>
              <a:gd name="connsiteY13" fmla="*/ 231986 h 1919118"/>
              <a:gd name="connsiteX14" fmla="*/ 405120 w 2646044"/>
              <a:gd name="connsiteY14" fmla="*/ 296380 h 1919118"/>
              <a:gd name="connsiteX15" fmla="*/ 327847 w 2646044"/>
              <a:gd name="connsiteY15" fmla="*/ 373653 h 1919118"/>
              <a:gd name="connsiteX16" fmla="*/ 289210 w 2646044"/>
              <a:gd name="connsiteY16" fmla="*/ 399411 h 1919118"/>
              <a:gd name="connsiteX17" fmla="*/ 160421 w 2646044"/>
              <a:gd name="connsiteY17" fmla="*/ 515321 h 1919118"/>
              <a:gd name="connsiteX18" fmla="*/ 108906 w 2646044"/>
              <a:gd name="connsiteY18" fmla="*/ 579715 h 1919118"/>
              <a:gd name="connsiteX19" fmla="*/ 96027 w 2646044"/>
              <a:gd name="connsiteY19" fmla="*/ 631231 h 1919118"/>
              <a:gd name="connsiteX20" fmla="*/ 83148 w 2646044"/>
              <a:gd name="connsiteY20" fmla="*/ 669868 h 1919118"/>
              <a:gd name="connsiteX21" fmla="*/ 31633 w 2646044"/>
              <a:gd name="connsiteY21" fmla="*/ 747141 h 1919118"/>
              <a:gd name="connsiteX22" fmla="*/ 31633 w 2646044"/>
              <a:gd name="connsiteY22" fmla="*/ 1378206 h 1919118"/>
              <a:gd name="connsiteX23" fmla="*/ 44512 w 2646044"/>
              <a:gd name="connsiteY23" fmla="*/ 1481237 h 1919118"/>
              <a:gd name="connsiteX24" fmla="*/ 57390 w 2646044"/>
              <a:gd name="connsiteY24" fmla="*/ 1545631 h 1919118"/>
              <a:gd name="connsiteX25" fmla="*/ 83148 w 2646044"/>
              <a:gd name="connsiteY25" fmla="*/ 1622904 h 1919118"/>
              <a:gd name="connsiteX26" fmla="*/ 108906 w 2646044"/>
              <a:gd name="connsiteY26" fmla="*/ 1700177 h 1919118"/>
              <a:gd name="connsiteX27" fmla="*/ 121785 w 2646044"/>
              <a:gd name="connsiteY27" fmla="*/ 1738814 h 1919118"/>
              <a:gd name="connsiteX28" fmla="*/ 134664 w 2646044"/>
              <a:gd name="connsiteY28" fmla="*/ 1790330 h 1919118"/>
              <a:gd name="connsiteX29" fmla="*/ 173300 w 2646044"/>
              <a:gd name="connsiteY29" fmla="*/ 1803208 h 1919118"/>
              <a:gd name="connsiteX30" fmla="*/ 250573 w 2646044"/>
              <a:gd name="connsiteY30" fmla="*/ 1867603 h 1919118"/>
              <a:gd name="connsiteX31" fmla="*/ 327847 w 2646044"/>
              <a:gd name="connsiteY31" fmla="*/ 1893360 h 1919118"/>
              <a:gd name="connsiteX32" fmla="*/ 366483 w 2646044"/>
              <a:gd name="connsiteY32" fmla="*/ 1906239 h 1919118"/>
              <a:gd name="connsiteX33" fmla="*/ 405120 w 2646044"/>
              <a:gd name="connsiteY33" fmla="*/ 1919118 h 1919118"/>
              <a:gd name="connsiteX34" fmla="*/ 611182 w 2646044"/>
              <a:gd name="connsiteY34" fmla="*/ 1906239 h 1919118"/>
              <a:gd name="connsiteX35" fmla="*/ 649819 w 2646044"/>
              <a:gd name="connsiteY35" fmla="*/ 1867603 h 1919118"/>
              <a:gd name="connsiteX36" fmla="*/ 727092 w 2646044"/>
              <a:gd name="connsiteY36" fmla="*/ 1803208 h 1919118"/>
              <a:gd name="connsiteX37" fmla="*/ 752850 w 2646044"/>
              <a:gd name="connsiteY37" fmla="*/ 1365327 h 1919118"/>
              <a:gd name="connsiteX38" fmla="*/ 765728 w 2646044"/>
              <a:gd name="connsiteY38" fmla="*/ 1288053 h 1919118"/>
              <a:gd name="connsiteX39" fmla="*/ 752850 w 2646044"/>
              <a:gd name="connsiteY39" fmla="*/ 850172 h 1919118"/>
              <a:gd name="connsiteX40" fmla="*/ 817244 w 2646044"/>
              <a:gd name="connsiteY40" fmla="*/ 708504 h 1919118"/>
              <a:gd name="connsiteX41" fmla="*/ 843002 w 2646044"/>
              <a:gd name="connsiteY41" fmla="*/ 656989 h 1919118"/>
              <a:gd name="connsiteX42" fmla="*/ 881638 w 2646044"/>
              <a:gd name="connsiteY42" fmla="*/ 631231 h 1919118"/>
              <a:gd name="connsiteX43" fmla="*/ 1010427 w 2646044"/>
              <a:gd name="connsiteY43" fmla="*/ 605473 h 1919118"/>
              <a:gd name="connsiteX44" fmla="*/ 1164973 w 2646044"/>
              <a:gd name="connsiteY44" fmla="*/ 592594 h 1919118"/>
              <a:gd name="connsiteX45" fmla="*/ 1757402 w 2646044"/>
              <a:gd name="connsiteY45" fmla="*/ 605473 h 1919118"/>
              <a:gd name="connsiteX46" fmla="*/ 1937706 w 2646044"/>
              <a:gd name="connsiteY46" fmla="*/ 618352 h 1919118"/>
              <a:gd name="connsiteX47" fmla="*/ 2388466 w 2646044"/>
              <a:gd name="connsiteY47" fmla="*/ 592594 h 1919118"/>
              <a:gd name="connsiteX48" fmla="*/ 2465740 w 2646044"/>
              <a:gd name="connsiteY48" fmla="*/ 566837 h 1919118"/>
              <a:gd name="connsiteX49" fmla="*/ 2555892 w 2646044"/>
              <a:gd name="connsiteY49" fmla="*/ 541079 h 1919118"/>
              <a:gd name="connsiteX50" fmla="*/ 2594528 w 2646044"/>
              <a:gd name="connsiteY50" fmla="*/ 515321 h 1919118"/>
              <a:gd name="connsiteX51" fmla="*/ 2633165 w 2646044"/>
              <a:gd name="connsiteY51" fmla="*/ 438048 h 1919118"/>
              <a:gd name="connsiteX52" fmla="*/ 2646044 w 2646044"/>
              <a:gd name="connsiteY52" fmla="*/ 386532 h 1919118"/>
              <a:gd name="connsiteX53" fmla="*/ 2607407 w 2646044"/>
              <a:gd name="connsiteY53" fmla="*/ 180470 h 1919118"/>
              <a:gd name="connsiteX54" fmla="*/ 2594528 w 2646044"/>
              <a:gd name="connsiteY54" fmla="*/ 141834 h 1919118"/>
              <a:gd name="connsiteX55" fmla="*/ 2517255 w 2646044"/>
              <a:gd name="connsiteY55" fmla="*/ 103197 h 1919118"/>
              <a:gd name="connsiteX56" fmla="*/ 2478619 w 2646044"/>
              <a:gd name="connsiteY56" fmla="*/ 64560 h 1919118"/>
              <a:gd name="connsiteX57" fmla="*/ 2362709 w 2646044"/>
              <a:gd name="connsiteY57" fmla="*/ 38803 h 1919118"/>
              <a:gd name="connsiteX0" fmla="*/ 2362709 w 2646044"/>
              <a:gd name="connsiteY0" fmla="*/ 38755 h 1919070"/>
              <a:gd name="connsiteX1" fmla="*/ 2362709 w 2646044"/>
              <a:gd name="connsiteY1" fmla="*/ 38755 h 1919070"/>
              <a:gd name="connsiteX2" fmla="*/ 1293762 w 2646044"/>
              <a:gd name="connsiteY2" fmla="*/ 118 h 1919070"/>
              <a:gd name="connsiteX3" fmla="*/ 1113458 w 2646044"/>
              <a:gd name="connsiteY3" fmla="*/ 51634 h 1919070"/>
              <a:gd name="connsiteX4" fmla="*/ 1074821 w 2646044"/>
              <a:gd name="connsiteY4" fmla="*/ 64512 h 1919070"/>
              <a:gd name="connsiteX5" fmla="*/ 997548 w 2646044"/>
              <a:gd name="connsiteY5" fmla="*/ 77391 h 1919070"/>
              <a:gd name="connsiteX6" fmla="*/ 881638 w 2646044"/>
              <a:gd name="connsiteY6" fmla="*/ 128907 h 1919070"/>
              <a:gd name="connsiteX7" fmla="*/ 778607 w 2646044"/>
              <a:gd name="connsiteY7" fmla="*/ 154665 h 1919070"/>
              <a:gd name="connsiteX8" fmla="*/ 739971 w 2646044"/>
              <a:gd name="connsiteY8" fmla="*/ 167543 h 1919070"/>
              <a:gd name="connsiteX9" fmla="*/ 688455 w 2646044"/>
              <a:gd name="connsiteY9" fmla="*/ 180422 h 1919070"/>
              <a:gd name="connsiteX10" fmla="*/ 649819 w 2646044"/>
              <a:gd name="connsiteY10" fmla="*/ 193301 h 1919070"/>
              <a:gd name="connsiteX11" fmla="*/ 598303 w 2646044"/>
              <a:gd name="connsiteY11" fmla="*/ 206180 h 1919070"/>
              <a:gd name="connsiteX12" fmla="*/ 521030 w 2646044"/>
              <a:gd name="connsiteY12" fmla="*/ 231938 h 1919070"/>
              <a:gd name="connsiteX13" fmla="*/ 405120 w 2646044"/>
              <a:gd name="connsiteY13" fmla="*/ 296332 h 1919070"/>
              <a:gd name="connsiteX14" fmla="*/ 327847 w 2646044"/>
              <a:gd name="connsiteY14" fmla="*/ 373605 h 1919070"/>
              <a:gd name="connsiteX15" fmla="*/ 289210 w 2646044"/>
              <a:gd name="connsiteY15" fmla="*/ 399363 h 1919070"/>
              <a:gd name="connsiteX16" fmla="*/ 160421 w 2646044"/>
              <a:gd name="connsiteY16" fmla="*/ 515273 h 1919070"/>
              <a:gd name="connsiteX17" fmla="*/ 108906 w 2646044"/>
              <a:gd name="connsiteY17" fmla="*/ 579667 h 1919070"/>
              <a:gd name="connsiteX18" fmla="*/ 96027 w 2646044"/>
              <a:gd name="connsiteY18" fmla="*/ 631183 h 1919070"/>
              <a:gd name="connsiteX19" fmla="*/ 83148 w 2646044"/>
              <a:gd name="connsiteY19" fmla="*/ 669820 h 1919070"/>
              <a:gd name="connsiteX20" fmla="*/ 31633 w 2646044"/>
              <a:gd name="connsiteY20" fmla="*/ 747093 h 1919070"/>
              <a:gd name="connsiteX21" fmla="*/ 31633 w 2646044"/>
              <a:gd name="connsiteY21" fmla="*/ 1378158 h 1919070"/>
              <a:gd name="connsiteX22" fmla="*/ 44512 w 2646044"/>
              <a:gd name="connsiteY22" fmla="*/ 1481189 h 1919070"/>
              <a:gd name="connsiteX23" fmla="*/ 57390 w 2646044"/>
              <a:gd name="connsiteY23" fmla="*/ 1545583 h 1919070"/>
              <a:gd name="connsiteX24" fmla="*/ 83148 w 2646044"/>
              <a:gd name="connsiteY24" fmla="*/ 1622856 h 1919070"/>
              <a:gd name="connsiteX25" fmla="*/ 108906 w 2646044"/>
              <a:gd name="connsiteY25" fmla="*/ 1700129 h 1919070"/>
              <a:gd name="connsiteX26" fmla="*/ 121785 w 2646044"/>
              <a:gd name="connsiteY26" fmla="*/ 1738766 h 1919070"/>
              <a:gd name="connsiteX27" fmla="*/ 134664 w 2646044"/>
              <a:gd name="connsiteY27" fmla="*/ 1790282 h 1919070"/>
              <a:gd name="connsiteX28" fmla="*/ 173300 w 2646044"/>
              <a:gd name="connsiteY28" fmla="*/ 1803160 h 1919070"/>
              <a:gd name="connsiteX29" fmla="*/ 250573 w 2646044"/>
              <a:gd name="connsiteY29" fmla="*/ 1867555 h 1919070"/>
              <a:gd name="connsiteX30" fmla="*/ 327847 w 2646044"/>
              <a:gd name="connsiteY30" fmla="*/ 1893312 h 1919070"/>
              <a:gd name="connsiteX31" fmla="*/ 366483 w 2646044"/>
              <a:gd name="connsiteY31" fmla="*/ 1906191 h 1919070"/>
              <a:gd name="connsiteX32" fmla="*/ 405120 w 2646044"/>
              <a:gd name="connsiteY32" fmla="*/ 1919070 h 1919070"/>
              <a:gd name="connsiteX33" fmla="*/ 611182 w 2646044"/>
              <a:gd name="connsiteY33" fmla="*/ 1906191 h 1919070"/>
              <a:gd name="connsiteX34" fmla="*/ 649819 w 2646044"/>
              <a:gd name="connsiteY34" fmla="*/ 1867555 h 1919070"/>
              <a:gd name="connsiteX35" fmla="*/ 727092 w 2646044"/>
              <a:gd name="connsiteY35" fmla="*/ 1803160 h 1919070"/>
              <a:gd name="connsiteX36" fmla="*/ 752850 w 2646044"/>
              <a:gd name="connsiteY36" fmla="*/ 1365279 h 1919070"/>
              <a:gd name="connsiteX37" fmla="*/ 765728 w 2646044"/>
              <a:gd name="connsiteY37" fmla="*/ 1288005 h 1919070"/>
              <a:gd name="connsiteX38" fmla="*/ 752850 w 2646044"/>
              <a:gd name="connsiteY38" fmla="*/ 850124 h 1919070"/>
              <a:gd name="connsiteX39" fmla="*/ 817244 w 2646044"/>
              <a:gd name="connsiteY39" fmla="*/ 708456 h 1919070"/>
              <a:gd name="connsiteX40" fmla="*/ 843002 w 2646044"/>
              <a:gd name="connsiteY40" fmla="*/ 656941 h 1919070"/>
              <a:gd name="connsiteX41" fmla="*/ 881638 w 2646044"/>
              <a:gd name="connsiteY41" fmla="*/ 631183 h 1919070"/>
              <a:gd name="connsiteX42" fmla="*/ 1010427 w 2646044"/>
              <a:gd name="connsiteY42" fmla="*/ 605425 h 1919070"/>
              <a:gd name="connsiteX43" fmla="*/ 1164973 w 2646044"/>
              <a:gd name="connsiteY43" fmla="*/ 592546 h 1919070"/>
              <a:gd name="connsiteX44" fmla="*/ 1757402 w 2646044"/>
              <a:gd name="connsiteY44" fmla="*/ 605425 h 1919070"/>
              <a:gd name="connsiteX45" fmla="*/ 1937706 w 2646044"/>
              <a:gd name="connsiteY45" fmla="*/ 618304 h 1919070"/>
              <a:gd name="connsiteX46" fmla="*/ 2388466 w 2646044"/>
              <a:gd name="connsiteY46" fmla="*/ 592546 h 1919070"/>
              <a:gd name="connsiteX47" fmla="*/ 2465740 w 2646044"/>
              <a:gd name="connsiteY47" fmla="*/ 566789 h 1919070"/>
              <a:gd name="connsiteX48" fmla="*/ 2555892 w 2646044"/>
              <a:gd name="connsiteY48" fmla="*/ 541031 h 1919070"/>
              <a:gd name="connsiteX49" fmla="*/ 2594528 w 2646044"/>
              <a:gd name="connsiteY49" fmla="*/ 515273 h 1919070"/>
              <a:gd name="connsiteX50" fmla="*/ 2633165 w 2646044"/>
              <a:gd name="connsiteY50" fmla="*/ 438000 h 1919070"/>
              <a:gd name="connsiteX51" fmla="*/ 2646044 w 2646044"/>
              <a:gd name="connsiteY51" fmla="*/ 386484 h 1919070"/>
              <a:gd name="connsiteX52" fmla="*/ 2607407 w 2646044"/>
              <a:gd name="connsiteY52" fmla="*/ 180422 h 1919070"/>
              <a:gd name="connsiteX53" fmla="*/ 2594528 w 2646044"/>
              <a:gd name="connsiteY53" fmla="*/ 141786 h 1919070"/>
              <a:gd name="connsiteX54" fmla="*/ 2517255 w 2646044"/>
              <a:gd name="connsiteY54" fmla="*/ 103149 h 1919070"/>
              <a:gd name="connsiteX55" fmla="*/ 2478619 w 2646044"/>
              <a:gd name="connsiteY55" fmla="*/ 64512 h 1919070"/>
              <a:gd name="connsiteX56" fmla="*/ 2362709 w 2646044"/>
              <a:gd name="connsiteY56" fmla="*/ 38755 h 1919070"/>
              <a:gd name="connsiteX0" fmla="*/ 2362709 w 2646044"/>
              <a:gd name="connsiteY0" fmla="*/ 0 h 1880315"/>
              <a:gd name="connsiteX1" fmla="*/ 2362709 w 2646044"/>
              <a:gd name="connsiteY1" fmla="*/ 0 h 1880315"/>
              <a:gd name="connsiteX2" fmla="*/ 1113458 w 2646044"/>
              <a:gd name="connsiteY2" fmla="*/ 12879 h 1880315"/>
              <a:gd name="connsiteX3" fmla="*/ 1074821 w 2646044"/>
              <a:gd name="connsiteY3" fmla="*/ 25757 h 1880315"/>
              <a:gd name="connsiteX4" fmla="*/ 997548 w 2646044"/>
              <a:gd name="connsiteY4" fmla="*/ 38636 h 1880315"/>
              <a:gd name="connsiteX5" fmla="*/ 881638 w 2646044"/>
              <a:gd name="connsiteY5" fmla="*/ 90152 h 1880315"/>
              <a:gd name="connsiteX6" fmla="*/ 778607 w 2646044"/>
              <a:gd name="connsiteY6" fmla="*/ 115910 h 1880315"/>
              <a:gd name="connsiteX7" fmla="*/ 739971 w 2646044"/>
              <a:gd name="connsiteY7" fmla="*/ 128788 h 1880315"/>
              <a:gd name="connsiteX8" fmla="*/ 688455 w 2646044"/>
              <a:gd name="connsiteY8" fmla="*/ 141667 h 1880315"/>
              <a:gd name="connsiteX9" fmla="*/ 649819 w 2646044"/>
              <a:gd name="connsiteY9" fmla="*/ 154546 h 1880315"/>
              <a:gd name="connsiteX10" fmla="*/ 598303 w 2646044"/>
              <a:gd name="connsiteY10" fmla="*/ 167425 h 1880315"/>
              <a:gd name="connsiteX11" fmla="*/ 521030 w 2646044"/>
              <a:gd name="connsiteY11" fmla="*/ 193183 h 1880315"/>
              <a:gd name="connsiteX12" fmla="*/ 405120 w 2646044"/>
              <a:gd name="connsiteY12" fmla="*/ 257577 h 1880315"/>
              <a:gd name="connsiteX13" fmla="*/ 327847 w 2646044"/>
              <a:gd name="connsiteY13" fmla="*/ 334850 h 1880315"/>
              <a:gd name="connsiteX14" fmla="*/ 289210 w 2646044"/>
              <a:gd name="connsiteY14" fmla="*/ 360608 h 1880315"/>
              <a:gd name="connsiteX15" fmla="*/ 160421 w 2646044"/>
              <a:gd name="connsiteY15" fmla="*/ 476518 h 1880315"/>
              <a:gd name="connsiteX16" fmla="*/ 108906 w 2646044"/>
              <a:gd name="connsiteY16" fmla="*/ 540912 h 1880315"/>
              <a:gd name="connsiteX17" fmla="*/ 96027 w 2646044"/>
              <a:gd name="connsiteY17" fmla="*/ 592428 h 1880315"/>
              <a:gd name="connsiteX18" fmla="*/ 83148 w 2646044"/>
              <a:gd name="connsiteY18" fmla="*/ 631065 h 1880315"/>
              <a:gd name="connsiteX19" fmla="*/ 31633 w 2646044"/>
              <a:gd name="connsiteY19" fmla="*/ 708338 h 1880315"/>
              <a:gd name="connsiteX20" fmla="*/ 31633 w 2646044"/>
              <a:gd name="connsiteY20" fmla="*/ 1339403 h 1880315"/>
              <a:gd name="connsiteX21" fmla="*/ 44512 w 2646044"/>
              <a:gd name="connsiteY21" fmla="*/ 1442434 h 1880315"/>
              <a:gd name="connsiteX22" fmla="*/ 57390 w 2646044"/>
              <a:gd name="connsiteY22" fmla="*/ 1506828 h 1880315"/>
              <a:gd name="connsiteX23" fmla="*/ 83148 w 2646044"/>
              <a:gd name="connsiteY23" fmla="*/ 1584101 h 1880315"/>
              <a:gd name="connsiteX24" fmla="*/ 108906 w 2646044"/>
              <a:gd name="connsiteY24" fmla="*/ 1661374 h 1880315"/>
              <a:gd name="connsiteX25" fmla="*/ 121785 w 2646044"/>
              <a:gd name="connsiteY25" fmla="*/ 1700011 h 1880315"/>
              <a:gd name="connsiteX26" fmla="*/ 134664 w 2646044"/>
              <a:gd name="connsiteY26" fmla="*/ 1751527 h 1880315"/>
              <a:gd name="connsiteX27" fmla="*/ 173300 w 2646044"/>
              <a:gd name="connsiteY27" fmla="*/ 1764405 h 1880315"/>
              <a:gd name="connsiteX28" fmla="*/ 250573 w 2646044"/>
              <a:gd name="connsiteY28" fmla="*/ 1828800 h 1880315"/>
              <a:gd name="connsiteX29" fmla="*/ 327847 w 2646044"/>
              <a:gd name="connsiteY29" fmla="*/ 1854557 h 1880315"/>
              <a:gd name="connsiteX30" fmla="*/ 366483 w 2646044"/>
              <a:gd name="connsiteY30" fmla="*/ 1867436 h 1880315"/>
              <a:gd name="connsiteX31" fmla="*/ 405120 w 2646044"/>
              <a:gd name="connsiteY31" fmla="*/ 1880315 h 1880315"/>
              <a:gd name="connsiteX32" fmla="*/ 611182 w 2646044"/>
              <a:gd name="connsiteY32" fmla="*/ 1867436 h 1880315"/>
              <a:gd name="connsiteX33" fmla="*/ 649819 w 2646044"/>
              <a:gd name="connsiteY33" fmla="*/ 1828800 h 1880315"/>
              <a:gd name="connsiteX34" fmla="*/ 727092 w 2646044"/>
              <a:gd name="connsiteY34" fmla="*/ 1764405 h 1880315"/>
              <a:gd name="connsiteX35" fmla="*/ 752850 w 2646044"/>
              <a:gd name="connsiteY35" fmla="*/ 1326524 h 1880315"/>
              <a:gd name="connsiteX36" fmla="*/ 765728 w 2646044"/>
              <a:gd name="connsiteY36" fmla="*/ 1249250 h 1880315"/>
              <a:gd name="connsiteX37" fmla="*/ 752850 w 2646044"/>
              <a:gd name="connsiteY37" fmla="*/ 811369 h 1880315"/>
              <a:gd name="connsiteX38" fmla="*/ 817244 w 2646044"/>
              <a:gd name="connsiteY38" fmla="*/ 669701 h 1880315"/>
              <a:gd name="connsiteX39" fmla="*/ 843002 w 2646044"/>
              <a:gd name="connsiteY39" fmla="*/ 618186 h 1880315"/>
              <a:gd name="connsiteX40" fmla="*/ 881638 w 2646044"/>
              <a:gd name="connsiteY40" fmla="*/ 592428 h 1880315"/>
              <a:gd name="connsiteX41" fmla="*/ 1010427 w 2646044"/>
              <a:gd name="connsiteY41" fmla="*/ 566670 h 1880315"/>
              <a:gd name="connsiteX42" fmla="*/ 1164973 w 2646044"/>
              <a:gd name="connsiteY42" fmla="*/ 553791 h 1880315"/>
              <a:gd name="connsiteX43" fmla="*/ 1757402 w 2646044"/>
              <a:gd name="connsiteY43" fmla="*/ 566670 h 1880315"/>
              <a:gd name="connsiteX44" fmla="*/ 1937706 w 2646044"/>
              <a:gd name="connsiteY44" fmla="*/ 579549 h 1880315"/>
              <a:gd name="connsiteX45" fmla="*/ 2388466 w 2646044"/>
              <a:gd name="connsiteY45" fmla="*/ 553791 h 1880315"/>
              <a:gd name="connsiteX46" fmla="*/ 2465740 w 2646044"/>
              <a:gd name="connsiteY46" fmla="*/ 528034 h 1880315"/>
              <a:gd name="connsiteX47" fmla="*/ 2555892 w 2646044"/>
              <a:gd name="connsiteY47" fmla="*/ 502276 h 1880315"/>
              <a:gd name="connsiteX48" fmla="*/ 2594528 w 2646044"/>
              <a:gd name="connsiteY48" fmla="*/ 476518 h 1880315"/>
              <a:gd name="connsiteX49" fmla="*/ 2633165 w 2646044"/>
              <a:gd name="connsiteY49" fmla="*/ 399245 h 1880315"/>
              <a:gd name="connsiteX50" fmla="*/ 2646044 w 2646044"/>
              <a:gd name="connsiteY50" fmla="*/ 347729 h 1880315"/>
              <a:gd name="connsiteX51" fmla="*/ 2607407 w 2646044"/>
              <a:gd name="connsiteY51" fmla="*/ 141667 h 1880315"/>
              <a:gd name="connsiteX52" fmla="*/ 2594528 w 2646044"/>
              <a:gd name="connsiteY52" fmla="*/ 103031 h 1880315"/>
              <a:gd name="connsiteX53" fmla="*/ 2517255 w 2646044"/>
              <a:gd name="connsiteY53" fmla="*/ 64394 h 1880315"/>
              <a:gd name="connsiteX54" fmla="*/ 2478619 w 2646044"/>
              <a:gd name="connsiteY54" fmla="*/ 25757 h 1880315"/>
              <a:gd name="connsiteX55" fmla="*/ 2362709 w 2646044"/>
              <a:gd name="connsiteY55" fmla="*/ 0 h 1880315"/>
              <a:gd name="connsiteX0" fmla="*/ 2332732 w 2616067"/>
              <a:gd name="connsiteY0" fmla="*/ 0 h 1880315"/>
              <a:gd name="connsiteX1" fmla="*/ 2332732 w 2616067"/>
              <a:gd name="connsiteY1" fmla="*/ 0 h 1880315"/>
              <a:gd name="connsiteX2" fmla="*/ 1083481 w 2616067"/>
              <a:gd name="connsiteY2" fmla="*/ 12879 h 1880315"/>
              <a:gd name="connsiteX3" fmla="*/ 1044844 w 2616067"/>
              <a:gd name="connsiteY3" fmla="*/ 25757 h 1880315"/>
              <a:gd name="connsiteX4" fmla="*/ 967571 w 2616067"/>
              <a:gd name="connsiteY4" fmla="*/ 38636 h 1880315"/>
              <a:gd name="connsiteX5" fmla="*/ 851661 w 2616067"/>
              <a:gd name="connsiteY5" fmla="*/ 90152 h 1880315"/>
              <a:gd name="connsiteX6" fmla="*/ 748630 w 2616067"/>
              <a:gd name="connsiteY6" fmla="*/ 115910 h 1880315"/>
              <a:gd name="connsiteX7" fmla="*/ 709994 w 2616067"/>
              <a:gd name="connsiteY7" fmla="*/ 128788 h 1880315"/>
              <a:gd name="connsiteX8" fmla="*/ 658478 w 2616067"/>
              <a:gd name="connsiteY8" fmla="*/ 141667 h 1880315"/>
              <a:gd name="connsiteX9" fmla="*/ 619842 w 2616067"/>
              <a:gd name="connsiteY9" fmla="*/ 154546 h 1880315"/>
              <a:gd name="connsiteX10" fmla="*/ 568326 w 2616067"/>
              <a:gd name="connsiteY10" fmla="*/ 167425 h 1880315"/>
              <a:gd name="connsiteX11" fmla="*/ 491053 w 2616067"/>
              <a:gd name="connsiteY11" fmla="*/ 193183 h 1880315"/>
              <a:gd name="connsiteX12" fmla="*/ 375143 w 2616067"/>
              <a:gd name="connsiteY12" fmla="*/ 257577 h 1880315"/>
              <a:gd name="connsiteX13" fmla="*/ 297870 w 2616067"/>
              <a:gd name="connsiteY13" fmla="*/ 334850 h 1880315"/>
              <a:gd name="connsiteX14" fmla="*/ 259233 w 2616067"/>
              <a:gd name="connsiteY14" fmla="*/ 360608 h 1880315"/>
              <a:gd name="connsiteX15" fmla="*/ 130444 w 2616067"/>
              <a:gd name="connsiteY15" fmla="*/ 476518 h 1880315"/>
              <a:gd name="connsiteX16" fmla="*/ 78929 w 2616067"/>
              <a:gd name="connsiteY16" fmla="*/ 540912 h 1880315"/>
              <a:gd name="connsiteX17" fmla="*/ 66050 w 2616067"/>
              <a:gd name="connsiteY17" fmla="*/ 592428 h 1880315"/>
              <a:gd name="connsiteX18" fmla="*/ 53171 w 2616067"/>
              <a:gd name="connsiteY18" fmla="*/ 631065 h 1880315"/>
              <a:gd name="connsiteX19" fmla="*/ 1656 w 2616067"/>
              <a:gd name="connsiteY19" fmla="*/ 1339403 h 1880315"/>
              <a:gd name="connsiteX20" fmla="*/ 14535 w 2616067"/>
              <a:gd name="connsiteY20" fmla="*/ 1442434 h 1880315"/>
              <a:gd name="connsiteX21" fmla="*/ 27413 w 2616067"/>
              <a:gd name="connsiteY21" fmla="*/ 1506828 h 1880315"/>
              <a:gd name="connsiteX22" fmla="*/ 53171 w 2616067"/>
              <a:gd name="connsiteY22" fmla="*/ 1584101 h 1880315"/>
              <a:gd name="connsiteX23" fmla="*/ 78929 w 2616067"/>
              <a:gd name="connsiteY23" fmla="*/ 1661374 h 1880315"/>
              <a:gd name="connsiteX24" fmla="*/ 91808 w 2616067"/>
              <a:gd name="connsiteY24" fmla="*/ 1700011 h 1880315"/>
              <a:gd name="connsiteX25" fmla="*/ 104687 w 2616067"/>
              <a:gd name="connsiteY25" fmla="*/ 1751527 h 1880315"/>
              <a:gd name="connsiteX26" fmla="*/ 143323 w 2616067"/>
              <a:gd name="connsiteY26" fmla="*/ 1764405 h 1880315"/>
              <a:gd name="connsiteX27" fmla="*/ 220596 w 2616067"/>
              <a:gd name="connsiteY27" fmla="*/ 1828800 h 1880315"/>
              <a:gd name="connsiteX28" fmla="*/ 297870 w 2616067"/>
              <a:gd name="connsiteY28" fmla="*/ 1854557 h 1880315"/>
              <a:gd name="connsiteX29" fmla="*/ 336506 w 2616067"/>
              <a:gd name="connsiteY29" fmla="*/ 1867436 h 1880315"/>
              <a:gd name="connsiteX30" fmla="*/ 375143 w 2616067"/>
              <a:gd name="connsiteY30" fmla="*/ 1880315 h 1880315"/>
              <a:gd name="connsiteX31" fmla="*/ 581205 w 2616067"/>
              <a:gd name="connsiteY31" fmla="*/ 1867436 h 1880315"/>
              <a:gd name="connsiteX32" fmla="*/ 619842 w 2616067"/>
              <a:gd name="connsiteY32" fmla="*/ 1828800 h 1880315"/>
              <a:gd name="connsiteX33" fmla="*/ 697115 w 2616067"/>
              <a:gd name="connsiteY33" fmla="*/ 1764405 h 1880315"/>
              <a:gd name="connsiteX34" fmla="*/ 722873 w 2616067"/>
              <a:gd name="connsiteY34" fmla="*/ 1326524 h 1880315"/>
              <a:gd name="connsiteX35" fmla="*/ 735751 w 2616067"/>
              <a:gd name="connsiteY35" fmla="*/ 1249250 h 1880315"/>
              <a:gd name="connsiteX36" fmla="*/ 722873 w 2616067"/>
              <a:gd name="connsiteY36" fmla="*/ 811369 h 1880315"/>
              <a:gd name="connsiteX37" fmla="*/ 787267 w 2616067"/>
              <a:gd name="connsiteY37" fmla="*/ 669701 h 1880315"/>
              <a:gd name="connsiteX38" fmla="*/ 813025 w 2616067"/>
              <a:gd name="connsiteY38" fmla="*/ 618186 h 1880315"/>
              <a:gd name="connsiteX39" fmla="*/ 851661 w 2616067"/>
              <a:gd name="connsiteY39" fmla="*/ 592428 h 1880315"/>
              <a:gd name="connsiteX40" fmla="*/ 980450 w 2616067"/>
              <a:gd name="connsiteY40" fmla="*/ 566670 h 1880315"/>
              <a:gd name="connsiteX41" fmla="*/ 1134996 w 2616067"/>
              <a:gd name="connsiteY41" fmla="*/ 553791 h 1880315"/>
              <a:gd name="connsiteX42" fmla="*/ 1727425 w 2616067"/>
              <a:gd name="connsiteY42" fmla="*/ 566670 h 1880315"/>
              <a:gd name="connsiteX43" fmla="*/ 1907729 w 2616067"/>
              <a:gd name="connsiteY43" fmla="*/ 579549 h 1880315"/>
              <a:gd name="connsiteX44" fmla="*/ 2358489 w 2616067"/>
              <a:gd name="connsiteY44" fmla="*/ 553791 h 1880315"/>
              <a:gd name="connsiteX45" fmla="*/ 2435763 w 2616067"/>
              <a:gd name="connsiteY45" fmla="*/ 528034 h 1880315"/>
              <a:gd name="connsiteX46" fmla="*/ 2525915 w 2616067"/>
              <a:gd name="connsiteY46" fmla="*/ 502276 h 1880315"/>
              <a:gd name="connsiteX47" fmla="*/ 2564551 w 2616067"/>
              <a:gd name="connsiteY47" fmla="*/ 476518 h 1880315"/>
              <a:gd name="connsiteX48" fmla="*/ 2603188 w 2616067"/>
              <a:gd name="connsiteY48" fmla="*/ 399245 h 1880315"/>
              <a:gd name="connsiteX49" fmla="*/ 2616067 w 2616067"/>
              <a:gd name="connsiteY49" fmla="*/ 347729 h 1880315"/>
              <a:gd name="connsiteX50" fmla="*/ 2577430 w 2616067"/>
              <a:gd name="connsiteY50" fmla="*/ 141667 h 1880315"/>
              <a:gd name="connsiteX51" fmla="*/ 2564551 w 2616067"/>
              <a:gd name="connsiteY51" fmla="*/ 103031 h 1880315"/>
              <a:gd name="connsiteX52" fmla="*/ 2487278 w 2616067"/>
              <a:gd name="connsiteY52" fmla="*/ 64394 h 1880315"/>
              <a:gd name="connsiteX53" fmla="*/ 2448642 w 2616067"/>
              <a:gd name="connsiteY53" fmla="*/ 25757 h 1880315"/>
              <a:gd name="connsiteX54" fmla="*/ 2332732 w 2616067"/>
              <a:gd name="connsiteY54" fmla="*/ 0 h 1880315"/>
              <a:gd name="connsiteX0" fmla="*/ 2333539 w 2616874"/>
              <a:gd name="connsiteY0" fmla="*/ 0 h 1880315"/>
              <a:gd name="connsiteX1" fmla="*/ 2333539 w 2616874"/>
              <a:gd name="connsiteY1" fmla="*/ 0 h 1880315"/>
              <a:gd name="connsiteX2" fmla="*/ 1084288 w 2616874"/>
              <a:gd name="connsiteY2" fmla="*/ 12879 h 1880315"/>
              <a:gd name="connsiteX3" fmla="*/ 1045651 w 2616874"/>
              <a:gd name="connsiteY3" fmla="*/ 25757 h 1880315"/>
              <a:gd name="connsiteX4" fmla="*/ 968378 w 2616874"/>
              <a:gd name="connsiteY4" fmla="*/ 38636 h 1880315"/>
              <a:gd name="connsiteX5" fmla="*/ 852468 w 2616874"/>
              <a:gd name="connsiteY5" fmla="*/ 90152 h 1880315"/>
              <a:gd name="connsiteX6" fmla="*/ 749437 w 2616874"/>
              <a:gd name="connsiteY6" fmla="*/ 115910 h 1880315"/>
              <a:gd name="connsiteX7" fmla="*/ 710801 w 2616874"/>
              <a:gd name="connsiteY7" fmla="*/ 128788 h 1880315"/>
              <a:gd name="connsiteX8" fmla="*/ 659285 w 2616874"/>
              <a:gd name="connsiteY8" fmla="*/ 141667 h 1880315"/>
              <a:gd name="connsiteX9" fmla="*/ 620649 w 2616874"/>
              <a:gd name="connsiteY9" fmla="*/ 154546 h 1880315"/>
              <a:gd name="connsiteX10" fmla="*/ 569133 w 2616874"/>
              <a:gd name="connsiteY10" fmla="*/ 167425 h 1880315"/>
              <a:gd name="connsiteX11" fmla="*/ 491860 w 2616874"/>
              <a:gd name="connsiteY11" fmla="*/ 193183 h 1880315"/>
              <a:gd name="connsiteX12" fmla="*/ 375950 w 2616874"/>
              <a:gd name="connsiteY12" fmla="*/ 257577 h 1880315"/>
              <a:gd name="connsiteX13" fmla="*/ 298677 w 2616874"/>
              <a:gd name="connsiteY13" fmla="*/ 334850 h 1880315"/>
              <a:gd name="connsiteX14" fmla="*/ 260040 w 2616874"/>
              <a:gd name="connsiteY14" fmla="*/ 360608 h 1880315"/>
              <a:gd name="connsiteX15" fmla="*/ 131251 w 2616874"/>
              <a:gd name="connsiteY15" fmla="*/ 476518 h 1880315"/>
              <a:gd name="connsiteX16" fmla="*/ 79736 w 2616874"/>
              <a:gd name="connsiteY16" fmla="*/ 540912 h 1880315"/>
              <a:gd name="connsiteX17" fmla="*/ 66857 w 2616874"/>
              <a:gd name="connsiteY17" fmla="*/ 592428 h 1880315"/>
              <a:gd name="connsiteX18" fmla="*/ 2463 w 2616874"/>
              <a:gd name="connsiteY18" fmla="*/ 1339403 h 1880315"/>
              <a:gd name="connsiteX19" fmla="*/ 15342 w 2616874"/>
              <a:gd name="connsiteY19" fmla="*/ 1442434 h 1880315"/>
              <a:gd name="connsiteX20" fmla="*/ 28220 w 2616874"/>
              <a:gd name="connsiteY20" fmla="*/ 1506828 h 1880315"/>
              <a:gd name="connsiteX21" fmla="*/ 53978 w 2616874"/>
              <a:gd name="connsiteY21" fmla="*/ 1584101 h 1880315"/>
              <a:gd name="connsiteX22" fmla="*/ 79736 w 2616874"/>
              <a:gd name="connsiteY22" fmla="*/ 1661374 h 1880315"/>
              <a:gd name="connsiteX23" fmla="*/ 92615 w 2616874"/>
              <a:gd name="connsiteY23" fmla="*/ 1700011 h 1880315"/>
              <a:gd name="connsiteX24" fmla="*/ 105494 w 2616874"/>
              <a:gd name="connsiteY24" fmla="*/ 1751527 h 1880315"/>
              <a:gd name="connsiteX25" fmla="*/ 144130 w 2616874"/>
              <a:gd name="connsiteY25" fmla="*/ 1764405 h 1880315"/>
              <a:gd name="connsiteX26" fmla="*/ 221403 w 2616874"/>
              <a:gd name="connsiteY26" fmla="*/ 1828800 h 1880315"/>
              <a:gd name="connsiteX27" fmla="*/ 298677 w 2616874"/>
              <a:gd name="connsiteY27" fmla="*/ 1854557 h 1880315"/>
              <a:gd name="connsiteX28" fmla="*/ 337313 w 2616874"/>
              <a:gd name="connsiteY28" fmla="*/ 1867436 h 1880315"/>
              <a:gd name="connsiteX29" fmla="*/ 375950 w 2616874"/>
              <a:gd name="connsiteY29" fmla="*/ 1880315 h 1880315"/>
              <a:gd name="connsiteX30" fmla="*/ 582012 w 2616874"/>
              <a:gd name="connsiteY30" fmla="*/ 1867436 h 1880315"/>
              <a:gd name="connsiteX31" fmla="*/ 620649 w 2616874"/>
              <a:gd name="connsiteY31" fmla="*/ 1828800 h 1880315"/>
              <a:gd name="connsiteX32" fmla="*/ 697922 w 2616874"/>
              <a:gd name="connsiteY32" fmla="*/ 1764405 h 1880315"/>
              <a:gd name="connsiteX33" fmla="*/ 723680 w 2616874"/>
              <a:gd name="connsiteY33" fmla="*/ 1326524 h 1880315"/>
              <a:gd name="connsiteX34" fmla="*/ 736558 w 2616874"/>
              <a:gd name="connsiteY34" fmla="*/ 1249250 h 1880315"/>
              <a:gd name="connsiteX35" fmla="*/ 723680 w 2616874"/>
              <a:gd name="connsiteY35" fmla="*/ 811369 h 1880315"/>
              <a:gd name="connsiteX36" fmla="*/ 788074 w 2616874"/>
              <a:gd name="connsiteY36" fmla="*/ 669701 h 1880315"/>
              <a:gd name="connsiteX37" fmla="*/ 813832 w 2616874"/>
              <a:gd name="connsiteY37" fmla="*/ 618186 h 1880315"/>
              <a:gd name="connsiteX38" fmla="*/ 852468 w 2616874"/>
              <a:gd name="connsiteY38" fmla="*/ 592428 h 1880315"/>
              <a:gd name="connsiteX39" fmla="*/ 981257 w 2616874"/>
              <a:gd name="connsiteY39" fmla="*/ 566670 h 1880315"/>
              <a:gd name="connsiteX40" fmla="*/ 1135803 w 2616874"/>
              <a:gd name="connsiteY40" fmla="*/ 553791 h 1880315"/>
              <a:gd name="connsiteX41" fmla="*/ 1728232 w 2616874"/>
              <a:gd name="connsiteY41" fmla="*/ 566670 h 1880315"/>
              <a:gd name="connsiteX42" fmla="*/ 1908536 w 2616874"/>
              <a:gd name="connsiteY42" fmla="*/ 579549 h 1880315"/>
              <a:gd name="connsiteX43" fmla="*/ 2359296 w 2616874"/>
              <a:gd name="connsiteY43" fmla="*/ 553791 h 1880315"/>
              <a:gd name="connsiteX44" fmla="*/ 2436570 w 2616874"/>
              <a:gd name="connsiteY44" fmla="*/ 528034 h 1880315"/>
              <a:gd name="connsiteX45" fmla="*/ 2526722 w 2616874"/>
              <a:gd name="connsiteY45" fmla="*/ 502276 h 1880315"/>
              <a:gd name="connsiteX46" fmla="*/ 2565358 w 2616874"/>
              <a:gd name="connsiteY46" fmla="*/ 476518 h 1880315"/>
              <a:gd name="connsiteX47" fmla="*/ 2603995 w 2616874"/>
              <a:gd name="connsiteY47" fmla="*/ 399245 h 1880315"/>
              <a:gd name="connsiteX48" fmla="*/ 2616874 w 2616874"/>
              <a:gd name="connsiteY48" fmla="*/ 347729 h 1880315"/>
              <a:gd name="connsiteX49" fmla="*/ 2578237 w 2616874"/>
              <a:gd name="connsiteY49" fmla="*/ 141667 h 1880315"/>
              <a:gd name="connsiteX50" fmla="*/ 2565358 w 2616874"/>
              <a:gd name="connsiteY50" fmla="*/ 103031 h 1880315"/>
              <a:gd name="connsiteX51" fmla="*/ 2488085 w 2616874"/>
              <a:gd name="connsiteY51" fmla="*/ 64394 h 1880315"/>
              <a:gd name="connsiteX52" fmla="*/ 2449449 w 2616874"/>
              <a:gd name="connsiteY52" fmla="*/ 25757 h 1880315"/>
              <a:gd name="connsiteX53" fmla="*/ 2333539 w 2616874"/>
              <a:gd name="connsiteY53" fmla="*/ 0 h 1880315"/>
              <a:gd name="connsiteX0" fmla="*/ 2334385 w 2617720"/>
              <a:gd name="connsiteY0" fmla="*/ 0 h 1880315"/>
              <a:gd name="connsiteX1" fmla="*/ 2334385 w 2617720"/>
              <a:gd name="connsiteY1" fmla="*/ 0 h 1880315"/>
              <a:gd name="connsiteX2" fmla="*/ 1085134 w 2617720"/>
              <a:gd name="connsiteY2" fmla="*/ 12879 h 1880315"/>
              <a:gd name="connsiteX3" fmla="*/ 1046497 w 2617720"/>
              <a:gd name="connsiteY3" fmla="*/ 25757 h 1880315"/>
              <a:gd name="connsiteX4" fmla="*/ 969224 w 2617720"/>
              <a:gd name="connsiteY4" fmla="*/ 38636 h 1880315"/>
              <a:gd name="connsiteX5" fmla="*/ 853314 w 2617720"/>
              <a:gd name="connsiteY5" fmla="*/ 90152 h 1880315"/>
              <a:gd name="connsiteX6" fmla="*/ 750283 w 2617720"/>
              <a:gd name="connsiteY6" fmla="*/ 115910 h 1880315"/>
              <a:gd name="connsiteX7" fmla="*/ 711647 w 2617720"/>
              <a:gd name="connsiteY7" fmla="*/ 128788 h 1880315"/>
              <a:gd name="connsiteX8" fmla="*/ 660131 w 2617720"/>
              <a:gd name="connsiteY8" fmla="*/ 141667 h 1880315"/>
              <a:gd name="connsiteX9" fmla="*/ 621495 w 2617720"/>
              <a:gd name="connsiteY9" fmla="*/ 154546 h 1880315"/>
              <a:gd name="connsiteX10" fmla="*/ 569979 w 2617720"/>
              <a:gd name="connsiteY10" fmla="*/ 167425 h 1880315"/>
              <a:gd name="connsiteX11" fmla="*/ 492706 w 2617720"/>
              <a:gd name="connsiteY11" fmla="*/ 193183 h 1880315"/>
              <a:gd name="connsiteX12" fmla="*/ 376796 w 2617720"/>
              <a:gd name="connsiteY12" fmla="*/ 257577 h 1880315"/>
              <a:gd name="connsiteX13" fmla="*/ 299523 w 2617720"/>
              <a:gd name="connsiteY13" fmla="*/ 334850 h 1880315"/>
              <a:gd name="connsiteX14" fmla="*/ 260886 w 2617720"/>
              <a:gd name="connsiteY14" fmla="*/ 360608 h 1880315"/>
              <a:gd name="connsiteX15" fmla="*/ 132097 w 2617720"/>
              <a:gd name="connsiteY15" fmla="*/ 476518 h 1880315"/>
              <a:gd name="connsiteX16" fmla="*/ 80582 w 2617720"/>
              <a:gd name="connsiteY16" fmla="*/ 540912 h 1880315"/>
              <a:gd name="connsiteX17" fmla="*/ 3309 w 2617720"/>
              <a:gd name="connsiteY17" fmla="*/ 1339403 h 1880315"/>
              <a:gd name="connsiteX18" fmla="*/ 16188 w 2617720"/>
              <a:gd name="connsiteY18" fmla="*/ 1442434 h 1880315"/>
              <a:gd name="connsiteX19" fmla="*/ 29066 w 2617720"/>
              <a:gd name="connsiteY19" fmla="*/ 1506828 h 1880315"/>
              <a:gd name="connsiteX20" fmla="*/ 54824 w 2617720"/>
              <a:gd name="connsiteY20" fmla="*/ 1584101 h 1880315"/>
              <a:gd name="connsiteX21" fmla="*/ 80582 w 2617720"/>
              <a:gd name="connsiteY21" fmla="*/ 1661374 h 1880315"/>
              <a:gd name="connsiteX22" fmla="*/ 93461 w 2617720"/>
              <a:gd name="connsiteY22" fmla="*/ 1700011 h 1880315"/>
              <a:gd name="connsiteX23" fmla="*/ 106340 w 2617720"/>
              <a:gd name="connsiteY23" fmla="*/ 1751527 h 1880315"/>
              <a:gd name="connsiteX24" fmla="*/ 144976 w 2617720"/>
              <a:gd name="connsiteY24" fmla="*/ 1764405 h 1880315"/>
              <a:gd name="connsiteX25" fmla="*/ 222249 w 2617720"/>
              <a:gd name="connsiteY25" fmla="*/ 1828800 h 1880315"/>
              <a:gd name="connsiteX26" fmla="*/ 299523 w 2617720"/>
              <a:gd name="connsiteY26" fmla="*/ 1854557 h 1880315"/>
              <a:gd name="connsiteX27" fmla="*/ 338159 w 2617720"/>
              <a:gd name="connsiteY27" fmla="*/ 1867436 h 1880315"/>
              <a:gd name="connsiteX28" fmla="*/ 376796 w 2617720"/>
              <a:gd name="connsiteY28" fmla="*/ 1880315 h 1880315"/>
              <a:gd name="connsiteX29" fmla="*/ 582858 w 2617720"/>
              <a:gd name="connsiteY29" fmla="*/ 1867436 h 1880315"/>
              <a:gd name="connsiteX30" fmla="*/ 621495 w 2617720"/>
              <a:gd name="connsiteY30" fmla="*/ 1828800 h 1880315"/>
              <a:gd name="connsiteX31" fmla="*/ 698768 w 2617720"/>
              <a:gd name="connsiteY31" fmla="*/ 1764405 h 1880315"/>
              <a:gd name="connsiteX32" fmla="*/ 724526 w 2617720"/>
              <a:gd name="connsiteY32" fmla="*/ 1326524 h 1880315"/>
              <a:gd name="connsiteX33" fmla="*/ 737404 w 2617720"/>
              <a:gd name="connsiteY33" fmla="*/ 1249250 h 1880315"/>
              <a:gd name="connsiteX34" fmla="*/ 724526 w 2617720"/>
              <a:gd name="connsiteY34" fmla="*/ 811369 h 1880315"/>
              <a:gd name="connsiteX35" fmla="*/ 788920 w 2617720"/>
              <a:gd name="connsiteY35" fmla="*/ 669701 h 1880315"/>
              <a:gd name="connsiteX36" fmla="*/ 814678 w 2617720"/>
              <a:gd name="connsiteY36" fmla="*/ 618186 h 1880315"/>
              <a:gd name="connsiteX37" fmla="*/ 853314 w 2617720"/>
              <a:gd name="connsiteY37" fmla="*/ 592428 h 1880315"/>
              <a:gd name="connsiteX38" fmla="*/ 982103 w 2617720"/>
              <a:gd name="connsiteY38" fmla="*/ 566670 h 1880315"/>
              <a:gd name="connsiteX39" fmla="*/ 1136649 w 2617720"/>
              <a:gd name="connsiteY39" fmla="*/ 553791 h 1880315"/>
              <a:gd name="connsiteX40" fmla="*/ 1729078 w 2617720"/>
              <a:gd name="connsiteY40" fmla="*/ 566670 h 1880315"/>
              <a:gd name="connsiteX41" fmla="*/ 1909382 w 2617720"/>
              <a:gd name="connsiteY41" fmla="*/ 579549 h 1880315"/>
              <a:gd name="connsiteX42" fmla="*/ 2360142 w 2617720"/>
              <a:gd name="connsiteY42" fmla="*/ 553791 h 1880315"/>
              <a:gd name="connsiteX43" fmla="*/ 2437416 w 2617720"/>
              <a:gd name="connsiteY43" fmla="*/ 528034 h 1880315"/>
              <a:gd name="connsiteX44" fmla="*/ 2527568 w 2617720"/>
              <a:gd name="connsiteY44" fmla="*/ 502276 h 1880315"/>
              <a:gd name="connsiteX45" fmla="*/ 2566204 w 2617720"/>
              <a:gd name="connsiteY45" fmla="*/ 476518 h 1880315"/>
              <a:gd name="connsiteX46" fmla="*/ 2604841 w 2617720"/>
              <a:gd name="connsiteY46" fmla="*/ 399245 h 1880315"/>
              <a:gd name="connsiteX47" fmla="*/ 2617720 w 2617720"/>
              <a:gd name="connsiteY47" fmla="*/ 347729 h 1880315"/>
              <a:gd name="connsiteX48" fmla="*/ 2579083 w 2617720"/>
              <a:gd name="connsiteY48" fmla="*/ 141667 h 1880315"/>
              <a:gd name="connsiteX49" fmla="*/ 2566204 w 2617720"/>
              <a:gd name="connsiteY49" fmla="*/ 103031 h 1880315"/>
              <a:gd name="connsiteX50" fmla="*/ 2488931 w 2617720"/>
              <a:gd name="connsiteY50" fmla="*/ 64394 h 1880315"/>
              <a:gd name="connsiteX51" fmla="*/ 2450295 w 2617720"/>
              <a:gd name="connsiteY51" fmla="*/ 25757 h 1880315"/>
              <a:gd name="connsiteX52" fmla="*/ 2334385 w 2617720"/>
              <a:gd name="connsiteY52" fmla="*/ 0 h 1880315"/>
              <a:gd name="connsiteX0" fmla="*/ 2337958 w 2621293"/>
              <a:gd name="connsiteY0" fmla="*/ 0 h 1880315"/>
              <a:gd name="connsiteX1" fmla="*/ 2337958 w 2621293"/>
              <a:gd name="connsiteY1" fmla="*/ 0 h 1880315"/>
              <a:gd name="connsiteX2" fmla="*/ 1088707 w 2621293"/>
              <a:gd name="connsiteY2" fmla="*/ 12879 h 1880315"/>
              <a:gd name="connsiteX3" fmla="*/ 1050070 w 2621293"/>
              <a:gd name="connsiteY3" fmla="*/ 25757 h 1880315"/>
              <a:gd name="connsiteX4" fmla="*/ 972797 w 2621293"/>
              <a:gd name="connsiteY4" fmla="*/ 38636 h 1880315"/>
              <a:gd name="connsiteX5" fmla="*/ 856887 w 2621293"/>
              <a:gd name="connsiteY5" fmla="*/ 90152 h 1880315"/>
              <a:gd name="connsiteX6" fmla="*/ 753856 w 2621293"/>
              <a:gd name="connsiteY6" fmla="*/ 115910 h 1880315"/>
              <a:gd name="connsiteX7" fmla="*/ 715220 w 2621293"/>
              <a:gd name="connsiteY7" fmla="*/ 128788 h 1880315"/>
              <a:gd name="connsiteX8" fmla="*/ 663704 w 2621293"/>
              <a:gd name="connsiteY8" fmla="*/ 141667 h 1880315"/>
              <a:gd name="connsiteX9" fmla="*/ 625068 w 2621293"/>
              <a:gd name="connsiteY9" fmla="*/ 154546 h 1880315"/>
              <a:gd name="connsiteX10" fmla="*/ 573552 w 2621293"/>
              <a:gd name="connsiteY10" fmla="*/ 167425 h 1880315"/>
              <a:gd name="connsiteX11" fmla="*/ 496279 w 2621293"/>
              <a:gd name="connsiteY11" fmla="*/ 193183 h 1880315"/>
              <a:gd name="connsiteX12" fmla="*/ 380369 w 2621293"/>
              <a:gd name="connsiteY12" fmla="*/ 257577 h 1880315"/>
              <a:gd name="connsiteX13" fmla="*/ 303096 w 2621293"/>
              <a:gd name="connsiteY13" fmla="*/ 334850 h 1880315"/>
              <a:gd name="connsiteX14" fmla="*/ 264459 w 2621293"/>
              <a:gd name="connsiteY14" fmla="*/ 360608 h 1880315"/>
              <a:gd name="connsiteX15" fmla="*/ 135670 w 2621293"/>
              <a:gd name="connsiteY15" fmla="*/ 476518 h 1880315"/>
              <a:gd name="connsiteX16" fmla="*/ 6882 w 2621293"/>
              <a:gd name="connsiteY16" fmla="*/ 1339403 h 1880315"/>
              <a:gd name="connsiteX17" fmla="*/ 19761 w 2621293"/>
              <a:gd name="connsiteY17" fmla="*/ 1442434 h 1880315"/>
              <a:gd name="connsiteX18" fmla="*/ 32639 w 2621293"/>
              <a:gd name="connsiteY18" fmla="*/ 1506828 h 1880315"/>
              <a:gd name="connsiteX19" fmla="*/ 58397 w 2621293"/>
              <a:gd name="connsiteY19" fmla="*/ 1584101 h 1880315"/>
              <a:gd name="connsiteX20" fmla="*/ 84155 w 2621293"/>
              <a:gd name="connsiteY20" fmla="*/ 1661374 h 1880315"/>
              <a:gd name="connsiteX21" fmla="*/ 97034 w 2621293"/>
              <a:gd name="connsiteY21" fmla="*/ 1700011 h 1880315"/>
              <a:gd name="connsiteX22" fmla="*/ 109913 w 2621293"/>
              <a:gd name="connsiteY22" fmla="*/ 1751527 h 1880315"/>
              <a:gd name="connsiteX23" fmla="*/ 148549 w 2621293"/>
              <a:gd name="connsiteY23" fmla="*/ 1764405 h 1880315"/>
              <a:gd name="connsiteX24" fmla="*/ 225822 w 2621293"/>
              <a:gd name="connsiteY24" fmla="*/ 1828800 h 1880315"/>
              <a:gd name="connsiteX25" fmla="*/ 303096 w 2621293"/>
              <a:gd name="connsiteY25" fmla="*/ 1854557 h 1880315"/>
              <a:gd name="connsiteX26" fmla="*/ 341732 w 2621293"/>
              <a:gd name="connsiteY26" fmla="*/ 1867436 h 1880315"/>
              <a:gd name="connsiteX27" fmla="*/ 380369 w 2621293"/>
              <a:gd name="connsiteY27" fmla="*/ 1880315 h 1880315"/>
              <a:gd name="connsiteX28" fmla="*/ 586431 w 2621293"/>
              <a:gd name="connsiteY28" fmla="*/ 1867436 h 1880315"/>
              <a:gd name="connsiteX29" fmla="*/ 625068 w 2621293"/>
              <a:gd name="connsiteY29" fmla="*/ 1828800 h 1880315"/>
              <a:gd name="connsiteX30" fmla="*/ 702341 w 2621293"/>
              <a:gd name="connsiteY30" fmla="*/ 1764405 h 1880315"/>
              <a:gd name="connsiteX31" fmla="*/ 728099 w 2621293"/>
              <a:gd name="connsiteY31" fmla="*/ 1326524 h 1880315"/>
              <a:gd name="connsiteX32" fmla="*/ 740977 w 2621293"/>
              <a:gd name="connsiteY32" fmla="*/ 1249250 h 1880315"/>
              <a:gd name="connsiteX33" fmla="*/ 728099 w 2621293"/>
              <a:gd name="connsiteY33" fmla="*/ 811369 h 1880315"/>
              <a:gd name="connsiteX34" fmla="*/ 792493 w 2621293"/>
              <a:gd name="connsiteY34" fmla="*/ 669701 h 1880315"/>
              <a:gd name="connsiteX35" fmla="*/ 818251 w 2621293"/>
              <a:gd name="connsiteY35" fmla="*/ 618186 h 1880315"/>
              <a:gd name="connsiteX36" fmla="*/ 856887 w 2621293"/>
              <a:gd name="connsiteY36" fmla="*/ 592428 h 1880315"/>
              <a:gd name="connsiteX37" fmla="*/ 985676 w 2621293"/>
              <a:gd name="connsiteY37" fmla="*/ 566670 h 1880315"/>
              <a:gd name="connsiteX38" fmla="*/ 1140222 w 2621293"/>
              <a:gd name="connsiteY38" fmla="*/ 553791 h 1880315"/>
              <a:gd name="connsiteX39" fmla="*/ 1732651 w 2621293"/>
              <a:gd name="connsiteY39" fmla="*/ 566670 h 1880315"/>
              <a:gd name="connsiteX40" fmla="*/ 1912955 w 2621293"/>
              <a:gd name="connsiteY40" fmla="*/ 579549 h 1880315"/>
              <a:gd name="connsiteX41" fmla="*/ 2363715 w 2621293"/>
              <a:gd name="connsiteY41" fmla="*/ 553791 h 1880315"/>
              <a:gd name="connsiteX42" fmla="*/ 2440989 w 2621293"/>
              <a:gd name="connsiteY42" fmla="*/ 528034 h 1880315"/>
              <a:gd name="connsiteX43" fmla="*/ 2531141 w 2621293"/>
              <a:gd name="connsiteY43" fmla="*/ 502276 h 1880315"/>
              <a:gd name="connsiteX44" fmla="*/ 2569777 w 2621293"/>
              <a:gd name="connsiteY44" fmla="*/ 476518 h 1880315"/>
              <a:gd name="connsiteX45" fmla="*/ 2608414 w 2621293"/>
              <a:gd name="connsiteY45" fmla="*/ 399245 h 1880315"/>
              <a:gd name="connsiteX46" fmla="*/ 2621293 w 2621293"/>
              <a:gd name="connsiteY46" fmla="*/ 347729 h 1880315"/>
              <a:gd name="connsiteX47" fmla="*/ 2582656 w 2621293"/>
              <a:gd name="connsiteY47" fmla="*/ 141667 h 1880315"/>
              <a:gd name="connsiteX48" fmla="*/ 2569777 w 2621293"/>
              <a:gd name="connsiteY48" fmla="*/ 103031 h 1880315"/>
              <a:gd name="connsiteX49" fmla="*/ 2492504 w 2621293"/>
              <a:gd name="connsiteY49" fmla="*/ 64394 h 1880315"/>
              <a:gd name="connsiteX50" fmla="*/ 2453868 w 2621293"/>
              <a:gd name="connsiteY50" fmla="*/ 25757 h 1880315"/>
              <a:gd name="connsiteX51" fmla="*/ 2337958 w 2621293"/>
              <a:gd name="connsiteY51" fmla="*/ 0 h 1880315"/>
              <a:gd name="connsiteX0" fmla="*/ 2324241 w 2607576"/>
              <a:gd name="connsiteY0" fmla="*/ 0 h 1880315"/>
              <a:gd name="connsiteX1" fmla="*/ 2324241 w 2607576"/>
              <a:gd name="connsiteY1" fmla="*/ 0 h 1880315"/>
              <a:gd name="connsiteX2" fmla="*/ 1074990 w 2607576"/>
              <a:gd name="connsiteY2" fmla="*/ 12879 h 1880315"/>
              <a:gd name="connsiteX3" fmla="*/ 1036353 w 2607576"/>
              <a:gd name="connsiteY3" fmla="*/ 25757 h 1880315"/>
              <a:gd name="connsiteX4" fmla="*/ 959080 w 2607576"/>
              <a:gd name="connsiteY4" fmla="*/ 38636 h 1880315"/>
              <a:gd name="connsiteX5" fmla="*/ 843170 w 2607576"/>
              <a:gd name="connsiteY5" fmla="*/ 90152 h 1880315"/>
              <a:gd name="connsiteX6" fmla="*/ 740139 w 2607576"/>
              <a:gd name="connsiteY6" fmla="*/ 115910 h 1880315"/>
              <a:gd name="connsiteX7" fmla="*/ 701503 w 2607576"/>
              <a:gd name="connsiteY7" fmla="*/ 128788 h 1880315"/>
              <a:gd name="connsiteX8" fmla="*/ 649987 w 2607576"/>
              <a:gd name="connsiteY8" fmla="*/ 141667 h 1880315"/>
              <a:gd name="connsiteX9" fmla="*/ 611351 w 2607576"/>
              <a:gd name="connsiteY9" fmla="*/ 154546 h 1880315"/>
              <a:gd name="connsiteX10" fmla="*/ 559835 w 2607576"/>
              <a:gd name="connsiteY10" fmla="*/ 167425 h 1880315"/>
              <a:gd name="connsiteX11" fmla="*/ 482562 w 2607576"/>
              <a:gd name="connsiteY11" fmla="*/ 193183 h 1880315"/>
              <a:gd name="connsiteX12" fmla="*/ 366652 w 2607576"/>
              <a:gd name="connsiteY12" fmla="*/ 257577 h 1880315"/>
              <a:gd name="connsiteX13" fmla="*/ 289379 w 2607576"/>
              <a:gd name="connsiteY13" fmla="*/ 334850 h 1880315"/>
              <a:gd name="connsiteX14" fmla="*/ 250742 w 2607576"/>
              <a:gd name="connsiteY14" fmla="*/ 360608 h 1880315"/>
              <a:gd name="connsiteX15" fmla="*/ 121953 w 2607576"/>
              <a:gd name="connsiteY15" fmla="*/ 476518 h 1880315"/>
              <a:gd name="connsiteX16" fmla="*/ 6044 w 2607576"/>
              <a:gd name="connsiteY16" fmla="*/ 1442434 h 1880315"/>
              <a:gd name="connsiteX17" fmla="*/ 18922 w 2607576"/>
              <a:gd name="connsiteY17" fmla="*/ 1506828 h 1880315"/>
              <a:gd name="connsiteX18" fmla="*/ 44680 w 2607576"/>
              <a:gd name="connsiteY18" fmla="*/ 1584101 h 1880315"/>
              <a:gd name="connsiteX19" fmla="*/ 70438 w 2607576"/>
              <a:gd name="connsiteY19" fmla="*/ 1661374 h 1880315"/>
              <a:gd name="connsiteX20" fmla="*/ 83317 w 2607576"/>
              <a:gd name="connsiteY20" fmla="*/ 1700011 h 1880315"/>
              <a:gd name="connsiteX21" fmla="*/ 96196 w 2607576"/>
              <a:gd name="connsiteY21" fmla="*/ 1751527 h 1880315"/>
              <a:gd name="connsiteX22" fmla="*/ 134832 w 2607576"/>
              <a:gd name="connsiteY22" fmla="*/ 1764405 h 1880315"/>
              <a:gd name="connsiteX23" fmla="*/ 212105 w 2607576"/>
              <a:gd name="connsiteY23" fmla="*/ 1828800 h 1880315"/>
              <a:gd name="connsiteX24" fmla="*/ 289379 w 2607576"/>
              <a:gd name="connsiteY24" fmla="*/ 1854557 h 1880315"/>
              <a:gd name="connsiteX25" fmla="*/ 328015 w 2607576"/>
              <a:gd name="connsiteY25" fmla="*/ 1867436 h 1880315"/>
              <a:gd name="connsiteX26" fmla="*/ 366652 w 2607576"/>
              <a:gd name="connsiteY26" fmla="*/ 1880315 h 1880315"/>
              <a:gd name="connsiteX27" fmla="*/ 572714 w 2607576"/>
              <a:gd name="connsiteY27" fmla="*/ 1867436 h 1880315"/>
              <a:gd name="connsiteX28" fmla="*/ 611351 w 2607576"/>
              <a:gd name="connsiteY28" fmla="*/ 1828800 h 1880315"/>
              <a:gd name="connsiteX29" fmla="*/ 688624 w 2607576"/>
              <a:gd name="connsiteY29" fmla="*/ 1764405 h 1880315"/>
              <a:gd name="connsiteX30" fmla="*/ 714382 w 2607576"/>
              <a:gd name="connsiteY30" fmla="*/ 1326524 h 1880315"/>
              <a:gd name="connsiteX31" fmla="*/ 727260 w 2607576"/>
              <a:gd name="connsiteY31" fmla="*/ 1249250 h 1880315"/>
              <a:gd name="connsiteX32" fmla="*/ 714382 w 2607576"/>
              <a:gd name="connsiteY32" fmla="*/ 811369 h 1880315"/>
              <a:gd name="connsiteX33" fmla="*/ 778776 w 2607576"/>
              <a:gd name="connsiteY33" fmla="*/ 669701 h 1880315"/>
              <a:gd name="connsiteX34" fmla="*/ 804534 w 2607576"/>
              <a:gd name="connsiteY34" fmla="*/ 618186 h 1880315"/>
              <a:gd name="connsiteX35" fmla="*/ 843170 w 2607576"/>
              <a:gd name="connsiteY35" fmla="*/ 592428 h 1880315"/>
              <a:gd name="connsiteX36" fmla="*/ 971959 w 2607576"/>
              <a:gd name="connsiteY36" fmla="*/ 566670 h 1880315"/>
              <a:gd name="connsiteX37" fmla="*/ 1126505 w 2607576"/>
              <a:gd name="connsiteY37" fmla="*/ 553791 h 1880315"/>
              <a:gd name="connsiteX38" fmla="*/ 1718934 w 2607576"/>
              <a:gd name="connsiteY38" fmla="*/ 566670 h 1880315"/>
              <a:gd name="connsiteX39" fmla="*/ 1899238 w 2607576"/>
              <a:gd name="connsiteY39" fmla="*/ 579549 h 1880315"/>
              <a:gd name="connsiteX40" fmla="*/ 2349998 w 2607576"/>
              <a:gd name="connsiteY40" fmla="*/ 553791 h 1880315"/>
              <a:gd name="connsiteX41" fmla="*/ 2427272 w 2607576"/>
              <a:gd name="connsiteY41" fmla="*/ 528034 h 1880315"/>
              <a:gd name="connsiteX42" fmla="*/ 2517424 w 2607576"/>
              <a:gd name="connsiteY42" fmla="*/ 502276 h 1880315"/>
              <a:gd name="connsiteX43" fmla="*/ 2556060 w 2607576"/>
              <a:gd name="connsiteY43" fmla="*/ 476518 h 1880315"/>
              <a:gd name="connsiteX44" fmla="*/ 2594697 w 2607576"/>
              <a:gd name="connsiteY44" fmla="*/ 399245 h 1880315"/>
              <a:gd name="connsiteX45" fmla="*/ 2607576 w 2607576"/>
              <a:gd name="connsiteY45" fmla="*/ 347729 h 1880315"/>
              <a:gd name="connsiteX46" fmla="*/ 2568939 w 2607576"/>
              <a:gd name="connsiteY46" fmla="*/ 141667 h 1880315"/>
              <a:gd name="connsiteX47" fmla="*/ 2556060 w 2607576"/>
              <a:gd name="connsiteY47" fmla="*/ 103031 h 1880315"/>
              <a:gd name="connsiteX48" fmla="*/ 2478787 w 2607576"/>
              <a:gd name="connsiteY48" fmla="*/ 64394 h 1880315"/>
              <a:gd name="connsiteX49" fmla="*/ 2440151 w 2607576"/>
              <a:gd name="connsiteY49" fmla="*/ 25757 h 1880315"/>
              <a:gd name="connsiteX50" fmla="*/ 2324241 w 2607576"/>
              <a:gd name="connsiteY50" fmla="*/ 0 h 1880315"/>
              <a:gd name="connsiteX0" fmla="*/ 2327279 w 2610614"/>
              <a:gd name="connsiteY0" fmla="*/ 0 h 1880315"/>
              <a:gd name="connsiteX1" fmla="*/ 2327279 w 2610614"/>
              <a:gd name="connsiteY1" fmla="*/ 0 h 1880315"/>
              <a:gd name="connsiteX2" fmla="*/ 1078028 w 2610614"/>
              <a:gd name="connsiteY2" fmla="*/ 12879 h 1880315"/>
              <a:gd name="connsiteX3" fmla="*/ 1039391 w 2610614"/>
              <a:gd name="connsiteY3" fmla="*/ 25757 h 1880315"/>
              <a:gd name="connsiteX4" fmla="*/ 962118 w 2610614"/>
              <a:gd name="connsiteY4" fmla="*/ 38636 h 1880315"/>
              <a:gd name="connsiteX5" fmla="*/ 846208 w 2610614"/>
              <a:gd name="connsiteY5" fmla="*/ 90152 h 1880315"/>
              <a:gd name="connsiteX6" fmla="*/ 743177 w 2610614"/>
              <a:gd name="connsiteY6" fmla="*/ 115910 h 1880315"/>
              <a:gd name="connsiteX7" fmla="*/ 704541 w 2610614"/>
              <a:gd name="connsiteY7" fmla="*/ 128788 h 1880315"/>
              <a:gd name="connsiteX8" fmla="*/ 653025 w 2610614"/>
              <a:gd name="connsiteY8" fmla="*/ 141667 h 1880315"/>
              <a:gd name="connsiteX9" fmla="*/ 614389 w 2610614"/>
              <a:gd name="connsiteY9" fmla="*/ 154546 h 1880315"/>
              <a:gd name="connsiteX10" fmla="*/ 562873 w 2610614"/>
              <a:gd name="connsiteY10" fmla="*/ 167425 h 1880315"/>
              <a:gd name="connsiteX11" fmla="*/ 485600 w 2610614"/>
              <a:gd name="connsiteY11" fmla="*/ 193183 h 1880315"/>
              <a:gd name="connsiteX12" fmla="*/ 369690 w 2610614"/>
              <a:gd name="connsiteY12" fmla="*/ 257577 h 1880315"/>
              <a:gd name="connsiteX13" fmla="*/ 292417 w 2610614"/>
              <a:gd name="connsiteY13" fmla="*/ 334850 h 1880315"/>
              <a:gd name="connsiteX14" fmla="*/ 253780 w 2610614"/>
              <a:gd name="connsiteY14" fmla="*/ 360608 h 1880315"/>
              <a:gd name="connsiteX15" fmla="*/ 124991 w 2610614"/>
              <a:gd name="connsiteY15" fmla="*/ 476518 h 1880315"/>
              <a:gd name="connsiteX16" fmla="*/ 9082 w 2610614"/>
              <a:gd name="connsiteY16" fmla="*/ 1004552 h 1880315"/>
              <a:gd name="connsiteX17" fmla="*/ 9082 w 2610614"/>
              <a:gd name="connsiteY17" fmla="*/ 1442434 h 1880315"/>
              <a:gd name="connsiteX18" fmla="*/ 21960 w 2610614"/>
              <a:gd name="connsiteY18" fmla="*/ 1506828 h 1880315"/>
              <a:gd name="connsiteX19" fmla="*/ 47718 w 2610614"/>
              <a:gd name="connsiteY19" fmla="*/ 1584101 h 1880315"/>
              <a:gd name="connsiteX20" fmla="*/ 73476 w 2610614"/>
              <a:gd name="connsiteY20" fmla="*/ 1661374 h 1880315"/>
              <a:gd name="connsiteX21" fmla="*/ 86355 w 2610614"/>
              <a:gd name="connsiteY21" fmla="*/ 1700011 h 1880315"/>
              <a:gd name="connsiteX22" fmla="*/ 99234 w 2610614"/>
              <a:gd name="connsiteY22" fmla="*/ 1751527 h 1880315"/>
              <a:gd name="connsiteX23" fmla="*/ 137870 w 2610614"/>
              <a:gd name="connsiteY23" fmla="*/ 1764405 h 1880315"/>
              <a:gd name="connsiteX24" fmla="*/ 215143 w 2610614"/>
              <a:gd name="connsiteY24" fmla="*/ 1828800 h 1880315"/>
              <a:gd name="connsiteX25" fmla="*/ 292417 w 2610614"/>
              <a:gd name="connsiteY25" fmla="*/ 1854557 h 1880315"/>
              <a:gd name="connsiteX26" fmla="*/ 331053 w 2610614"/>
              <a:gd name="connsiteY26" fmla="*/ 1867436 h 1880315"/>
              <a:gd name="connsiteX27" fmla="*/ 369690 w 2610614"/>
              <a:gd name="connsiteY27" fmla="*/ 1880315 h 1880315"/>
              <a:gd name="connsiteX28" fmla="*/ 575752 w 2610614"/>
              <a:gd name="connsiteY28" fmla="*/ 1867436 h 1880315"/>
              <a:gd name="connsiteX29" fmla="*/ 614389 w 2610614"/>
              <a:gd name="connsiteY29" fmla="*/ 1828800 h 1880315"/>
              <a:gd name="connsiteX30" fmla="*/ 691662 w 2610614"/>
              <a:gd name="connsiteY30" fmla="*/ 1764405 h 1880315"/>
              <a:gd name="connsiteX31" fmla="*/ 717420 w 2610614"/>
              <a:gd name="connsiteY31" fmla="*/ 1326524 h 1880315"/>
              <a:gd name="connsiteX32" fmla="*/ 730298 w 2610614"/>
              <a:gd name="connsiteY32" fmla="*/ 1249250 h 1880315"/>
              <a:gd name="connsiteX33" fmla="*/ 717420 w 2610614"/>
              <a:gd name="connsiteY33" fmla="*/ 811369 h 1880315"/>
              <a:gd name="connsiteX34" fmla="*/ 781814 w 2610614"/>
              <a:gd name="connsiteY34" fmla="*/ 669701 h 1880315"/>
              <a:gd name="connsiteX35" fmla="*/ 807572 w 2610614"/>
              <a:gd name="connsiteY35" fmla="*/ 618186 h 1880315"/>
              <a:gd name="connsiteX36" fmla="*/ 846208 w 2610614"/>
              <a:gd name="connsiteY36" fmla="*/ 592428 h 1880315"/>
              <a:gd name="connsiteX37" fmla="*/ 974997 w 2610614"/>
              <a:gd name="connsiteY37" fmla="*/ 566670 h 1880315"/>
              <a:gd name="connsiteX38" fmla="*/ 1129543 w 2610614"/>
              <a:gd name="connsiteY38" fmla="*/ 553791 h 1880315"/>
              <a:gd name="connsiteX39" fmla="*/ 1721972 w 2610614"/>
              <a:gd name="connsiteY39" fmla="*/ 566670 h 1880315"/>
              <a:gd name="connsiteX40" fmla="*/ 1902276 w 2610614"/>
              <a:gd name="connsiteY40" fmla="*/ 579549 h 1880315"/>
              <a:gd name="connsiteX41" fmla="*/ 2353036 w 2610614"/>
              <a:gd name="connsiteY41" fmla="*/ 553791 h 1880315"/>
              <a:gd name="connsiteX42" fmla="*/ 2430310 w 2610614"/>
              <a:gd name="connsiteY42" fmla="*/ 528034 h 1880315"/>
              <a:gd name="connsiteX43" fmla="*/ 2520462 w 2610614"/>
              <a:gd name="connsiteY43" fmla="*/ 502276 h 1880315"/>
              <a:gd name="connsiteX44" fmla="*/ 2559098 w 2610614"/>
              <a:gd name="connsiteY44" fmla="*/ 476518 h 1880315"/>
              <a:gd name="connsiteX45" fmla="*/ 2597735 w 2610614"/>
              <a:gd name="connsiteY45" fmla="*/ 399245 h 1880315"/>
              <a:gd name="connsiteX46" fmla="*/ 2610614 w 2610614"/>
              <a:gd name="connsiteY46" fmla="*/ 347729 h 1880315"/>
              <a:gd name="connsiteX47" fmla="*/ 2571977 w 2610614"/>
              <a:gd name="connsiteY47" fmla="*/ 141667 h 1880315"/>
              <a:gd name="connsiteX48" fmla="*/ 2559098 w 2610614"/>
              <a:gd name="connsiteY48" fmla="*/ 103031 h 1880315"/>
              <a:gd name="connsiteX49" fmla="*/ 2481825 w 2610614"/>
              <a:gd name="connsiteY49" fmla="*/ 64394 h 1880315"/>
              <a:gd name="connsiteX50" fmla="*/ 2443189 w 2610614"/>
              <a:gd name="connsiteY50" fmla="*/ 25757 h 1880315"/>
              <a:gd name="connsiteX51" fmla="*/ 2327279 w 2610614"/>
              <a:gd name="connsiteY51" fmla="*/ 0 h 1880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610614" h="1880315">
                <a:moveTo>
                  <a:pt x="2327279" y="0"/>
                </a:moveTo>
                <a:lnTo>
                  <a:pt x="2327279" y="0"/>
                </a:lnTo>
                <a:lnTo>
                  <a:pt x="1078028" y="12879"/>
                </a:lnTo>
                <a:cubicBezTo>
                  <a:pt x="863380" y="17172"/>
                  <a:pt x="1052643" y="22812"/>
                  <a:pt x="1039391" y="25757"/>
                </a:cubicBezTo>
                <a:cubicBezTo>
                  <a:pt x="1013900" y="31422"/>
                  <a:pt x="987876" y="34343"/>
                  <a:pt x="962118" y="38636"/>
                </a:cubicBezTo>
                <a:cubicBezTo>
                  <a:pt x="762766" y="105087"/>
                  <a:pt x="968661" y="28925"/>
                  <a:pt x="846208" y="90152"/>
                </a:cubicBezTo>
                <a:cubicBezTo>
                  <a:pt x="816768" y="104872"/>
                  <a:pt x="772569" y="108562"/>
                  <a:pt x="743177" y="115910"/>
                </a:cubicBezTo>
                <a:cubicBezTo>
                  <a:pt x="730007" y="119202"/>
                  <a:pt x="717594" y="125059"/>
                  <a:pt x="704541" y="128788"/>
                </a:cubicBezTo>
                <a:cubicBezTo>
                  <a:pt x="687522" y="133651"/>
                  <a:pt x="670044" y="136804"/>
                  <a:pt x="653025" y="141667"/>
                </a:cubicBezTo>
                <a:cubicBezTo>
                  <a:pt x="639972" y="145396"/>
                  <a:pt x="627442" y="150817"/>
                  <a:pt x="614389" y="154546"/>
                </a:cubicBezTo>
                <a:cubicBezTo>
                  <a:pt x="597370" y="159409"/>
                  <a:pt x="579827" y="162339"/>
                  <a:pt x="562873" y="167425"/>
                </a:cubicBezTo>
                <a:cubicBezTo>
                  <a:pt x="536867" y="175227"/>
                  <a:pt x="508191" y="178122"/>
                  <a:pt x="485600" y="193183"/>
                </a:cubicBezTo>
                <a:cubicBezTo>
                  <a:pt x="397031" y="252228"/>
                  <a:pt x="437695" y="234909"/>
                  <a:pt x="369690" y="257577"/>
                </a:cubicBezTo>
                <a:cubicBezTo>
                  <a:pt x="201324" y="383851"/>
                  <a:pt x="405411" y="221856"/>
                  <a:pt x="292417" y="334850"/>
                </a:cubicBezTo>
                <a:cubicBezTo>
                  <a:pt x="281472" y="345795"/>
                  <a:pt x="265349" y="350325"/>
                  <a:pt x="253780" y="360608"/>
                </a:cubicBezTo>
                <a:cubicBezTo>
                  <a:pt x="87367" y="508531"/>
                  <a:pt x="249232" y="383338"/>
                  <a:pt x="124991" y="476518"/>
                </a:cubicBezTo>
                <a:cubicBezTo>
                  <a:pt x="90647" y="577403"/>
                  <a:pt x="28400" y="843566"/>
                  <a:pt x="9082" y="1004552"/>
                </a:cubicBezTo>
                <a:cubicBezTo>
                  <a:pt x="-10236" y="1165538"/>
                  <a:pt x="6936" y="1358721"/>
                  <a:pt x="9082" y="1442434"/>
                </a:cubicBezTo>
                <a:cubicBezTo>
                  <a:pt x="11228" y="1526147"/>
                  <a:pt x="16201" y="1485710"/>
                  <a:pt x="21960" y="1506828"/>
                </a:cubicBezTo>
                <a:cubicBezTo>
                  <a:pt x="29104" y="1533022"/>
                  <a:pt x="39132" y="1558343"/>
                  <a:pt x="47718" y="1584101"/>
                </a:cubicBezTo>
                <a:lnTo>
                  <a:pt x="73476" y="1661374"/>
                </a:lnTo>
                <a:cubicBezTo>
                  <a:pt x="77769" y="1674253"/>
                  <a:pt x="83062" y="1686841"/>
                  <a:pt x="86355" y="1700011"/>
                </a:cubicBezTo>
                <a:cubicBezTo>
                  <a:pt x="90648" y="1717183"/>
                  <a:pt x="88177" y="1737705"/>
                  <a:pt x="99234" y="1751527"/>
                </a:cubicBezTo>
                <a:cubicBezTo>
                  <a:pt x="107714" y="1762127"/>
                  <a:pt x="124991" y="1760112"/>
                  <a:pt x="137870" y="1764405"/>
                </a:cubicBezTo>
                <a:cubicBezTo>
                  <a:pt x="162131" y="1788666"/>
                  <a:pt x="182871" y="1814457"/>
                  <a:pt x="215143" y="1828800"/>
                </a:cubicBezTo>
                <a:cubicBezTo>
                  <a:pt x="239954" y="1839827"/>
                  <a:pt x="266659" y="1845971"/>
                  <a:pt x="292417" y="1854557"/>
                </a:cubicBezTo>
                <a:lnTo>
                  <a:pt x="331053" y="1867436"/>
                </a:lnTo>
                <a:lnTo>
                  <a:pt x="369690" y="1880315"/>
                </a:lnTo>
                <a:cubicBezTo>
                  <a:pt x="438377" y="1876022"/>
                  <a:pt x="508407" y="1881614"/>
                  <a:pt x="575752" y="1867436"/>
                </a:cubicBezTo>
                <a:cubicBezTo>
                  <a:pt x="593575" y="1863684"/>
                  <a:pt x="600397" y="1840460"/>
                  <a:pt x="614389" y="1828800"/>
                </a:cubicBezTo>
                <a:cubicBezTo>
                  <a:pt x="721963" y="1739155"/>
                  <a:pt x="578792" y="1877275"/>
                  <a:pt x="691662" y="1764405"/>
                </a:cubicBezTo>
                <a:cubicBezTo>
                  <a:pt x="747743" y="1596167"/>
                  <a:pt x="693365" y="1771551"/>
                  <a:pt x="717420" y="1326524"/>
                </a:cubicBezTo>
                <a:cubicBezTo>
                  <a:pt x="718829" y="1300449"/>
                  <a:pt x="730298" y="1335109"/>
                  <a:pt x="730298" y="1249250"/>
                </a:cubicBezTo>
                <a:cubicBezTo>
                  <a:pt x="730298" y="1163391"/>
                  <a:pt x="708834" y="907960"/>
                  <a:pt x="717420" y="811369"/>
                </a:cubicBezTo>
                <a:cubicBezTo>
                  <a:pt x="726006" y="714778"/>
                  <a:pt x="766789" y="701898"/>
                  <a:pt x="781814" y="669701"/>
                </a:cubicBezTo>
                <a:cubicBezTo>
                  <a:pt x="796839" y="637504"/>
                  <a:pt x="795281" y="632935"/>
                  <a:pt x="807572" y="618186"/>
                </a:cubicBezTo>
                <a:cubicBezTo>
                  <a:pt x="817481" y="606295"/>
                  <a:pt x="832364" y="599350"/>
                  <a:pt x="846208" y="592428"/>
                </a:cubicBezTo>
                <a:cubicBezTo>
                  <a:pt x="880758" y="575153"/>
                  <a:pt x="944939" y="569834"/>
                  <a:pt x="974997" y="566670"/>
                </a:cubicBezTo>
                <a:cubicBezTo>
                  <a:pt x="1026407" y="561258"/>
                  <a:pt x="1078028" y="558084"/>
                  <a:pt x="1129543" y="553791"/>
                </a:cubicBezTo>
                <a:lnTo>
                  <a:pt x="1721972" y="566670"/>
                </a:lnTo>
                <a:cubicBezTo>
                  <a:pt x="1782193" y="568677"/>
                  <a:pt x="1842034" y="580778"/>
                  <a:pt x="1902276" y="579549"/>
                </a:cubicBezTo>
                <a:cubicBezTo>
                  <a:pt x="2052743" y="576478"/>
                  <a:pt x="2202783" y="562377"/>
                  <a:pt x="2353036" y="553791"/>
                </a:cubicBezTo>
                <a:cubicBezTo>
                  <a:pt x="2378794" y="545205"/>
                  <a:pt x="2403969" y="534619"/>
                  <a:pt x="2430310" y="528034"/>
                </a:cubicBezTo>
                <a:cubicBezTo>
                  <a:pt x="2494995" y="511862"/>
                  <a:pt x="2465033" y="520752"/>
                  <a:pt x="2520462" y="502276"/>
                </a:cubicBezTo>
                <a:cubicBezTo>
                  <a:pt x="2533341" y="493690"/>
                  <a:pt x="2548153" y="487463"/>
                  <a:pt x="2559098" y="476518"/>
                </a:cubicBezTo>
                <a:cubicBezTo>
                  <a:pt x="2581675" y="453941"/>
                  <a:pt x="2589355" y="428574"/>
                  <a:pt x="2597735" y="399245"/>
                </a:cubicBezTo>
                <a:cubicBezTo>
                  <a:pt x="2602598" y="382226"/>
                  <a:pt x="2606321" y="364901"/>
                  <a:pt x="2610614" y="347729"/>
                </a:cubicBezTo>
                <a:cubicBezTo>
                  <a:pt x="2591603" y="119599"/>
                  <a:pt x="2622538" y="259643"/>
                  <a:pt x="2571977" y="141667"/>
                </a:cubicBezTo>
                <a:cubicBezTo>
                  <a:pt x="2566629" y="129189"/>
                  <a:pt x="2567578" y="113632"/>
                  <a:pt x="2559098" y="103031"/>
                </a:cubicBezTo>
                <a:cubicBezTo>
                  <a:pt x="2540940" y="80334"/>
                  <a:pt x="2507278" y="72878"/>
                  <a:pt x="2481825" y="64394"/>
                </a:cubicBezTo>
                <a:cubicBezTo>
                  <a:pt x="2468946" y="51515"/>
                  <a:pt x="2459110" y="34602"/>
                  <a:pt x="2443189" y="25757"/>
                </a:cubicBezTo>
                <a:cubicBezTo>
                  <a:pt x="2389496" y="-4072"/>
                  <a:pt x="2346597" y="4293"/>
                  <a:pt x="2327279" y="0"/>
                </a:cubicBezTo>
                <a:close/>
              </a:path>
            </a:pathLst>
          </a:custGeom>
          <a:noFill/>
          <a:ln w="22225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1460" grpId="0" animBg="1"/>
      <p:bldP spid="61456" grpId="0" animBg="1"/>
      <p:bldP spid="20" grpId="0" animBg="1" autoUpdateAnimBg="0"/>
      <p:bldP spid="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0  </a:t>
            </a:r>
            <a:r>
              <a:rPr lang="en-US" altLang="en-US" sz="36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信号处理与信号产生电路</a:t>
            </a:r>
            <a:endParaRPr lang="zh-CN" altLang="en-US" sz="36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27584" y="836712"/>
            <a:ext cx="7535292" cy="496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0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r>
              <a:rPr lang="zh-CN" altLang="en-US" sz="2800" dirty="0">
                <a:latin typeface="Times New Roman" panose="02020603050405020304" pitchFamily="18" charset="0"/>
              </a:rPr>
              <a:t>的基本概念与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.2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一阶有源滤波电路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3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高</a:t>
            </a:r>
            <a:r>
              <a:rPr lang="zh-CN" altLang="en-US" sz="2800" dirty="0">
                <a:latin typeface="Times New Roman" panose="02020603050405020304" pitchFamily="18" charset="0"/>
              </a:rPr>
              <a:t>阶有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滤波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*10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开关电容滤波器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</a:t>
            </a:r>
            <a:r>
              <a:rPr lang="zh-CN" altLang="en-US" sz="2800" dirty="0">
                <a:latin typeface="Times New Roman" panose="02020603050405020304" pitchFamily="18" charset="0"/>
              </a:rPr>
              <a:t>振荡电路的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条件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6  </a:t>
            </a:r>
            <a:r>
              <a:rPr lang="en-US" altLang="zh-CN" sz="2800" i="1" dirty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正弦波振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7  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LC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正弦波振荡电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10.8  </a:t>
            </a:r>
            <a:r>
              <a:rPr lang="zh-CN" altLang="en-US" sz="2800" dirty="0">
                <a:latin typeface="Times New Roman" panose="02020603050405020304" pitchFamily="18" charset="0"/>
              </a:rPr>
              <a:t>非正弦信号产生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电路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483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898" y="1556792"/>
            <a:ext cx="3850542" cy="3161027"/>
          </a:xfrm>
          <a:prstGeom prst="rect">
            <a:avLst/>
          </a:prstGeom>
        </p:spPr>
      </p:pic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95325" y="3378101"/>
            <a:ext cx="3743325" cy="2740025"/>
            <a:chOff x="1597" y="2346"/>
            <a:chExt cx="2358" cy="1726"/>
          </a:xfrm>
        </p:grpSpPr>
        <p:sp>
          <p:nvSpPr>
            <p:cNvPr id="62486" name="AutoShape 6" descr="羊皮纸"/>
            <p:cNvSpPr>
              <a:spLocks noChangeArrowheads="1"/>
            </p:cNvSpPr>
            <p:nvPr/>
          </p:nvSpPr>
          <p:spPr bwMode="auto">
            <a:xfrm>
              <a:off x="1597" y="2346"/>
              <a:ext cx="2358" cy="172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87" name="Object 7"/>
            <p:cNvGraphicFramePr>
              <a:graphicFrameLocks noChangeAspect="1"/>
            </p:cNvGraphicFramePr>
            <p:nvPr/>
          </p:nvGraphicFramePr>
          <p:xfrm>
            <a:off x="1757" y="2393"/>
            <a:ext cx="2179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560" name="Picture2" r:id="rId5" imgW="2305050" imgH="1733550" progId="Word.Picture.8">
                    <p:embed/>
                  </p:oleObj>
                </mc:Choice>
                <mc:Fallback>
                  <p:oleObj name="Picture2" r:id="rId5" imgW="2305050" imgH="173355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393"/>
                          <a:ext cx="2179" cy="1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9" name="Rectangle 8"/>
          <p:cNvSpPr>
            <a:spLocks noChangeArrowheads="1"/>
          </p:cNvSpPr>
          <p:nvPr/>
        </p:nvSpPr>
        <p:spPr bwMode="auto">
          <a:xfrm>
            <a:off x="541338" y="764704"/>
            <a:ext cx="47752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dirty="0">
                <a:solidFill>
                  <a:srgbClr val="C00000"/>
                </a:solidFill>
              </a:rPr>
              <a:t>工作原理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76263" y="1412776"/>
            <a:ext cx="3811587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迟滞比较器中正反馈的作用，电源接通后瞬间，输出便进入饱和状态。</a:t>
            </a:r>
            <a:endParaRPr lang="zh-CN" altLang="en-US" sz="2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57225" y="2824064"/>
            <a:ext cx="3228975" cy="44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假设为正向饱和状态</a:t>
            </a:r>
            <a:endParaRPr lang="zh-CN" altLang="en-US" sz="2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464050" y="1019175"/>
            <a:ext cx="3314700" cy="1866900"/>
            <a:chOff x="2823" y="621"/>
            <a:chExt cx="2088" cy="1176"/>
          </a:xfrm>
        </p:grpSpPr>
        <p:graphicFrame>
          <p:nvGraphicFramePr>
            <p:cNvPr id="62482" name="Object 15"/>
            <p:cNvGraphicFramePr>
              <a:graphicFrameLocks noChangeAspect="1"/>
            </p:cNvGraphicFramePr>
            <p:nvPr/>
          </p:nvGraphicFramePr>
          <p:xfrm>
            <a:off x="3360" y="1301"/>
            <a:ext cx="155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561" name="Picture2" r:id="rId7" imgW="1638300" imgH="524256" progId="Word.Picture.8">
                    <p:embed/>
                  </p:oleObj>
                </mc:Choice>
                <mc:Fallback>
                  <p:oleObj name="Picture2" r:id="rId7" imgW="1638300" imgH="52425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01"/>
                          <a:ext cx="155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AutoShape 16"/>
            <p:cNvSpPr>
              <a:spLocks noChangeArrowheads="1"/>
            </p:cNvSpPr>
            <p:nvPr/>
          </p:nvSpPr>
          <p:spPr bwMode="auto">
            <a:xfrm>
              <a:off x="2823" y="621"/>
              <a:ext cx="870" cy="312"/>
            </a:xfrm>
            <a:prstGeom prst="wedgeRoundRectCallout">
              <a:avLst>
                <a:gd name="adj1" fmla="val 46782"/>
                <a:gd name="adj2" fmla="val 17229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C 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放电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305425" y="944563"/>
            <a:ext cx="2471738" cy="1966912"/>
            <a:chOff x="3353" y="574"/>
            <a:chExt cx="1557" cy="1239"/>
          </a:xfrm>
        </p:grpSpPr>
        <p:graphicFrame>
          <p:nvGraphicFramePr>
            <p:cNvPr id="62480" name="Object 18"/>
            <p:cNvGraphicFramePr>
              <a:graphicFrameLocks noChangeAspect="1"/>
            </p:cNvGraphicFramePr>
            <p:nvPr/>
          </p:nvGraphicFramePr>
          <p:xfrm>
            <a:off x="3353" y="1255"/>
            <a:ext cx="155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562" name="Picture2" r:id="rId9" imgW="1647444" imgH="591312" progId="Word.Picture.8">
                    <p:embed/>
                  </p:oleObj>
                </mc:Choice>
                <mc:Fallback>
                  <p:oleObj name="Picture2" r:id="rId9" imgW="1647444" imgH="59131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1255"/>
                          <a:ext cx="155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1" name="AutoShape 19"/>
            <p:cNvSpPr>
              <a:spLocks noChangeArrowheads="1"/>
            </p:cNvSpPr>
            <p:nvPr/>
          </p:nvSpPr>
          <p:spPr bwMode="auto">
            <a:xfrm>
              <a:off x="3998" y="574"/>
              <a:ext cx="870" cy="312"/>
            </a:xfrm>
            <a:prstGeom prst="wedgeRoundRectCallout">
              <a:avLst>
                <a:gd name="adj1" fmla="val 4829"/>
                <a:gd name="adj2" fmla="val 198407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C 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充电</a:t>
              </a:r>
            </a:p>
          </p:txBody>
        </p:sp>
      </p:grp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10817"/>
              </p:ext>
            </p:extLst>
          </p:nvPr>
        </p:nvGraphicFramePr>
        <p:xfrm>
          <a:off x="949325" y="3452714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3" name="Picture2" r:id="rId11" imgW="2305050" imgH="1733550" progId="Word.Picture.8">
                  <p:embed/>
                </p:oleObj>
              </mc:Choice>
              <mc:Fallback>
                <p:oleObj name="Picture2" r:id="rId11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452714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1391"/>
              </p:ext>
            </p:extLst>
          </p:nvPr>
        </p:nvGraphicFramePr>
        <p:xfrm>
          <a:off x="949325" y="3452714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4" name="Picture2" r:id="rId13" imgW="2305050" imgH="1733550" progId="Word.Picture.8">
                  <p:embed/>
                </p:oleObj>
              </mc:Choice>
              <mc:Fallback>
                <p:oleObj name="Picture2" r:id="rId13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452714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31273"/>
              </p:ext>
            </p:extLst>
          </p:nvPr>
        </p:nvGraphicFramePr>
        <p:xfrm>
          <a:off x="949325" y="3452714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5" name="Picture2" r:id="rId15" imgW="2305050" imgH="1733550" progId="Word.Picture.8">
                  <p:embed/>
                </p:oleObj>
              </mc:Choice>
              <mc:Fallback>
                <p:oleObj name="Picture2" r:id="rId15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452714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00785"/>
              </p:ext>
            </p:extLst>
          </p:nvPr>
        </p:nvGraphicFramePr>
        <p:xfrm>
          <a:off x="949325" y="3452714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6" name="Picture2" r:id="rId17" imgW="2305050" imgH="1733550" progId="Word.Picture.8">
                  <p:embed/>
                </p:oleObj>
              </mc:Choice>
              <mc:Fallback>
                <p:oleObj name="Picture2" r:id="rId17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452714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5018088" y="4797425"/>
          <a:ext cx="17383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7" name="公式" r:id="rId19" imgW="825142" imgH="444307" progId="Equation.3">
                  <p:embed/>
                </p:oleObj>
              </mc:Choice>
              <mc:Fallback>
                <p:oleObj name="公式" r:id="rId19" imgW="82514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797425"/>
                        <a:ext cx="17383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方波产生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26502"/>
              </p:ext>
            </p:extLst>
          </p:nvPr>
        </p:nvGraphicFramePr>
        <p:xfrm>
          <a:off x="611560" y="1916113"/>
          <a:ext cx="413766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78" name="公式" r:id="rId3" imgW="2298700" imgH="355600" progId="Equation.3">
                  <p:embed/>
                </p:oleObj>
              </mc:Choice>
              <mc:Fallback>
                <p:oleObj name="公式" r:id="rId3" imgW="2298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113"/>
                        <a:ext cx="413766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3" name="Group 9"/>
          <p:cNvGrpSpPr>
            <a:grpSpLocks/>
          </p:cNvGrpSpPr>
          <p:nvPr/>
        </p:nvGrpSpPr>
        <p:grpSpPr bwMode="auto">
          <a:xfrm>
            <a:off x="5292725" y="401638"/>
            <a:ext cx="3743325" cy="2740025"/>
            <a:chOff x="1597" y="2346"/>
            <a:chExt cx="2358" cy="1726"/>
          </a:xfrm>
        </p:grpSpPr>
        <p:sp>
          <p:nvSpPr>
            <p:cNvPr id="63520" name="AutoShape 10" descr="羊皮纸"/>
            <p:cNvSpPr>
              <a:spLocks noChangeArrowheads="1"/>
            </p:cNvSpPr>
            <p:nvPr/>
          </p:nvSpPr>
          <p:spPr bwMode="auto">
            <a:xfrm>
              <a:off x="1597" y="2346"/>
              <a:ext cx="2358" cy="172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21" name="Object 11"/>
            <p:cNvGraphicFramePr>
              <a:graphicFrameLocks noChangeAspect="1"/>
            </p:cNvGraphicFramePr>
            <p:nvPr/>
          </p:nvGraphicFramePr>
          <p:xfrm>
            <a:off x="1757" y="2393"/>
            <a:ext cx="2179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79" name="Picture2" r:id="rId6" imgW="2305050" imgH="1733550" progId="Word.Picture.8">
                    <p:embed/>
                  </p:oleObj>
                </mc:Choice>
                <mc:Fallback>
                  <p:oleObj name="Picture2" r:id="rId6" imgW="2305050" imgH="173355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393"/>
                          <a:ext cx="2179" cy="1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Object 13"/>
          <p:cNvGraphicFramePr>
            <a:graphicFrameLocks noChangeAspect="1"/>
          </p:cNvGraphicFramePr>
          <p:nvPr/>
        </p:nvGraphicFramePr>
        <p:xfrm>
          <a:off x="5546725" y="476250"/>
          <a:ext cx="3459163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80" name="Picture2" r:id="rId8" imgW="2305050" imgH="1733550" progId="Word.Picture.8">
                  <p:embed/>
                </p:oleObj>
              </mc:Choice>
              <mc:Fallback>
                <p:oleObj name="Picture2" r:id="rId8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76250"/>
                        <a:ext cx="3459163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4"/>
          <p:cNvGraphicFramePr>
            <a:graphicFrameLocks noChangeAspect="1"/>
          </p:cNvGraphicFramePr>
          <p:nvPr/>
        </p:nvGraphicFramePr>
        <p:xfrm>
          <a:off x="5546725" y="476250"/>
          <a:ext cx="3459163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81" name="Picture2" r:id="rId10" imgW="2305050" imgH="1733550" progId="Word.Picture.8">
                  <p:embed/>
                </p:oleObj>
              </mc:Choice>
              <mc:Fallback>
                <p:oleObj name="Picture2" r:id="rId10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76250"/>
                        <a:ext cx="3459163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5"/>
          <p:cNvGraphicFramePr>
            <a:graphicFrameLocks noChangeAspect="1"/>
          </p:cNvGraphicFramePr>
          <p:nvPr/>
        </p:nvGraphicFramePr>
        <p:xfrm>
          <a:off x="5546725" y="476250"/>
          <a:ext cx="3459163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82" name="Picture2" r:id="rId12" imgW="2305050" imgH="1733550" progId="Word.Picture.8">
                  <p:embed/>
                </p:oleObj>
              </mc:Choice>
              <mc:Fallback>
                <p:oleObj name="Picture2" r:id="rId12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76250"/>
                        <a:ext cx="3459163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6"/>
          <p:cNvGraphicFramePr>
            <a:graphicFrameLocks noChangeAspect="1"/>
          </p:cNvGraphicFramePr>
          <p:nvPr/>
        </p:nvGraphicFramePr>
        <p:xfrm>
          <a:off x="5546725" y="476250"/>
          <a:ext cx="3459163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83" name="Picture2" r:id="rId14" imgW="2305050" imgH="1733550" progId="Word.Picture.8">
                  <p:embed/>
                </p:oleObj>
              </mc:Choice>
              <mc:Fallback>
                <p:oleObj name="Picture2" r:id="rId14" imgW="2305050" imgH="1733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76250"/>
                        <a:ext cx="3459163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611560" y="1484784"/>
            <a:ext cx="32289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三要素法公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31640" y="2772763"/>
            <a:ext cx="3518128" cy="411480"/>
            <a:chOff x="1331640" y="2772763"/>
            <a:chExt cx="3518128" cy="411480"/>
          </a:xfrm>
        </p:grpSpPr>
        <p:graphicFrame>
          <p:nvGraphicFramePr>
            <p:cNvPr id="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577973"/>
                </p:ext>
              </p:extLst>
            </p:nvPr>
          </p:nvGraphicFramePr>
          <p:xfrm>
            <a:off x="3203848" y="2772763"/>
            <a:ext cx="1645920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84" name="公式" r:id="rId16" imgW="914400" imgH="228600" progId="Equation.3">
                    <p:embed/>
                  </p:oleObj>
                </mc:Choice>
                <mc:Fallback>
                  <p:oleObj name="公式" r:id="rId16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772763"/>
                          <a:ext cx="164592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698622"/>
                </p:ext>
              </p:extLst>
            </p:nvPr>
          </p:nvGraphicFramePr>
          <p:xfrm>
            <a:off x="1331640" y="2772763"/>
            <a:ext cx="1485900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85" name="公式" r:id="rId18" imgW="825500" imgH="228600" progId="Equation.3">
                    <p:embed/>
                  </p:oleObj>
                </mc:Choice>
                <mc:Fallback>
                  <p:oleObj name="公式" r:id="rId18" imgW="825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772763"/>
                          <a:ext cx="148590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6340432" y="836712"/>
            <a:ext cx="414337" cy="2424113"/>
            <a:chOff x="3854" y="619"/>
            <a:chExt cx="261" cy="1527"/>
          </a:xfrm>
        </p:grpSpPr>
        <p:sp>
          <p:nvSpPr>
            <p:cNvPr id="63518" name="Line 23"/>
            <p:cNvSpPr>
              <a:spLocks noChangeShapeType="1"/>
            </p:cNvSpPr>
            <p:nvPr/>
          </p:nvSpPr>
          <p:spPr bwMode="auto">
            <a:xfrm>
              <a:off x="3990" y="619"/>
              <a:ext cx="0" cy="13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9" name="Rectangle 24"/>
            <p:cNvSpPr>
              <a:spLocks noChangeArrowheads="1"/>
            </p:cNvSpPr>
            <p:nvPr/>
          </p:nvSpPr>
          <p:spPr bwMode="auto">
            <a:xfrm>
              <a:off x="3854" y="1844"/>
              <a:ext cx="261" cy="3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</a:p>
          </p:txBody>
        </p:sp>
      </p:grpSp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78361"/>
              </p:ext>
            </p:extLst>
          </p:nvPr>
        </p:nvGraphicFramePr>
        <p:xfrm>
          <a:off x="1084263" y="3869039"/>
          <a:ext cx="33832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86" name="公式" r:id="rId20" imgW="1879600" imgH="355600" progId="Equation.3">
                  <p:embed/>
                </p:oleObj>
              </mc:Choice>
              <mc:Fallback>
                <p:oleObj name="公式" r:id="rId20" imgW="1879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869039"/>
                        <a:ext cx="33832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300164" y="3140968"/>
            <a:ext cx="4757092" cy="799753"/>
            <a:chOff x="1300164" y="3152776"/>
            <a:chExt cx="4757092" cy="799753"/>
          </a:xfrm>
        </p:grpSpPr>
        <p:graphicFrame>
          <p:nvGraphicFramePr>
            <p:cNvPr id="1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883047"/>
                </p:ext>
              </p:extLst>
            </p:nvPr>
          </p:nvGraphicFramePr>
          <p:xfrm>
            <a:off x="1300164" y="3358511"/>
            <a:ext cx="982127" cy="388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87" name="公式" r:id="rId22" imgW="545626" imgH="215713" progId="Equation.3">
                    <p:embed/>
                  </p:oleObj>
                </mc:Choice>
                <mc:Fallback>
                  <p:oleObj name="公式" r:id="rId22" imgW="545626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164" y="3358511"/>
                          <a:ext cx="982127" cy="388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678809"/>
                </p:ext>
              </p:extLst>
            </p:nvPr>
          </p:nvGraphicFramePr>
          <p:xfrm>
            <a:off x="2555776" y="3346912"/>
            <a:ext cx="1760220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88" name="公式" r:id="rId24" imgW="977900" imgH="228600" progId="Equation.3">
                    <p:embed/>
                  </p:oleObj>
                </mc:Choice>
                <mc:Fallback>
                  <p:oleObj name="公式" r:id="rId24" imgW="977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3346912"/>
                          <a:ext cx="1760220" cy="41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592352"/>
                </p:ext>
              </p:extLst>
            </p:nvPr>
          </p:nvGraphicFramePr>
          <p:xfrm>
            <a:off x="4572000" y="3152776"/>
            <a:ext cx="1485256" cy="79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89" name="公式" r:id="rId26" imgW="825142" imgH="444307" progId="Equation.3">
                    <p:embed/>
                  </p:oleObj>
                </mc:Choice>
                <mc:Fallback>
                  <p:oleObj name="公式" r:id="rId26" imgW="82514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152776"/>
                          <a:ext cx="1485256" cy="79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468313" y="2738438"/>
            <a:ext cx="122396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468313" y="4028988"/>
            <a:ext cx="122396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916013" y="4581128"/>
            <a:ext cx="4830202" cy="799753"/>
            <a:chOff x="1916013" y="4581129"/>
            <a:chExt cx="4830202" cy="799753"/>
          </a:xfrm>
        </p:grpSpPr>
        <p:graphicFrame>
          <p:nvGraphicFramePr>
            <p:cNvPr id="2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895806"/>
                </p:ext>
              </p:extLst>
            </p:nvPr>
          </p:nvGraphicFramePr>
          <p:xfrm>
            <a:off x="2563713" y="4615404"/>
            <a:ext cx="2033658" cy="73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90" name="公式" r:id="rId28" imgW="1129810" imgH="406224" progId="Equation.3">
                    <p:embed/>
                  </p:oleObj>
                </mc:Choice>
                <mc:Fallback>
                  <p:oleObj name="公式" r:id="rId28" imgW="112981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713" y="4615404"/>
                          <a:ext cx="2033658" cy="731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601223"/>
                </p:ext>
              </p:extLst>
            </p:nvPr>
          </p:nvGraphicFramePr>
          <p:xfrm>
            <a:off x="4644008" y="4581129"/>
            <a:ext cx="2102207" cy="79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91" name="公式" r:id="rId30" imgW="1167893" imgH="444307" progId="Equation.3">
                    <p:embed/>
                  </p:oleObj>
                </mc:Choice>
                <mc:Fallback>
                  <p:oleObj name="公式" r:id="rId30" imgW="1167893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4581129"/>
                          <a:ext cx="2102207" cy="79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utoShape 33"/>
            <p:cNvSpPr>
              <a:spLocks noChangeArrowheads="1"/>
            </p:cNvSpPr>
            <p:nvPr/>
          </p:nvSpPr>
          <p:spPr bwMode="auto">
            <a:xfrm>
              <a:off x="1916013" y="4908774"/>
              <a:ext cx="431800" cy="144463"/>
            </a:xfrm>
            <a:prstGeom prst="rightArrow">
              <a:avLst>
                <a:gd name="adj1" fmla="val 50000"/>
                <a:gd name="adj2" fmla="val 747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68603" y="5612874"/>
            <a:ext cx="1398867" cy="480131"/>
            <a:chOff x="768603" y="5721667"/>
            <a:chExt cx="1398867" cy="480131"/>
          </a:xfrm>
        </p:grpSpPr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768603" y="5721667"/>
              <a:ext cx="1223963" cy="480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又</a:t>
              </a:r>
            </a:p>
          </p:txBody>
        </p:sp>
        <p:graphicFrame>
          <p:nvGraphicFramePr>
            <p:cNvPr id="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023269"/>
                </p:ext>
              </p:extLst>
            </p:nvPr>
          </p:nvGraphicFramePr>
          <p:xfrm>
            <a:off x="1344866" y="5767507"/>
            <a:ext cx="822604" cy="388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92" name="公式" r:id="rId32" imgW="457002" imgH="215806" progId="Equation.3">
                    <p:embed/>
                  </p:oleObj>
                </mc:Choice>
                <mc:Fallback>
                  <p:oleObj name="公式" r:id="rId32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866" y="5767507"/>
                          <a:ext cx="822604" cy="388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715628" y="5452889"/>
            <a:ext cx="3174365" cy="800100"/>
            <a:chOff x="2715628" y="5517232"/>
            <a:chExt cx="3174365" cy="800100"/>
          </a:xfrm>
        </p:grpSpPr>
        <p:graphicFrame>
          <p:nvGraphicFramePr>
            <p:cNvPr id="2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2758479"/>
                </p:ext>
              </p:extLst>
            </p:nvPr>
          </p:nvGraphicFramePr>
          <p:xfrm>
            <a:off x="3398253" y="5517232"/>
            <a:ext cx="249174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93" name="公式" r:id="rId34" imgW="1384300" imgH="444500" progId="Equation.3">
                    <p:embed/>
                  </p:oleObj>
                </mc:Choice>
                <mc:Fallback>
                  <p:oleObj name="公式" r:id="rId34" imgW="13843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253" y="5517232"/>
                          <a:ext cx="249174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utoShape 37"/>
            <p:cNvSpPr>
              <a:spLocks noChangeArrowheads="1"/>
            </p:cNvSpPr>
            <p:nvPr/>
          </p:nvSpPr>
          <p:spPr bwMode="auto">
            <a:xfrm>
              <a:off x="2715628" y="5845051"/>
              <a:ext cx="431800" cy="144463"/>
            </a:xfrm>
            <a:prstGeom prst="rightArrow">
              <a:avLst>
                <a:gd name="adj1" fmla="val 50000"/>
                <a:gd name="adj2" fmla="val 747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63517" name="Rectangle 12"/>
          <p:cNvSpPr>
            <a:spLocks noChangeArrowheads="1"/>
          </p:cNvSpPr>
          <p:nvPr/>
        </p:nvSpPr>
        <p:spPr bwMode="auto">
          <a:xfrm>
            <a:off x="539749" y="764704"/>
            <a:ext cx="2847975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800" dirty="0">
                <a:solidFill>
                  <a:srgbClr val="C00000"/>
                </a:solidFill>
              </a:rPr>
              <a:t> </a:t>
            </a:r>
            <a:r>
              <a:rPr lang="zh-CN" altLang="en-US" sz="2800" dirty="0">
                <a:solidFill>
                  <a:srgbClr val="C00000"/>
                </a:solidFill>
              </a:rPr>
              <a:t>振荡周期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方波产生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4" grpId="0" autoUpdateAnimBg="0"/>
      <p:bldP spid="2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483869"/>
            <a:ext cx="4012490" cy="4105371"/>
          </a:xfrm>
          <a:prstGeom prst="rect">
            <a:avLst/>
          </a:prstGeom>
        </p:spPr>
      </p:pic>
      <p:sp>
        <p:nvSpPr>
          <p:cNvPr id="64516" name="Rectangle 2"/>
          <p:cNvSpPr>
            <a:spLocks noChangeArrowheads="1"/>
          </p:cNvSpPr>
          <p:nvPr/>
        </p:nvSpPr>
        <p:spPr bwMode="auto">
          <a:xfrm>
            <a:off x="628650" y="764704"/>
            <a:ext cx="5964238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) 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占空比调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方波产生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263" y="1482392"/>
            <a:ext cx="3387086" cy="40310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43608" y="1556792"/>
            <a:ext cx="705678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8.1  </a:t>
            </a:r>
            <a:r>
              <a:rPr lang="zh-CN" altLang="en-US" sz="3200" dirty="0">
                <a:latin typeface="Times New Roman" panose="02020603050405020304" pitchFamily="18" charset="0"/>
              </a:rPr>
              <a:t>电压比较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10.8.2  </a:t>
            </a:r>
            <a:r>
              <a:rPr lang="zh-CN" altLang="en-US" sz="3200" dirty="0">
                <a:latin typeface="Times New Roman" panose="02020603050405020304" pitchFamily="18" charset="0"/>
              </a:rPr>
              <a:t>方波产生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10.8.3 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锯齿波产生电路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非正弦信号产生电路</a:t>
            </a:r>
          </a:p>
        </p:txBody>
      </p:sp>
    </p:spTree>
    <p:extLst>
      <p:ext uri="{BB962C8B-B14F-4D97-AF65-F5344CB8AC3E}">
        <p14:creationId xmlns:p14="http://schemas.microsoft.com/office/powerpoint/2010/main" val="1536071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97792"/>
            <a:ext cx="7858841" cy="3664207"/>
          </a:xfrm>
          <a:prstGeom prst="rect">
            <a:avLst/>
          </a:prstGeom>
        </p:spPr>
      </p:pic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3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锯齿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波产生电路</a:t>
            </a: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2157611" y="4066456"/>
            <a:ext cx="1838325" cy="874712"/>
          </a:xfrm>
          <a:prstGeom prst="wedgeRoundRectCallout">
            <a:avLst>
              <a:gd name="adj1" fmla="val -34399"/>
              <a:gd name="adj2" fmla="val -102432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同相输入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迟滞比较器</a:t>
            </a: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7038201" y="4251851"/>
            <a:ext cx="1692275" cy="407988"/>
          </a:xfrm>
          <a:prstGeom prst="wedgeRoundRectCallout">
            <a:avLst>
              <a:gd name="adj1" fmla="val -50778"/>
              <a:gd name="adj2" fmla="val -15145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积分电路</a:t>
            </a: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75676"/>
              </p:ext>
            </p:extLst>
          </p:nvPr>
        </p:nvGraphicFramePr>
        <p:xfrm>
          <a:off x="1254919" y="5078834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5" name="Equation" r:id="rId4" imgW="761669" imgH="431613" progId="Equation.DSMT4">
                  <p:embed/>
                </p:oleObj>
              </mc:Choice>
              <mc:Fallback>
                <p:oleObj name="Equation" r:id="rId4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919" y="5078834"/>
                        <a:ext cx="152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53133"/>
              </p:ext>
            </p:extLst>
          </p:nvPr>
        </p:nvGraphicFramePr>
        <p:xfrm>
          <a:off x="3347864" y="5085184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6"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6405563" y="266700"/>
            <a:ext cx="1979612" cy="892175"/>
          </a:xfrm>
          <a:prstGeom prst="wedgeRoundRectCallout">
            <a:avLst>
              <a:gd name="adj1" fmla="val -70287"/>
              <a:gd name="adj2" fmla="val 12491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放电时间常数不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017856"/>
            <a:ext cx="3665732" cy="5250913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5605"/>
              </p:ext>
            </p:extLst>
          </p:nvPr>
        </p:nvGraphicFramePr>
        <p:xfrm>
          <a:off x="4581525" y="3862605"/>
          <a:ext cx="123444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79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862605"/>
                        <a:ext cx="123444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36462"/>
              </p:ext>
            </p:extLst>
          </p:nvPr>
        </p:nvGraphicFramePr>
        <p:xfrm>
          <a:off x="4878388" y="4451960"/>
          <a:ext cx="30632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80" name="Equation" r:id="rId6" imgW="1701800" imgH="431800" progId="Equation.DSMT4">
                  <p:embed/>
                </p:oleObj>
              </mc:Choice>
              <mc:Fallback>
                <p:oleObj name="Equation" r:id="rId6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451960"/>
                        <a:ext cx="306324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32592"/>
              </p:ext>
            </p:extLst>
          </p:nvPr>
        </p:nvGraphicFramePr>
        <p:xfrm>
          <a:off x="4903788" y="5372100"/>
          <a:ext cx="240030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81" name="Equation" r:id="rId8" imgW="1333500" imgH="431800" progId="Equation.DSMT4">
                  <p:embed/>
                </p:oleObj>
              </mc:Choice>
              <mc:Fallback>
                <p:oleObj name="Equation" r:id="rId8" imgW="133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372100"/>
                        <a:ext cx="240030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58288"/>
              </p:ext>
            </p:extLst>
          </p:nvPr>
        </p:nvGraphicFramePr>
        <p:xfrm>
          <a:off x="4710113" y="2933443"/>
          <a:ext cx="1371004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82" name="Equation" r:id="rId10" imgW="761669" imgH="431613" progId="Equation.DSMT4">
                  <p:embed/>
                </p:oleObj>
              </mc:Choice>
              <mc:Fallback>
                <p:oleObj name="Equation" r:id="rId10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933443"/>
                        <a:ext cx="1371004" cy="77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49389"/>
              </p:ext>
            </p:extLst>
          </p:nvPr>
        </p:nvGraphicFramePr>
        <p:xfrm>
          <a:off x="6516216" y="2939792"/>
          <a:ext cx="15773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83" name="Equation" r:id="rId12" imgW="876300" imgH="431800" progId="Equation.DSMT4">
                  <p:embed/>
                </p:oleObj>
              </mc:Choice>
              <mc:Fallback>
                <p:oleObj name="Equation" r:id="rId12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939792"/>
                        <a:ext cx="157734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8.3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锯齿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波产生电路</a:t>
            </a:r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1" y="692696"/>
            <a:ext cx="4788981" cy="2232876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644008" y="630932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507386" y="3787774"/>
            <a:ext cx="4181106" cy="2357766"/>
            <a:chOff x="4507386" y="3787774"/>
            <a:chExt cx="4181106" cy="2357766"/>
          </a:xfrm>
        </p:grpSpPr>
        <p:pic>
          <p:nvPicPr>
            <p:cNvPr id="2" name="图片 1" descr="屏幕剪辑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07386" y="3787774"/>
              <a:ext cx="4181106" cy="2357766"/>
            </a:xfrm>
            <a:prstGeom prst="rect">
              <a:avLst/>
            </a:prstGeom>
          </p:spPr>
        </p:pic>
        <p:sp>
          <p:nvSpPr>
            <p:cNvPr id="21" name="椭圆 20"/>
            <p:cNvSpPr>
              <a:spLocks noChangeAspect="1"/>
            </p:cNvSpPr>
            <p:nvPr/>
          </p:nvSpPr>
          <p:spPr>
            <a:xfrm>
              <a:off x="5050856" y="3835848"/>
              <a:ext cx="25200" cy="25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002" y="905665"/>
            <a:ext cx="4234454" cy="2838846"/>
          </a:xfrm>
          <a:prstGeom prst="rect">
            <a:avLst/>
          </a:prstGeom>
        </p:spPr>
      </p:pic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3887317" y="2643424"/>
            <a:ext cx="1908819" cy="715089"/>
          </a:xfrm>
          <a:prstGeom prst="wedgeRoundRectCallout">
            <a:avLst>
              <a:gd name="adj1" fmla="val 55080"/>
              <a:gd name="adj2" fmla="val -99543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用反相放大电路有何差别？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一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低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4863" y="1295400"/>
          <a:ext cx="16891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88" name="Equation" r:id="rId5" imgW="837836" imgH="583947" progId="Equation.3">
                  <p:embed/>
                </p:oleObj>
              </mc:Choice>
              <mc:Fallback>
                <p:oleObj name="Equation" r:id="rId5" imgW="837836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295400"/>
                        <a:ext cx="16891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750" y="1371600"/>
            <a:ext cx="171291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递函数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74107"/>
              </p:ext>
            </p:extLst>
          </p:nvPr>
        </p:nvGraphicFramePr>
        <p:xfrm>
          <a:off x="1109663" y="4705350"/>
          <a:ext cx="26668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89" name="Equation" r:id="rId7" imgW="1333440" imgH="685800" progId="Equation.DSMT4">
                  <p:embed/>
                </p:oleObj>
              </mc:Choice>
              <mc:Fallback>
                <p:oleObj name="Equation" r:id="rId7" imgW="1333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705350"/>
                        <a:ext cx="266688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49275" y="2209800"/>
            <a:ext cx="10350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14563" y="3581400"/>
            <a:ext cx="18669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角频率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04863" y="2635250"/>
          <a:ext cx="1433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90" name="公式" r:id="rId9" imgW="710891" imgH="406224" progId="Equation.3">
                  <p:embed/>
                </p:oleObj>
              </mc:Choice>
              <mc:Fallback>
                <p:oleObj name="公式" r:id="rId9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35250"/>
                        <a:ext cx="1433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55663" y="3416300"/>
          <a:ext cx="1149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91" name="Equation" r:id="rId11" imgW="571500" imgH="368300" progId="Equation.3">
                  <p:embed/>
                </p:oleObj>
              </mc:Choice>
              <mc:Fallback>
                <p:oleObj name="Equation" r:id="rId11" imgW="571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416300"/>
                        <a:ext cx="1149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36588" y="4267200"/>
            <a:ext cx="2478087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故，幅频响应为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481263" y="2781300"/>
            <a:ext cx="15240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益</a:t>
            </a: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087813" y="4905375"/>
            <a:ext cx="1347787" cy="117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</a:rPr>
              <a:t>一阶滤波器的带外衰减速率较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 autoUpdateAnimBg="0"/>
      <p:bldP spid="10" grpId="0" autoUpdateAnimBg="0"/>
      <p:bldP spid="11" grpId="0" autoUpdateAnimBg="0"/>
      <p:bldP spid="14" grpId="0" autoUpdateAnimBg="0"/>
      <p:bldP spid="17" grpId="0" autoUpdateAnimBg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4507386" y="3787774"/>
            <a:ext cx="4181106" cy="2357766"/>
            <a:chOff x="4507386" y="3787774"/>
            <a:chExt cx="4181106" cy="2357766"/>
          </a:xfrm>
        </p:grpSpPr>
        <p:pic>
          <p:nvPicPr>
            <p:cNvPr id="19" name="图片 18" descr="屏幕剪辑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07386" y="3787774"/>
              <a:ext cx="4181106" cy="2357766"/>
            </a:xfrm>
            <a:prstGeom prst="rect">
              <a:avLst/>
            </a:prstGeom>
          </p:spPr>
        </p:pic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5050856" y="3835848"/>
              <a:ext cx="25200" cy="252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002" y="905665"/>
            <a:ext cx="4234454" cy="2838846"/>
          </a:xfrm>
          <a:prstGeom prst="rect">
            <a:avLst/>
          </a:prstGeom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576263" y="744885"/>
            <a:ext cx="705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高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66554" y="1374468"/>
            <a:ext cx="2703513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路如何改变？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866554" y="1953905"/>
            <a:ext cx="33528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幅频响应如何变化？</a:t>
            </a: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4444258" y="2201959"/>
            <a:ext cx="14761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CC0000"/>
                </a:solidFill>
              </a:rPr>
              <a:t>一阶有源低通滤波电路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5650" y="116632"/>
            <a:ext cx="7516813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10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一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有源滤波电路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44212" y="3554874"/>
            <a:ext cx="1108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44212" y="3904600"/>
            <a:ext cx="3886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用电感、体积小、重量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轻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有一定的电压放大和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缓冲作用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44212" y="4839483"/>
            <a:ext cx="1108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缺点：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44212" y="5200744"/>
            <a:ext cx="311174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频率难以做得很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适宜大功率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场合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44212" y="3167381"/>
            <a:ext cx="3539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源</a:t>
            </a:r>
            <a:r>
              <a:rPr lang="zh-CN" altLang="en-US" sz="20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滤波器与无源滤波器相比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91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1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30</TotalTime>
  <Words>2608</Words>
  <Application>Microsoft Office PowerPoint</Application>
  <PresentationFormat>全屏显示(4:3)</PresentationFormat>
  <Paragraphs>481</Paragraphs>
  <Slides>7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5</vt:i4>
      </vt:variant>
    </vt:vector>
  </HeadingPairs>
  <TitlesOfParts>
    <vt:vector size="98" baseType="lpstr">
      <vt:lpstr>方正细等线_GBK</vt:lpstr>
      <vt:lpstr>黑体</vt:lpstr>
      <vt:lpstr>华文楷体</vt:lpstr>
      <vt:lpstr>华文行楷</vt:lpstr>
      <vt:lpstr>楷体</vt:lpstr>
      <vt:lpstr>楷体_GB2312</vt:lpstr>
      <vt:lpstr>宋体</vt:lpstr>
      <vt:lpstr>Arial</vt:lpstr>
      <vt:lpstr>Arial Narrow</vt:lpstr>
      <vt:lpstr>Arial Rounded MT Bold</vt:lpstr>
      <vt:lpstr>Book Antiqua</vt:lpstr>
      <vt:lpstr>Calibri</vt:lpstr>
      <vt:lpstr>Marlett</vt:lpstr>
      <vt:lpstr>Symbol</vt:lpstr>
      <vt:lpstr>Times New Roman</vt:lpstr>
      <vt:lpstr>Wingdings</vt:lpstr>
      <vt:lpstr>Office 主题​​</vt:lpstr>
      <vt:lpstr>公式</vt:lpstr>
      <vt:lpstr>Equation</vt:lpstr>
      <vt:lpstr>Picture</vt:lpstr>
      <vt:lpstr>图片</vt:lpstr>
      <vt:lpstr>Picture2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987</cp:revision>
  <dcterms:created xsi:type="dcterms:W3CDTF">2014-01-02T08:12:52Z</dcterms:created>
  <dcterms:modified xsi:type="dcterms:W3CDTF">2021-04-06T12:03:55Z</dcterms:modified>
</cp:coreProperties>
</file>